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291757" w14:textId="77777777" w:rsidR="00025276" w:rsidRPr="00025276" w:rsidRDefault="00025276" w:rsidP="00025276">
      <w:pPr>
        <w:jc w:val="center"/>
        <w:rPr>
          <w:sz w:val="28"/>
          <w:szCs w:val="28"/>
        </w:rPr>
      </w:pPr>
      <w:r w:rsidRPr="00025276">
        <w:rPr>
          <w:sz w:val="28"/>
          <w:szCs w:val="28"/>
        </w:rPr>
        <w:t>Санкт-Петербургский Государственный Политехнический Университет</w:t>
      </w:r>
    </w:p>
    <w:p w14:paraId="6A713946" w14:textId="17309CE6" w:rsidR="00025276" w:rsidRPr="00025276" w:rsidRDefault="00025276" w:rsidP="00025276">
      <w:pPr>
        <w:jc w:val="center"/>
      </w:pPr>
      <w:r w:rsidRPr="00025276">
        <w:t>Институт прикладной математики и механики</w:t>
      </w:r>
    </w:p>
    <w:p w14:paraId="14AF1603" w14:textId="3EFFEF02" w:rsidR="00025276" w:rsidRPr="00025276" w:rsidRDefault="00025276" w:rsidP="00025276">
      <w:pPr>
        <w:jc w:val="center"/>
      </w:pPr>
      <w:r w:rsidRPr="00025276">
        <w:t>Кафедра «Прикладная математика»</w:t>
      </w:r>
      <w:bookmarkStart w:id="0" w:name="h.tiz6zycewm3t"/>
      <w:bookmarkStart w:id="1" w:name="h.igprrvo5zwj6"/>
      <w:bookmarkStart w:id="2" w:name="h.9thwgwynjf7j"/>
      <w:bookmarkEnd w:id="0"/>
      <w:bookmarkEnd w:id="1"/>
      <w:bookmarkEnd w:id="2"/>
    </w:p>
    <w:p w14:paraId="5C5E0FD9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5F31DD44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51CCD054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59885288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046BA8D4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60108EA9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3A8BC590" w14:textId="77777777" w:rsidR="00025276" w:rsidRDefault="00025276" w:rsidP="00025276">
      <w:pPr>
        <w:rPr>
          <w:rFonts w:ascii="Arial" w:hAnsi="Arial" w:cs="Arial"/>
          <w:b/>
          <w:sz w:val="52"/>
          <w:szCs w:val="52"/>
        </w:rPr>
      </w:pPr>
    </w:p>
    <w:p w14:paraId="734C48B3" w14:textId="77777777" w:rsidR="00025276" w:rsidRDefault="00025276" w:rsidP="00025276">
      <w:pPr>
        <w:jc w:val="center"/>
        <w:rPr>
          <w:rFonts w:ascii="Arial" w:hAnsi="Arial" w:cs="Arial"/>
          <w:b/>
          <w:sz w:val="52"/>
          <w:szCs w:val="52"/>
        </w:rPr>
      </w:pPr>
    </w:p>
    <w:p w14:paraId="582109EE" w14:textId="77777777" w:rsidR="00025276" w:rsidRPr="00025276" w:rsidRDefault="00025276" w:rsidP="00025276">
      <w:pPr>
        <w:jc w:val="center"/>
        <w:rPr>
          <w:b/>
          <w:sz w:val="56"/>
          <w:szCs w:val="56"/>
        </w:rPr>
      </w:pPr>
      <w:r w:rsidRPr="00025276">
        <w:rPr>
          <w:b/>
          <w:sz w:val="56"/>
          <w:szCs w:val="56"/>
        </w:rPr>
        <w:t>Курсовой проект по дисциплине</w:t>
      </w:r>
    </w:p>
    <w:p w14:paraId="130B8D20" w14:textId="12300AF5" w:rsidR="00025276" w:rsidRPr="00025276" w:rsidRDefault="00025276" w:rsidP="00025276">
      <w:pPr>
        <w:jc w:val="center"/>
        <w:rPr>
          <w:b/>
          <w:sz w:val="56"/>
          <w:szCs w:val="56"/>
        </w:rPr>
      </w:pPr>
      <w:r w:rsidRPr="00025276">
        <w:rPr>
          <w:b/>
          <w:sz w:val="56"/>
          <w:szCs w:val="56"/>
        </w:rPr>
        <w:t>«Численные методы»</w:t>
      </w:r>
      <w:bookmarkStart w:id="3" w:name="h.gdxnx98cjd7w"/>
      <w:bookmarkEnd w:id="3"/>
    </w:p>
    <w:p w14:paraId="3B674177" w14:textId="77777777" w:rsidR="00025276" w:rsidRPr="00025276" w:rsidRDefault="00025276" w:rsidP="00025276">
      <w:pPr>
        <w:pStyle w:val="5"/>
        <w:tabs>
          <w:tab w:val="num" w:pos="1008"/>
        </w:tabs>
        <w:suppressAutoHyphens/>
        <w:spacing w:before="220" w:after="40"/>
        <w:ind w:left="1008" w:hanging="1008"/>
        <w:jc w:val="right"/>
        <w:rPr>
          <w:b w:val="0"/>
          <w:sz w:val="24"/>
          <w:szCs w:val="24"/>
        </w:rPr>
      </w:pPr>
    </w:p>
    <w:p w14:paraId="61A2BBAF" w14:textId="77777777" w:rsidR="00025276" w:rsidRPr="00025276" w:rsidRDefault="00025276" w:rsidP="00025276">
      <w:pPr>
        <w:pStyle w:val="5"/>
        <w:tabs>
          <w:tab w:val="num" w:pos="1008"/>
        </w:tabs>
        <w:suppressAutoHyphens/>
        <w:spacing w:before="220" w:after="40"/>
        <w:ind w:left="1008" w:hanging="1008"/>
        <w:jc w:val="right"/>
        <w:rPr>
          <w:b w:val="0"/>
          <w:sz w:val="24"/>
          <w:szCs w:val="24"/>
        </w:rPr>
      </w:pPr>
    </w:p>
    <w:p w14:paraId="1844D60E" w14:textId="77777777" w:rsidR="00025276" w:rsidRPr="00025276" w:rsidRDefault="00025276" w:rsidP="00025276">
      <w:pPr>
        <w:pStyle w:val="5"/>
        <w:tabs>
          <w:tab w:val="num" w:pos="1008"/>
        </w:tabs>
        <w:suppressAutoHyphens/>
        <w:spacing w:before="220" w:after="40"/>
        <w:ind w:left="1008" w:hanging="1008"/>
        <w:jc w:val="right"/>
        <w:rPr>
          <w:b w:val="0"/>
          <w:sz w:val="24"/>
          <w:szCs w:val="24"/>
        </w:rPr>
      </w:pPr>
    </w:p>
    <w:p w14:paraId="727C4697" w14:textId="761A7AB5" w:rsidR="00025276" w:rsidRDefault="00025276" w:rsidP="00025276">
      <w:pPr>
        <w:jc w:val="right"/>
      </w:pPr>
    </w:p>
    <w:p w14:paraId="70E272C7" w14:textId="3A5A3467" w:rsidR="00025276" w:rsidRDefault="00025276" w:rsidP="00025276">
      <w:pPr>
        <w:jc w:val="right"/>
      </w:pPr>
    </w:p>
    <w:p w14:paraId="319933DA" w14:textId="5D670344" w:rsidR="00025276" w:rsidRDefault="00025276" w:rsidP="00025276">
      <w:pPr>
        <w:jc w:val="right"/>
      </w:pPr>
    </w:p>
    <w:p w14:paraId="53F53612" w14:textId="01283FBD" w:rsidR="00025276" w:rsidRDefault="00025276" w:rsidP="00025276">
      <w:pPr>
        <w:jc w:val="right"/>
      </w:pPr>
    </w:p>
    <w:p w14:paraId="0021D80E" w14:textId="2D6A52E0" w:rsidR="00025276" w:rsidRDefault="00025276" w:rsidP="00025276">
      <w:pPr>
        <w:jc w:val="right"/>
      </w:pPr>
    </w:p>
    <w:p w14:paraId="62FA2CC8" w14:textId="3294DB16" w:rsidR="00025276" w:rsidRDefault="00025276" w:rsidP="00025276">
      <w:pPr>
        <w:jc w:val="right"/>
      </w:pPr>
    </w:p>
    <w:p w14:paraId="13A59A16" w14:textId="5314EF38" w:rsidR="00025276" w:rsidRDefault="00025276" w:rsidP="00025276">
      <w:pPr>
        <w:jc w:val="right"/>
      </w:pPr>
    </w:p>
    <w:p w14:paraId="652A1E25" w14:textId="1BD35360" w:rsidR="00025276" w:rsidRDefault="00025276" w:rsidP="00025276">
      <w:pPr>
        <w:jc w:val="right"/>
      </w:pPr>
    </w:p>
    <w:p w14:paraId="15324CDD" w14:textId="45BB7C99" w:rsidR="00025276" w:rsidRDefault="00025276" w:rsidP="00025276">
      <w:pPr>
        <w:jc w:val="right"/>
      </w:pPr>
    </w:p>
    <w:p w14:paraId="44A7C9E8" w14:textId="73F99854" w:rsidR="00025276" w:rsidRDefault="00025276" w:rsidP="00025276">
      <w:pPr>
        <w:jc w:val="right"/>
      </w:pPr>
    </w:p>
    <w:p w14:paraId="4955C08E" w14:textId="79C8F31B" w:rsidR="00025276" w:rsidRDefault="00025276" w:rsidP="00025276">
      <w:pPr>
        <w:jc w:val="right"/>
      </w:pPr>
    </w:p>
    <w:p w14:paraId="2D2345C0" w14:textId="3D37A2CD" w:rsidR="00025276" w:rsidRDefault="00025276" w:rsidP="00025276">
      <w:pPr>
        <w:jc w:val="right"/>
      </w:pPr>
    </w:p>
    <w:p w14:paraId="1A6D7A53" w14:textId="74FA928C" w:rsidR="00025276" w:rsidRDefault="00025276" w:rsidP="00025276">
      <w:pPr>
        <w:jc w:val="right"/>
      </w:pPr>
    </w:p>
    <w:p w14:paraId="32566CAD" w14:textId="168F6455" w:rsidR="00025276" w:rsidRDefault="00025276" w:rsidP="00025276">
      <w:pPr>
        <w:jc w:val="right"/>
      </w:pPr>
    </w:p>
    <w:p w14:paraId="78449464" w14:textId="22CFA663" w:rsidR="00025276" w:rsidRPr="00025276" w:rsidRDefault="00025276" w:rsidP="00025276">
      <w:pPr>
        <w:spacing w:after="120"/>
        <w:jc w:val="right"/>
      </w:pPr>
      <w:r w:rsidRPr="00025276">
        <w:t>Студент: Варисов Арсен Магомедгаджиевич</w:t>
      </w:r>
    </w:p>
    <w:p w14:paraId="79FDAA0C" w14:textId="22CFA663" w:rsidR="00025276" w:rsidRPr="00025276" w:rsidRDefault="00025276" w:rsidP="00025276">
      <w:pPr>
        <w:spacing w:after="120"/>
        <w:jc w:val="right"/>
      </w:pPr>
      <w:r w:rsidRPr="00025276">
        <w:t>Группа: 23631/2</w:t>
      </w:r>
    </w:p>
    <w:p w14:paraId="18C5C8ED" w14:textId="0D0265B5" w:rsidR="00517838" w:rsidRDefault="00025276" w:rsidP="00025276">
      <w:pPr>
        <w:spacing w:after="120"/>
        <w:jc w:val="right"/>
      </w:pPr>
      <w:r w:rsidRPr="00025276">
        <w:t xml:space="preserve">Преподаватель: </w:t>
      </w:r>
      <w:r>
        <w:t>Павлова Людмила Владимировна</w:t>
      </w:r>
    </w:p>
    <w:p w14:paraId="30EF837D" w14:textId="6F941D43" w:rsidR="00025276" w:rsidRDefault="00025276" w:rsidP="00025276">
      <w:pPr>
        <w:spacing w:after="120"/>
        <w:jc w:val="right"/>
      </w:pPr>
    </w:p>
    <w:p w14:paraId="20337ECA" w14:textId="7293D123" w:rsidR="00025276" w:rsidRDefault="00025276" w:rsidP="00025276">
      <w:pPr>
        <w:spacing w:after="120"/>
        <w:jc w:val="right"/>
      </w:pPr>
    </w:p>
    <w:p w14:paraId="2BCB300A" w14:textId="2CFEC115" w:rsidR="00025276" w:rsidRDefault="00025276" w:rsidP="00025276">
      <w:pPr>
        <w:spacing w:after="120"/>
        <w:jc w:val="right"/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11454761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4E38660" w14:textId="6CE4D746" w:rsidR="00DE2315" w:rsidRPr="00624D01" w:rsidRDefault="00DE2315" w:rsidP="00894F96">
          <w:pPr>
            <w:pStyle w:val="a9"/>
            <w:rPr>
              <w:color w:val="auto"/>
            </w:rPr>
          </w:pPr>
          <w:r w:rsidRPr="00624D01">
            <w:rPr>
              <w:color w:val="auto"/>
            </w:rPr>
            <w:t>Оглавление</w:t>
          </w:r>
        </w:p>
        <w:p w14:paraId="08D0DF75" w14:textId="0933FCFE" w:rsidR="00061B4C" w:rsidRDefault="00DE2315">
          <w:pPr>
            <w:pStyle w:val="12"/>
            <w:tabs>
              <w:tab w:val="right" w:leader="dot" w:pos="9345"/>
            </w:tabs>
            <w:rPr>
              <w:rFonts w:cstheme="minorBid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33637061" w:history="1">
            <w:r w:rsidR="00061B4C" w:rsidRPr="00254FC8">
              <w:rPr>
                <w:rStyle w:val="ae"/>
                <w:noProof/>
              </w:rPr>
              <w:t>Часть 1.  Решение алгебраических и трансцендентных уравнений: метод секущих и метод дихотомии</w:t>
            </w:r>
            <w:r w:rsidR="00061B4C">
              <w:rPr>
                <w:noProof/>
                <w:webHidden/>
              </w:rPr>
              <w:tab/>
            </w:r>
            <w:r w:rsidR="00061B4C">
              <w:rPr>
                <w:noProof/>
                <w:webHidden/>
              </w:rPr>
              <w:fldChar w:fldCharType="begin"/>
            </w:r>
            <w:r w:rsidR="00061B4C">
              <w:rPr>
                <w:noProof/>
                <w:webHidden/>
              </w:rPr>
              <w:instrText xml:space="preserve"> PAGEREF _Toc533637061 \h </w:instrText>
            </w:r>
            <w:r w:rsidR="00061B4C">
              <w:rPr>
                <w:noProof/>
                <w:webHidden/>
              </w:rPr>
            </w:r>
            <w:r w:rsidR="00061B4C">
              <w:rPr>
                <w:noProof/>
                <w:webHidden/>
              </w:rPr>
              <w:fldChar w:fldCharType="separate"/>
            </w:r>
            <w:r w:rsidR="00061B4C">
              <w:rPr>
                <w:noProof/>
                <w:webHidden/>
              </w:rPr>
              <w:t>3</w:t>
            </w:r>
            <w:r w:rsidR="00061B4C">
              <w:rPr>
                <w:noProof/>
                <w:webHidden/>
              </w:rPr>
              <w:fldChar w:fldCharType="end"/>
            </w:r>
          </w:hyperlink>
        </w:p>
        <w:p w14:paraId="5019492B" w14:textId="6B12076E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2" w:history="1">
            <w:r w:rsidRPr="00254FC8">
              <w:rPr>
                <w:rStyle w:val="ae"/>
                <w:noProof/>
              </w:rPr>
              <w:t>Задач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18E344" w14:textId="3B28D36D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3" w:history="1">
            <w:r w:rsidRPr="00254FC8">
              <w:rPr>
                <w:rStyle w:val="ae"/>
                <w:noProof/>
              </w:rPr>
              <w:t>Описание методов и их применим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D39014" w14:textId="1BF6B530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4" w:history="1">
            <w:r w:rsidRPr="00254FC8">
              <w:rPr>
                <w:rStyle w:val="ae"/>
                <w:noProof/>
              </w:rPr>
              <w:t>Предварительный анализ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4B2A28" w14:textId="6F0653CF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5" w:history="1">
            <w:r w:rsidRPr="00254FC8">
              <w:rPr>
                <w:rStyle w:val="ae"/>
                <w:noProof/>
              </w:rPr>
              <w:t>Проверка условий применим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9D00AC" w14:textId="0C5F802F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6" w:history="1">
            <w:r w:rsidRPr="00254FC8">
              <w:rPr>
                <w:rStyle w:val="ae"/>
                <w:noProof/>
              </w:rPr>
              <w:t>Тестовый пример с детальными расчётами (для метода секущих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2F8C8A" w14:textId="6F207FC5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7" w:history="1">
            <w:r w:rsidRPr="00254FC8">
              <w:rPr>
                <w:rStyle w:val="ae"/>
                <w:noProof/>
              </w:rPr>
              <w:t>Перечень контрольных те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2F83F8" w14:textId="78EDF307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8" w:history="1">
            <w:r w:rsidRPr="00254FC8">
              <w:rPr>
                <w:rStyle w:val="ae"/>
                <w:noProof/>
              </w:rPr>
              <w:t>Модульная 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E6820E" w14:textId="50A123EB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69" w:history="1">
            <w:r w:rsidRPr="00254FC8">
              <w:rPr>
                <w:rStyle w:val="ae"/>
                <w:noProof/>
              </w:rPr>
              <w:t>Численный анализ решения и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183F6F" w14:textId="4B761C8D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0" w:history="1">
            <w:r w:rsidRPr="00254FC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4651D5" w14:textId="38E7934C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1" w:history="1">
            <w:r w:rsidRPr="00254FC8">
              <w:rPr>
                <w:rStyle w:val="ae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BDF6F4" w14:textId="3BEC3F86" w:rsidR="00061B4C" w:rsidRDefault="00061B4C">
          <w:pPr>
            <w:pStyle w:val="12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2" w:history="1">
            <w:r w:rsidRPr="00254FC8">
              <w:rPr>
                <w:rStyle w:val="ae"/>
                <w:noProof/>
              </w:rPr>
              <w:t>Часть</w:t>
            </w:r>
            <w:r w:rsidRPr="00254FC8">
              <w:rPr>
                <w:rStyle w:val="ae"/>
                <w:noProof/>
                <w:lang w:val="en-US"/>
              </w:rPr>
              <w:t xml:space="preserve"> 2. </w:t>
            </w:r>
            <w:r w:rsidRPr="00254FC8">
              <w:rPr>
                <w:rStyle w:val="ae"/>
                <w:noProof/>
              </w:rPr>
              <w:t>Решение СЛАУ прямыми методами: метод квадратного кор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B7A651" w14:textId="28600B51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3" w:history="1">
            <w:r w:rsidRPr="00254FC8">
              <w:rPr>
                <w:rStyle w:val="ae"/>
                <w:noProof/>
              </w:rPr>
              <w:t>Задач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7431B6" w14:textId="1AECC7C4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4" w:history="1">
            <w:r w:rsidRPr="00254FC8">
              <w:rPr>
                <w:rStyle w:val="ae"/>
                <w:noProof/>
              </w:rPr>
              <w:t>Алгоритм и условия применимости мет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40D79" w14:textId="659056D5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5" w:history="1">
            <w:r w:rsidRPr="00254FC8">
              <w:rPr>
                <w:rStyle w:val="ae"/>
                <w:noProof/>
              </w:rPr>
              <w:t>Предварительный анализ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A5CCA1" w14:textId="608B8DFB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6" w:history="1">
            <w:r w:rsidRPr="00254FC8">
              <w:rPr>
                <w:rStyle w:val="ae"/>
                <w:noProof/>
              </w:rPr>
              <w:t>Проверка условий применим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A7DEBB" w14:textId="038587C1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7" w:history="1">
            <w:r w:rsidRPr="00254FC8">
              <w:rPr>
                <w:rStyle w:val="ae"/>
                <w:noProof/>
              </w:rPr>
              <w:t>Тестовый пример с детальными расчёт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188627" w14:textId="6034AAF7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8" w:history="1">
            <w:r w:rsidRPr="00254FC8">
              <w:rPr>
                <w:rStyle w:val="ae"/>
                <w:noProof/>
              </w:rPr>
              <w:t>Перечень контрольных те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DF44F4" w14:textId="3517785A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79" w:history="1">
            <w:r w:rsidRPr="00254FC8">
              <w:rPr>
                <w:rStyle w:val="ae"/>
                <w:noProof/>
              </w:rPr>
              <w:t>Модульная 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654D15" w14:textId="76855FA6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0" w:history="1">
            <w:r w:rsidRPr="00254FC8">
              <w:rPr>
                <w:rStyle w:val="ae"/>
                <w:noProof/>
              </w:rPr>
              <w:t>Численный анализ решения и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4B15FD" w14:textId="296E1843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1" w:history="1">
            <w:r w:rsidRPr="00254FC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977250" w14:textId="3D5A460A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2" w:history="1">
            <w:r w:rsidRPr="00254FC8">
              <w:rPr>
                <w:rStyle w:val="ae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093403" w14:textId="160A1C4A" w:rsidR="00061B4C" w:rsidRDefault="00061B4C">
          <w:pPr>
            <w:pStyle w:val="12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3" w:history="1">
            <w:r w:rsidRPr="00254FC8">
              <w:rPr>
                <w:rStyle w:val="ae"/>
                <w:noProof/>
              </w:rPr>
              <w:t>Часть 3. Решение СЛАУ итерационными методами: метод Зейд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1D45D5" w14:textId="45B5DD01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4" w:history="1">
            <w:r w:rsidRPr="00254FC8">
              <w:rPr>
                <w:rStyle w:val="ae"/>
                <w:noProof/>
              </w:rPr>
              <w:t>Задач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0CE80C" w14:textId="6D3E0257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5" w:history="1">
            <w:r w:rsidRPr="00254FC8">
              <w:rPr>
                <w:rStyle w:val="ae"/>
                <w:noProof/>
              </w:rPr>
              <w:t>Алгоритм и условия применимости мет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2F153D" w14:textId="7C8E07A9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6" w:history="1">
            <w:r w:rsidRPr="00254FC8">
              <w:rPr>
                <w:rStyle w:val="ae"/>
                <w:noProof/>
              </w:rPr>
              <w:t>Предварительный анализ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4E88D3" w14:textId="71D48919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7" w:history="1">
            <w:r w:rsidRPr="00254FC8">
              <w:rPr>
                <w:rStyle w:val="ae"/>
                <w:noProof/>
              </w:rPr>
              <w:t>Тестовый пример с детальными расчёт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E3BAF4" w14:textId="7A3A5FFE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8" w:history="1">
            <w:r w:rsidRPr="00254FC8">
              <w:rPr>
                <w:rStyle w:val="ae"/>
                <w:noProof/>
              </w:rPr>
              <w:t>Перечень контрольных те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87F43D" w14:textId="660329B6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89" w:history="1">
            <w:r w:rsidRPr="00254FC8">
              <w:rPr>
                <w:rStyle w:val="ae"/>
                <w:noProof/>
              </w:rPr>
              <w:t>Модульная 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B19A95" w14:textId="657D1416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0" w:history="1">
            <w:r w:rsidRPr="00254FC8">
              <w:rPr>
                <w:rStyle w:val="ae"/>
                <w:noProof/>
              </w:rPr>
              <w:t>Численный анализ решения и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841879" w14:textId="2244D685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1" w:history="1">
            <w:r w:rsidRPr="00254FC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ABCBB2" w14:textId="33049B5A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2" w:history="1">
            <w:r w:rsidRPr="00254FC8">
              <w:rPr>
                <w:rStyle w:val="ae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B26186" w14:textId="4782192D" w:rsidR="00061B4C" w:rsidRDefault="00061B4C">
          <w:pPr>
            <w:pStyle w:val="12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3" w:history="1">
            <w:r w:rsidRPr="00254FC8">
              <w:rPr>
                <w:rStyle w:val="ae"/>
                <w:noProof/>
              </w:rPr>
              <w:t>Часть 4. Решение алгебраической проблемы собственных значений: Метод Якоб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54472B" w14:textId="167033BE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4" w:history="1">
            <w:r w:rsidRPr="00254FC8">
              <w:rPr>
                <w:rStyle w:val="ae"/>
                <w:noProof/>
              </w:rPr>
              <w:t>Задач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3B0F45" w14:textId="6DCE9085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5" w:history="1">
            <w:r w:rsidRPr="00254FC8">
              <w:rPr>
                <w:rStyle w:val="ae"/>
                <w:noProof/>
              </w:rPr>
              <w:t>Алгоритм и условия применимости мет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C58AF5" w14:textId="5FF7EEB3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6" w:history="1">
            <w:r w:rsidRPr="00254FC8">
              <w:rPr>
                <w:rStyle w:val="ae"/>
                <w:noProof/>
              </w:rPr>
              <w:t>Предварительный анализ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709805" w14:textId="101D3E8B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7" w:history="1">
            <w:r w:rsidRPr="00254FC8">
              <w:rPr>
                <w:rStyle w:val="ae"/>
                <w:noProof/>
              </w:rPr>
              <w:t>Тестовый пример с детальными расчёт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4C870" w14:textId="4BD11822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8" w:history="1">
            <w:r w:rsidRPr="00254FC8">
              <w:rPr>
                <w:rStyle w:val="ae"/>
                <w:noProof/>
              </w:rPr>
              <w:t>Перечень контрольных те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0A5B9C" w14:textId="4AEA181C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099" w:history="1">
            <w:r w:rsidRPr="00254FC8">
              <w:rPr>
                <w:rStyle w:val="ae"/>
                <w:noProof/>
              </w:rPr>
              <w:t>Модульная 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69513B" w14:textId="3862B09D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100" w:history="1">
            <w:r w:rsidRPr="00254FC8">
              <w:rPr>
                <w:rStyle w:val="ae"/>
                <w:noProof/>
              </w:rPr>
              <w:t>Численный анализ решения и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5E0AF2" w14:textId="6BF2B662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101" w:history="1">
            <w:r w:rsidRPr="00254FC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D69679" w14:textId="4583E9BC" w:rsidR="00061B4C" w:rsidRDefault="00061B4C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102" w:history="1">
            <w:r w:rsidRPr="00254FC8">
              <w:rPr>
                <w:rStyle w:val="ae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57480B" w14:textId="73353C92" w:rsidR="00061B4C" w:rsidRDefault="00061B4C">
          <w:pPr>
            <w:pStyle w:val="12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637103" w:history="1">
            <w:r w:rsidRPr="00254FC8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637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A714F9" w14:textId="7C3E9B18" w:rsidR="00DE2315" w:rsidRDefault="00DE2315">
          <w:r>
            <w:rPr>
              <w:b/>
              <w:bCs/>
            </w:rPr>
            <w:fldChar w:fldCharType="end"/>
          </w:r>
        </w:p>
      </w:sdtContent>
    </w:sdt>
    <w:p w14:paraId="19B7CAE6" w14:textId="3AEFA588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6AE334B" w14:textId="33F27267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771BAF0F" w14:textId="7C17C3E3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6C2DBF8" w14:textId="6C7D8059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25B1CC92" w14:textId="3101C8CB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2C80DFBA" w14:textId="67139D16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767E4FDF" w14:textId="66CB1A04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8B1FCF9" w14:textId="7F42970C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8A9A936" w14:textId="5FCD4E36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623E6666" w14:textId="0EEB4FC4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745FDD94" w14:textId="1CC46CA1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6882BB0" w14:textId="2100D88E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8807C5B" w14:textId="342F6E73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AACFEE2" w14:textId="79BAD40D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33B37D5" w14:textId="634668DB" w:rsidR="00025276" w:rsidRDefault="00025276" w:rsidP="00894F96">
      <w:pPr>
        <w:spacing w:after="120"/>
        <w:rPr>
          <w:rFonts w:ascii="Arial" w:hAnsi="Arial" w:cs="Arial"/>
        </w:rPr>
      </w:pPr>
    </w:p>
    <w:p w14:paraId="379CBB41" w14:textId="5DAEA295" w:rsidR="00025276" w:rsidRPr="00025276" w:rsidRDefault="00025276" w:rsidP="00025276"/>
    <w:p w14:paraId="79462BDA" w14:textId="77777777" w:rsidR="00766E5E" w:rsidRDefault="00766E5E" w:rsidP="00894F96">
      <w:pPr>
        <w:pStyle w:val="1"/>
      </w:pPr>
    </w:p>
    <w:p w14:paraId="59656569" w14:textId="77777777" w:rsidR="00766E5E" w:rsidRDefault="00766E5E" w:rsidP="00894F96">
      <w:pPr>
        <w:pStyle w:val="1"/>
      </w:pPr>
    </w:p>
    <w:p w14:paraId="194D69D1" w14:textId="77777777" w:rsidR="00766E5E" w:rsidRDefault="00766E5E" w:rsidP="00894F96">
      <w:pPr>
        <w:pStyle w:val="1"/>
      </w:pPr>
    </w:p>
    <w:p w14:paraId="60D3842E" w14:textId="77777777" w:rsidR="00766E5E" w:rsidRDefault="00766E5E" w:rsidP="00894F96">
      <w:pPr>
        <w:pStyle w:val="1"/>
      </w:pPr>
    </w:p>
    <w:p w14:paraId="0BD76814" w14:textId="77777777" w:rsidR="00766E5E" w:rsidRDefault="00766E5E" w:rsidP="00894F96">
      <w:pPr>
        <w:pStyle w:val="1"/>
      </w:pPr>
    </w:p>
    <w:p w14:paraId="2E6E5100" w14:textId="77777777" w:rsidR="00766E5E" w:rsidRDefault="00766E5E" w:rsidP="00894F96">
      <w:pPr>
        <w:pStyle w:val="1"/>
      </w:pPr>
    </w:p>
    <w:p w14:paraId="2BA0E17A" w14:textId="77777777" w:rsidR="00766E5E" w:rsidRDefault="00766E5E" w:rsidP="00894F96">
      <w:pPr>
        <w:pStyle w:val="1"/>
      </w:pPr>
    </w:p>
    <w:p w14:paraId="091F2055" w14:textId="59264138" w:rsidR="00025276" w:rsidRPr="00DE2315" w:rsidRDefault="00DE2315" w:rsidP="00894F96">
      <w:pPr>
        <w:pStyle w:val="1"/>
      </w:pPr>
      <w:bookmarkStart w:id="4" w:name="_Toc533637061"/>
      <w:r>
        <w:t xml:space="preserve">Часть </w:t>
      </w:r>
      <w:r w:rsidR="00025276" w:rsidRPr="00025276">
        <w:t>1</w:t>
      </w:r>
      <w:r>
        <w:t>.  Р</w:t>
      </w:r>
      <w:r w:rsidR="00025276">
        <w:t>ешение алгебраических и трансцендентных уравнений</w:t>
      </w:r>
      <w:r>
        <w:t xml:space="preserve">: метод секущих и метод </w:t>
      </w:r>
      <w:r w:rsidR="00FA238E">
        <w:t>дихотомии</w:t>
      </w:r>
      <w:bookmarkEnd w:id="4"/>
    </w:p>
    <w:p w14:paraId="7F4C9BE9" w14:textId="4A226BD0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258EE1A2" w14:textId="7572B9DF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4D519ECA" w14:textId="4F45921C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3B031723" w14:textId="009B60D3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63DE4096" w14:textId="6060B4B3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79012625" w14:textId="3C214198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62DE2A46" w14:textId="0008B944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69B82684" w14:textId="58AA745D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E3EF62B" w14:textId="7076960D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067670A" w14:textId="69E896EA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1AF27643" w14:textId="62AFA75A" w:rsidR="00025276" w:rsidRDefault="00025276" w:rsidP="00025276">
      <w:pPr>
        <w:spacing w:after="120"/>
        <w:jc w:val="right"/>
        <w:rPr>
          <w:rFonts w:ascii="Arial" w:hAnsi="Arial" w:cs="Arial"/>
        </w:rPr>
      </w:pPr>
    </w:p>
    <w:p w14:paraId="0CA0B67F" w14:textId="729A5A7B" w:rsidR="00025276" w:rsidRDefault="00025276" w:rsidP="00DE2315">
      <w:pPr>
        <w:spacing w:after="120"/>
        <w:rPr>
          <w:rFonts w:ascii="Arial" w:hAnsi="Arial" w:cs="Arial"/>
        </w:rPr>
      </w:pPr>
    </w:p>
    <w:p w14:paraId="268E0EC1" w14:textId="32D8D582" w:rsidR="00DE2315" w:rsidRDefault="00DE2315" w:rsidP="00DE2315">
      <w:pPr>
        <w:spacing w:after="120"/>
        <w:rPr>
          <w:rFonts w:ascii="Arial" w:hAnsi="Arial" w:cs="Arial"/>
        </w:rPr>
      </w:pPr>
    </w:p>
    <w:p w14:paraId="4383BC6F" w14:textId="2FE0D0DB" w:rsidR="00DE2315" w:rsidRDefault="00DE2315" w:rsidP="00DE2315">
      <w:pPr>
        <w:spacing w:after="120"/>
        <w:rPr>
          <w:rFonts w:ascii="Arial" w:hAnsi="Arial" w:cs="Arial"/>
        </w:rPr>
      </w:pPr>
    </w:p>
    <w:p w14:paraId="4FC81CF4" w14:textId="6B670703" w:rsidR="00025276" w:rsidRPr="00DE2315" w:rsidRDefault="00025276" w:rsidP="0030675A">
      <w:pPr>
        <w:pStyle w:val="3"/>
      </w:pPr>
      <w:bookmarkStart w:id="5" w:name="_Toc533637062"/>
      <w:r w:rsidRPr="00DE2315">
        <w:lastRenderedPageBreak/>
        <w:t>Задача</w:t>
      </w:r>
      <w:bookmarkEnd w:id="5"/>
    </w:p>
    <w:p w14:paraId="4B0B8B64" w14:textId="33D94F3E" w:rsidR="00025276" w:rsidRPr="00260D72" w:rsidRDefault="00025276" w:rsidP="00025276">
      <w:r>
        <w:t>Д</w:t>
      </w:r>
      <w:r w:rsidRPr="00260D72">
        <w:t xml:space="preserve">аны два уравнения: </w:t>
      </w:r>
      <w:r w:rsidR="00426504" w:rsidRPr="00260D72">
        <w:rPr>
          <w:position w:val="-10"/>
        </w:rPr>
        <w:object w:dxaOrig="6720" w:dyaOrig="360" w14:anchorId="6DA53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346.6pt;height:15.9pt" o:ole="">
            <v:imagedata r:id="rId8" o:title=""/>
          </v:shape>
          <o:OLEObject Type="Embed" ProgID="Equation.DSMT4" ShapeID="_x0000_i1095" DrawAspect="Content" ObjectID="_1607380755" r:id="rId9"/>
        </w:object>
      </w:r>
      <w:r w:rsidRPr="00260D72">
        <w:t xml:space="preserve">(алгебраическое) и </w:t>
      </w:r>
      <w:r w:rsidR="00426504" w:rsidRPr="00260D72">
        <w:rPr>
          <w:position w:val="-10"/>
        </w:rPr>
        <w:object w:dxaOrig="2220" w:dyaOrig="360" w14:anchorId="764A5515">
          <v:shape id="_x0000_i1026" type="#_x0000_t75" style="width:88.75pt;height:17.6pt" o:ole="">
            <v:imagedata r:id="rId10" o:title=""/>
          </v:shape>
          <o:OLEObject Type="Embed" ProgID="Equation.DSMT4" ShapeID="_x0000_i1026" DrawAspect="Content" ObjectID="_1607380756" r:id="rId11"/>
        </w:object>
      </w:r>
      <w:r w:rsidRPr="00260D72">
        <w:t xml:space="preserve"> (трансцендентное). Необходимо найти корни уравнений с заданной </w:t>
      </w:r>
      <w:r>
        <w:t>допустимой ошибкой</w:t>
      </w:r>
      <w:r w:rsidRPr="00260D72">
        <w:t xml:space="preserve"> </w:t>
      </w:r>
      <w:r w:rsidRPr="00260D72">
        <w:rPr>
          <w:position w:val="-6"/>
        </w:rPr>
        <w:object w:dxaOrig="200" w:dyaOrig="220" w14:anchorId="1CAF0689">
          <v:shape id="_x0000_i1027" type="#_x0000_t75" style="width:7.55pt;height:14.25pt" o:ole="">
            <v:imagedata r:id="rId12" o:title=""/>
          </v:shape>
          <o:OLEObject Type="Embed" ProgID="Equation.DSMT4" ShapeID="_x0000_i1027" DrawAspect="Content" ObjectID="_1607380757" r:id="rId13"/>
        </w:object>
      </w:r>
      <w:r>
        <w:t>.</w:t>
      </w:r>
    </w:p>
    <w:p w14:paraId="14EF5180" w14:textId="77777777" w:rsidR="00025276" w:rsidRDefault="00025276" w:rsidP="00025276">
      <w:r w:rsidRPr="00260D72">
        <w:t>Для решения необходимо использовать два разных</w:t>
      </w:r>
      <w:r>
        <w:t xml:space="preserve"> итерационных</w:t>
      </w:r>
      <w:r w:rsidRPr="00260D72">
        <w:t xml:space="preserve"> метода: метод дихотомии и метод секущих</w:t>
      </w:r>
      <w:r>
        <w:t>.</w:t>
      </w:r>
    </w:p>
    <w:p w14:paraId="3C164AA1" w14:textId="77777777" w:rsidR="00025276" w:rsidRDefault="00025276" w:rsidP="00025276"/>
    <w:p w14:paraId="3E39E5FE" w14:textId="77777777" w:rsidR="00025276" w:rsidRPr="00EB6DA1" w:rsidRDefault="00025276" w:rsidP="0030675A">
      <w:pPr>
        <w:pStyle w:val="3"/>
      </w:pPr>
      <w:bookmarkStart w:id="6" w:name="_Toc533637063"/>
      <w:r>
        <w:t>Описание</w:t>
      </w:r>
      <w:r w:rsidRPr="00260D72">
        <w:t xml:space="preserve"> методов</w:t>
      </w:r>
      <w:r w:rsidRPr="00EB6DA1">
        <w:t xml:space="preserve"> </w:t>
      </w:r>
      <w:r>
        <w:t>и их применимость</w:t>
      </w:r>
      <w:bookmarkEnd w:id="6"/>
    </w:p>
    <w:p w14:paraId="4E392381" w14:textId="77777777" w:rsidR="00025276" w:rsidRPr="00272C2A" w:rsidRDefault="00025276" w:rsidP="00DE2315">
      <w:pPr>
        <w:pStyle w:val="4"/>
        <w:numPr>
          <w:ilvl w:val="0"/>
          <w:numId w:val="0"/>
        </w:numPr>
        <w:rPr>
          <w:sz w:val="32"/>
          <w:szCs w:val="32"/>
        </w:rPr>
      </w:pPr>
      <w:r w:rsidRPr="00272C2A">
        <w:rPr>
          <w:sz w:val="32"/>
          <w:szCs w:val="32"/>
        </w:rPr>
        <w:t>1.</w:t>
      </w:r>
      <w:r>
        <w:t xml:space="preserve"> </w:t>
      </w:r>
      <w:r w:rsidRPr="00272C2A">
        <w:t>Метод дихотомии</w:t>
      </w:r>
    </w:p>
    <w:p w14:paraId="0113EABA" w14:textId="5E55E91A" w:rsidR="00025276" w:rsidRDefault="00025276" w:rsidP="00025276">
      <w:r w:rsidRPr="00C57680">
        <w:t xml:space="preserve">Пусть дано уравнение </w:t>
      </w:r>
      <w:r w:rsidRPr="00C57680">
        <w:rPr>
          <w:position w:val="-10"/>
        </w:rPr>
        <w:object w:dxaOrig="3360" w:dyaOrig="320" w14:anchorId="019A6BA6">
          <v:shape id="_x0000_i1028" type="#_x0000_t75" style="width:165.75pt;height:14.25pt" o:ole="">
            <v:imagedata r:id="rId14" o:title=""/>
          </v:shape>
          <o:OLEObject Type="Embed" ProgID="Equation.DSMT4" ShapeID="_x0000_i1028" DrawAspect="Content" ObjectID="_1607380758" r:id="rId15"/>
        </w:object>
      </w:r>
      <w:r w:rsidRPr="00C57680">
        <w:t xml:space="preserve"> и </w:t>
      </w:r>
      <w:r w:rsidRPr="00C57680">
        <w:rPr>
          <w:position w:val="-10"/>
        </w:rPr>
        <w:object w:dxaOrig="1520" w:dyaOrig="320" w14:anchorId="1C20636C">
          <v:shape id="_x0000_i1029" type="#_x0000_t75" style="width:79.55pt;height:14.25pt" o:ole="">
            <v:imagedata r:id="rId16" o:title=""/>
          </v:shape>
          <o:OLEObject Type="Embed" ProgID="Equation.DSMT4" ShapeID="_x0000_i1029" DrawAspect="Content" ObjectID="_1607380759" r:id="rId17"/>
        </w:object>
      </w:r>
      <w:r w:rsidRPr="00C57680">
        <w:t>Тогда</w:t>
      </w:r>
      <w:r w:rsidRPr="00C57680">
        <w:rPr>
          <w:position w:val="-10"/>
        </w:rPr>
        <w:object w:dxaOrig="2360" w:dyaOrig="360" w14:anchorId="2192EED8">
          <v:shape id="_x0000_i1030" type="#_x0000_t75" style="width:114.7pt;height:21.75pt" o:ole="">
            <v:imagedata r:id="rId18" o:title=""/>
          </v:shape>
          <o:OLEObject Type="Embed" ProgID="Equation.DSMT4" ShapeID="_x0000_i1030" DrawAspect="Content" ObjectID="_1607380760" r:id="rId19"/>
        </w:object>
      </w:r>
      <w:r w:rsidR="00426504">
        <w:t>, и можно производить многократное разбиение отрезка на две половины с последующим выбором той, в которой содержится корень, до тех пор, пока разность между концами отрезка не станет приемлемо малой</w:t>
      </w:r>
      <w:r>
        <w:t>.</w:t>
      </w:r>
    </w:p>
    <w:p w14:paraId="20DC75BF" w14:textId="77777777" w:rsidR="00426504" w:rsidRPr="00C57680" w:rsidRDefault="00426504" w:rsidP="00025276"/>
    <w:p w14:paraId="74209365" w14:textId="47F12FB3" w:rsidR="00025276" w:rsidRDefault="00025276" w:rsidP="00025276">
      <w:r w:rsidRPr="00C57680">
        <w:t>Алгоритм:</w:t>
      </w:r>
    </w:p>
    <w:p w14:paraId="0ABFBB39" w14:textId="77777777" w:rsidR="00DE2315" w:rsidRPr="00C57680" w:rsidRDefault="00DE2315" w:rsidP="00025276"/>
    <w:p w14:paraId="20C381E1" w14:textId="77777777" w:rsidR="00025276" w:rsidRPr="00C57680" w:rsidRDefault="00025276" w:rsidP="00025276">
      <w:pPr>
        <w:pStyle w:val="ab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57680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1CE193D3">
          <v:shape id="_x0000_i1031" type="#_x0000_t75" style="width:1in;height:14.25pt" o:ole="">
            <v:imagedata r:id="rId20" o:title=""/>
          </v:shape>
          <o:OLEObject Type="Embed" ProgID="Equation.DSMT4" ShapeID="_x0000_i1031" DrawAspect="Content" ObjectID="_1607380761" r:id="rId21"/>
        </w:object>
      </w:r>
    </w:p>
    <w:p w14:paraId="075A613E" w14:textId="77777777" w:rsidR="00025276" w:rsidRPr="00C57680" w:rsidRDefault="00025276" w:rsidP="00025276">
      <w:pPr>
        <w:pStyle w:val="ab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57680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C57680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4F0BC17">
          <v:shape id="_x0000_i1032" type="#_x0000_t75" style="width:50.25pt;height:14.25pt" o:ole="">
            <v:imagedata r:id="rId22" o:title=""/>
          </v:shape>
          <o:OLEObject Type="Embed" ProgID="Equation.DSMT4" ShapeID="_x0000_i1032" DrawAspect="Content" ObjectID="_1607380762" r:id="rId23"/>
        </w:object>
      </w:r>
      <w:r w:rsidRPr="00C57680">
        <w:rPr>
          <w:rFonts w:ascii="Times New Roman" w:hAnsi="Times New Roman" w:cs="Times New Roman"/>
          <w:sz w:val="24"/>
          <w:szCs w:val="24"/>
        </w:rPr>
        <w:t xml:space="preserve">то </w:t>
      </w:r>
      <w:r w:rsidRPr="00C57680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726C838D">
          <v:shape id="_x0000_i1033" type="#_x0000_t75" style="width:29.3pt;height:14.25pt" o:ole="">
            <v:imagedata r:id="rId24" o:title=""/>
          </v:shape>
          <o:OLEObject Type="Embed" ProgID="Equation.DSMT4" ShapeID="_x0000_i1033" DrawAspect="Content" ObjectID="_1607380763" r:id="rId25"/>
        </w:object>
      </w:r>
    </w:p>
    <w:p w14:paraId="31514C75" w14:textId="517623BC" w:rsidR="00025276" w:rsidRDefault="00025276" w:rsidP="00025276">
      <w:pPr>
        <w:pStyle w:val="ab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57680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C57680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47FF9B77">
          <v:shape id="_x0000_i1034" type="#_x0000_t75" style="width:79.55pt;height:14.25pt" o:ole="">
            <v:imagedata r:id="rId26" o:title=""/>
          </v:shape>
          <o:OLEObject Type="Embed" ProgID="Equation.DSMT4" ShapeID="_x0000_i1034" DrawAspect="Content" ObjectID="_1607380764" r:id="rId27"/>
        </w:object>
      </w:r>
      <w:r w:rsidRPr="00C57680">
        <w:rPr>
          <w:rFonts w:ascii="Times New Roman" w:hAnsi="Times New Roman" w:cs="Times New Roman"/>
          <w:sz w:val="24"/>
          <w:szCs w:val="24"/>
        </w:rPr>
        <w:t xml:space="preserve"> то </w:t>
      </w:r>
      <w:r w:rsidRPr="00C5768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3FC015E">
          <v:shape id="_x0000_i1035" type="#_x0000_t75" style="width:29.3pt;height:14.25pt" o:ole="">
            <v:imagedata r:id="rId28" o:title=""/>
          </v:shape>
          <o:OLEObject Type="Embed" ProgID="Equation.DSMT4" ShapeID="_x0000_i1035" DrawAspect="Content" ObjectID="_1607380765" r:id="rId29"/>
        </w:object>
      </w:r>
      <w:r w:rsidRPr="00C57680">
        <w:rPr>
          <w:rFonts w:ascii="Times New Roman" w:hAnsi="Times New Roman" w:cs="Times New Roman"/>
          <w:sz w:val="24"/>
          <w:szCs w:val="24"/>
        </w:rPr>
        <w:t xml:space="preserve">иначе </w:t>
      </w:r>
      <w:r w:rsidR="00426504" w:rsidRPr="00C57680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65CD4485">
          <v:shape id="_x0000_i1036" type="#_x0000_t75" style="width:25.1pt;height:12.55pt" o:ole="">
            <v:imagedata r:id="rId30" o:title=""/>
          </v:shape>
          <o:OLEObject Type="Embed" ProgID="Equation.DSMT4" ShapeID="_x0000_i1036" DrawAspect="Content" ObjectID="_1607380766" r:id="rId31"/>
        </w:object>
      </w:r>
    </w:p>
    <w:p w14:paraId="16EF028B" w14:textId="4754430E" w:rsidR="00025276" w:rsidRPr="00C57680" w:rsidRDefault="00025276" w:rsidP="00025276">
      <w:pPr>
        <w:pStyle w:val="ab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B76F9D">
        <w:rPr>
          <w:position w:val="-24"/>
        </w:rPr>
        <w:object w:dxaOrig="1060" w:dyaOrig="660" w14:anchorId="0ECA8633">
          <v:shape id="_x0000_i1037" type="#_x0000_t75" style="width:50.25pt;height:36.85pt" o:ole="">
            <v:imagedata r:id="rId32" o:title=""/>
          </v:shape>
          <o:OLEObject Type="Embed" ProgID="Equation.DSMT4" ShapeID="_x0000_i1037" DrawAspect="Content" ObjectID="_1607380767" r:id="rId33"/>
        </w:object>
      </w:r>
      <w:r>
        <w:t xml:space="preserve">то </w:t>
      </w:r>
      <w:r w:rsidR="00894F96" w:rsidRPr="00B76F9D">
        <w:rPr>
          <w:position w:val="-6"/>
        </w:rPr>
        <w:object w:dxaOrig="200" w:dyaOrig="220" w14:anchorId="0A8B0AE1">
          <v:shape id="_x0000_i1038" type="#_x0000_t75" style="width:6.7pt;height:12.55pt" o:ole="">
            <v:imagedata r:id="rId34" o:title=""/>
          </v:shape>
          <o:OLEObject Type="Embed" ProgID="Equation.DSMT4" ShapeID="_x0000_i1038" DrawAspect="Content" ObjectID="_1607380768" r:id="rId35"/>
        </w:object>
      </w:r>
      <w:r w:rsidR="00894F96">
        <w:t xml:space="preserve"> </w:t>
      </w:r>
      <w:r>
        <w:t>найден, иначе вернуться к шагу 1.</w:t>
      </w:r>
    </w:p>
    <w:p w14:paraId="6A414065" w14:textId="77777777" w:rsidR="00025276" w:rsidRPr="00C57680" w:rsidRDefault="00025276" w:rsidP="00DE2315">
      <w:pPr>
        <w:pStyle w:val="4"/>
        <w:numPr>
          <w:ilvl w:val="0"/>
          <w:numId w:val="0"/>
        </w:numPr>
        <w:rPr>
          <w:sz w:val="32"/>
          <w:szCs w:val="32"/>
        </w:rPr>
      </w:pPr>
      <w:r>
        <w:rPr>
          <w:sz w:val="32"/>
          <w:szCs w:val="32"/>
        </w:rPr>
        <w:t>2</w:t>
      </w:r>
      <w:r w:rsidRPr="00C57680">
        <w:rPr>
          <w:sz w:val="32"/>
          <w:szCs w:val="32"/>
        </w:rPr>
        <w:t>.</w:t>
      </w:r>
      <w:r w:rsidRPr="00C57680">
        <w:t xml:space="preserve"> </w:t>
      </w:r>
      <w:r>
        <w:t>Метод секущих</w:t>
      </w:r>
    </w:p>
    <w:p w14:paraId="645061D8" w14:textId="6170BD23" w:rsidR="00025276" w:rsidRPr="00624D01" w:rsidRDefault="00025276" w:rsidP="00025276">
      <w:pPr>
        <w:ind w:left="360"/>
      </w:pPr>
      <w:r>
        <w:t>Пусть</w:t>
      </w:r>
      <w:r w:rsidRPr="00CA7F40">
        <w:t xml:space="preserve"> </w:t>
      </w:r>
      <w:r w:rsidR="00894F96" w:rsidRPr="00CA7F40">
        <w:rPr>
          <w:position w:val="-10"/>
        </w:rPr>
        <w:object w:dxaOrig="2320" w:dyaOrig="360" w14:anchorId="132CFDA2">
          <v:shape id="_x0000_i1039" type="#_x0000_t75" style="width:92.1pt;height:17.6pt" o:ole="">
            <v:imagedata r:id="rId36" o:title=""/>
          </v:shape>
          <o:OLEObject Type="Embed" ProgID="Equation.DSMT4" ShapeID="_x0000_i1039" DrawAspect="Content" ObjectID="_1607380769" r:id="rId37"/>
        </w:object>
      </w:r>
      <w:r w:rsidRPr="00CA7F40">
        <w:t xml:space="preserve"> </w:t>
      </w:r>
      <w:r w:rsidRPr="00CA7F40">
        <w:rPr>
          <w:position w:val="-10"/>
        </w:rPr>
        <w:object w:dxaOrig="1640" w:dyaOrig="360" w14:anchorId="400AE38D">
          <v:shape id="_x0000_i1040" type="#_x0000_t75" style="width:79.55pt;height:14.25pt" o:ole="">
            <v:imagedata r:id="rId38" o:title=""/>
          </v:shape>
          <o:OLEObject Type="Embed" ProgID="Equation.DSMT4" ShapeID="_x0000_i1040" DrawAspect="Content" ObjectID="_1607380770" r:id="rId39"/>
        </w:object>
      </w:r>
      <w:r w:rsidRPr="00CA7F40">
        <w:t>,</w:t>
      </w:r>
      <w:r w:rsidRPr="002E41C4">
        <w:t xml:space="preserve"> </w:t>
      </w:r>
      <w:r w:rsidRPr="007137B8">
        <w:rPr>
          <w:position w:val="-10"/>
        </w:rPr>
        <w:object w:dxaOrig="1579" w:dyaOrig="320" w14:anchorId="7CC87ECC">
          <v:shape id="_x0000_i1041" type="#_x0000_t75" style="width:79.55pt;height:14.25pt" o:ole="">
            <v:imagedata r:id="rId40" o:title=""/>
          </v:shape>
          <o:OLEObject Type="Embed" ProgID="Equation.DSMT4" ShapeID="_x0000_i1041" DrawAspect="Content" ObjectID="_1607380771" r:id="rId41"/>
        </w:object>
      </w:r>
      <w:r>
        <w:t>или</w:t>
      </w:r>
      <w:r w:rsidRPr="00CA7F40">
        <w:rPr>
          <w:position w:val="-10"/>
        </w:rPr>
        <w:object w:dxaOrig="2220" w:dyaOrig="320" w14:anchorId="32B54B80">
          <v:shape id="_x0000_i1042" type="#_x0000_t75" style="width:122.25pt;height:14.25pt" o:ole="">
            <v:imagedata r:id="rId42" o:title=""/>
          </v:shape>
          <o:OLEObject Type="Embed" ProgID="Equation.DSMT4" ShapeID="_x0000_i1042" DrawAspect="Content" ObjectID="_1607380772" r:id="rId43"/>
        </w:object>
      </w:r>
      <w:r>
        <w:t xml:space="preserve"> сохраняет знак на </w:t>
      </w:r>
      <w:r w:rsidRPr="00652234">
        <w:rPr>
          <w:position w:val="-10"/>
        </w:rPr>
        <w:object w:dxaOrig="920" w:dyaOrig="320" w14:anchorId="701E3CD9">
          <v:shape id="_x0000_i1043" type="#_x0000_t75" style="width:42.7pt;height:14.25pt" o:ole="">
            <v:imagedata r:id="rId44" o:title=""/>
          </v:shape>
          <o:OLEObject Type="Embed" ProgID="Equation.DSMT4" ShapeID="_x0000_i1043" DrawAspect="Content" ObjectID="_1607380773" r:id="rId45"/>
        </w:object>
      </w:r>
      <w:r>
        <w:t>. Тогда</w:t>
      </w:r>
      <w:r w:rsidR="00624D01">
        <w:t xml:space="preserve"> с </w:t>
      </w:r>
      <w:r w:rsidR="001C4A35">
        <w:t xml:space="preserve">удовлетворяющей условию </w:t>
      </w:r>
      <w:r w:rsidR="009E4686">
        <w:rPr>
          <w:position w:val="-10"/>
        </w:rPr>
        <w:object w:dxaOrig="1590" w:dyaOrig="285" w14:anchorId="21DB4130">
          <v:shape id="_x0000_i1044" type="#_x0000_t75" style="width:79.55pt;height:14.25pt" o:ole="">
            <v:imagedata r:id="rId40" o:title=""/>
          </v:shape>
          <o:OLEObject Type="Embed" ProgID="Equation.DSMT4" ShapeID="_x0000_i1044" DrawAspect="Content" ObjectID="_1607380774" r:id="rId46"/>
        </w:object>
      </w:r>
      <w:r w:rsidR="00624D01">
        <w:t xml:space="preserve"> стороны отрезка</w:t>
      </w:r>
      <w:r>
        <w:t xml:space="preserve"> </w:t>
      </w:r>
      <w:r w:rsidR="00426504">
        <w:t>можно взять две точки</w:t>
      </w:r>
      <w:r w:rsidR="00894F96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0)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624D01">
        <w:t xml:space="preserve">, лежащие на графике функции, и провести через них секущую, продолжив её до пересечения с осью абсцисс и, проведя от неё перпендикуляр к графику функции, получить новую точку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2)</m:t>
            </m:r>
          </m:sup>
        </m:sSup>
      </m:oMath>
      <w:r w:rsidRPr="00CA7F40">
        <w:t>.</w:t>
      </w:r>
      <w:r w:rsidR="00426504">
        <w:t xml:space="preserve"> Процесс повторяется уже с парами</w:t>
      </w:r>
      <w:r w:rsidR="00624D01">
        <w:t xml:space="preserve"> точек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1)</m:t>
                </m:r>
              </m:sup>
            </m:sSup>
            <m:r>
              <w:rPr>
                <w:rFonts w:ascii="Cambria Math" w:hAnsi="Cambria Math"/>
              </w:rPr>
              <m:t>, x</m:t>
            </m:r>
          </m:e>
          <m:sup>
            <m:r>
              <w:rPr>
                <w:rFonts w:ascii="Cambria Math" w:hAnsi="Cambria Math"/>
              </w:rPr>
              <m:t>(2)</m:t>
            </m:r>
          </m:sup>
        </m:sSup>
      </m:oMath>
      <w:r w:rsidR="00426504" w:rsidRPr="00426504">
        <w:t>;</w:t>
      </w:r>
      <w:r w:rsidR="00624D01" w:rsidRPr="00624D01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2)</m:t>
                </m:r>
              </m:sup>
            </m:sSup>
            <m:r>
              <w:rPr>
                <w:rFonts w:ascii="Cambria Math" w:hAnsi="Cambria Math"/>
              </w:rPr>
              <m:t>, x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</m:oMath>
      <w:r w:rsidR="00624D01">
        <w:t xml:space="preserve"> и т.д. до тех пор, пока точ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)</m:t>
            </m:r>
          </m:sup>
        </m:sSup>
      </m:oMath>
      <w:r w:rsidR="00624D01" w:rsidRPr="00624D01">
        <w:t xml:space="preserve"> </w:t>
      </w:r>
      <w:r w:rsidR="00624D01">
        <w:t>не будет достаточно близка корню.</w:t>
      </w:r>
    </w:p>
    <w:p w14:paraId="13D6F65A" w14:textId="77777777" w:rsidR="00DE2315" w:rsidRDefault="00DE2315" w:rsidP="00025276"/>
    <w:p w14:paraId="7AC67EAC" w14:textId="52AC145F" w:rsidR="00025276" w:rsidRDefault="00025276" w:rsidP="00025276">
      <w:r w:rsidRPr="00C57680">
        <w:t>Алгоритм:</w:t>
      </w:r>
    </w:p>
    <w:p w14:paraId="2E966CA2" w14:textId="77777777" w:rsidR="00DE2315" w:rsidRDefault="00DE2315" w:rsidP="00025276"/>
    <w:p w14:paraId="2BF67935" w14:textId="77777777" w:rsidR="00025276" w:rsidRPr="00EB6DA1" w:rsidRDefault="00025276" w:rsidP="00025276">
      <w:pPr>
        <w:ind w:firstLine="360"/>
      </w:pPr>
      <w:r w:rsidRPr="00EB6DA1">
        <w:t xml:space="preserve">Пусть </w:t>
      </w:r>
    </w:p>
    <w:p w14:paraId="2994AF50" w14:textId="77777777" w:rsidR="00025276" w:rsidRPr="00EB6DA1" w:rsidRDefault="00025276" w:rsidP="00025276">
      <w:pPr>
        <w:ind w:firstLine="360"/>
      </w:pPr>
      <w:r w:rsidRPr="00EB6DA1">
        <w:rPr>
          <w:position w:val="-32"/>
        </w:rPr>
        <w:object w:dxaOrig="2600" w:dyaOrig="760" w14:anchorId="53113862">
          <v:shape id="_x0000_i1045" type="#_x0000_t75" style="width:129.75pt;height:35.15pt" o:ole="">
            <v:imagedata r:id="rId47" o:title=""/>
          </v:shape>
          <o:OLEObject Type="Embed" ProgID="Equation.DSMT4" ShapeID="_x0000_i1045" DrawAspect="Content" ObjectID="_1607380775" r:id="rId48"/>
        </w:object>
      </w:r>
      <w:r w:rsidRPr="00EB6DA1">
        <w:t xml:space="preserve"> </w:t>
      </w:r>
    </w:p>
    <w:p w14:paraId="4816475C" w14:textId="77777777" w:rsidR="00025276" w:rsidRPr="00EB6DA1" w:rsidRDefault="00025276" w:rsidP="00025276">
      <w:pPr>
        <w:pStyle w:val="ab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B6DA1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EB6DA1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56ACE2A3">
          <v:shape id="_x0000_i1046" type="#_x0000_t75" style="width:79.55pt;height:14.25pt" o:ole="">
            <v:imagedata r:id="rId49" o:title=""/>
          </v:shape>
          <o:OLEObject Type="Embed" ProgID="Equation.DSMT4" ShapeID="_x0000_i1046" DrawAspect="Content" ObjectID="_1607380776" r:id="rId50"/>
        </w:object>
      </w:r>
      <w:r w:rsidRPr="00EB6DA1">
        <w:rPr>
          <w:rFonts w:ascii="Times New Roman" w:hAnsi="Times New Roman" w:cs="Times New Roman"/>
          <w:sz w:val="24"/>
          <w:szCs w:val="24"/>
          <w:lang w:val="el-GR"/>
        </w:rPr>
        <w:t>,</w:t>
      </w:r>
      <w:r w:rsidRPr="00EB6D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6DA1">
        <w:rPr>
          <w:rFonts w:ascii="Times New Roman" w:hAnsi="Times New Roman" w:cs="Times New Roman"/>
          <w:sz w:val="24"/>
          <w:szCs w:val="24"/>
        </w:rPr>
        <w:t xml:space="preserve">то </w:t>
      </w:r>
      <w:r w:rsidRPr="00EB6DA1">
        <w:rPr>
          <w:rFonts w:ascii="Times New Roman" w:hAnsi="Times New Roman" w:cs="Times New Roman"/>
          <w:position w:val="-12"/>
          <w:sz w:val="24"/>
          <w:szCs w:val="24"/>
        </w:rPr>
        <w:object w:dxaOrig="1760" w:dyaOrig="360" w14:anchorId="417F7BA7">
          <v:shape id="_x0000_i1047" type="#_x0000_t75" style="width:86.25pt;height:21.75pt" o:ole="">
            <v:imagedata r:id="rId51" o:title=""/>
          </v:shape>
          <o:OLEObject Type="Embed" ProgID="Equation.DSMT4" ShapeID="_x0000_i1047" DrawAspect="Content" ObjectID="_1607380777" r:id="rId52"/>
        </w:object>
      </w:r>
      <w:r w:rsidRPr="00EB6DA1">
        <w:rPr>
          <w:rFonts w:ascii="Times New Roman" w:hAnsi="Times New Roman" w:cs="Times New Roman"/>
          <w:sz w:val="24"/>
          <w:szCs w:val="24"/>
          <w:lang w:val="el-GR"/>
        </w:rPr>
        <w:t xml:space="preserve">, </w:t>
      </w:r>
      <w:r w:rsidRPr="00EB6DA1">
        <w:rPr>
          <w:rFonts w:ascii="Times New Roman" w:hAnsi="Times New Roman" w:cs="Times New Roman"/>
          <w:sz w:val="24"/>
          <w:szCs w:val="24"/>
        </w:rPr>
        <w:t xml:space="preserve">иначе </w:t>
      </w:r>
      <w:r w:rsidRPr="00EB6DA1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52B799D9">
          <v:shape id="_x0000_i1048" type="#_x0000_t75" style="width:86.25pt;height:21.75pt" o:ole="">
            <v:imagedata r:id="rId53" o:title=""/>
          </v:shape>
          <o:OLEObject Type="Embed" ProgID="Equation.DSMT4" ShapeID="_x0000_i1048" DrawAspect="Content" ObjectID="_1607380778" r:id="rId54"/>
        </w:object>
      </w:r>
      <w:r w:rsidRPr="00EB6DA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BC7036" w14:textId="77777777" w:rsidR="00025276" w:rsidRPr="00EB6DA1" w:rsidRDefault="00025276" w:rsidP="00025276">
      <w:pPr>
        <w:pStyle w:val="ab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B6DA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895EE0D">
          <v:shape id="_x0000_i1049" type="#_x0000_t75" style="width:21.75pt;height:14.25pt" o:ole="">
            <v:imagedata r:id="rId55" o:title=""/>
          </v:shape>
          <o:OLEObject Type="Embed" ProgID="Equation.DSMT4" ShapeID="_x0000_i1049" DrawAspect="Content" ObjectID="_1607380779" r:id="rId56"/>
        </w:object>
      </w:r>
      <w:r w:rsidRPr="00EB6DA1">
        <w:rPr>
          <w:rFonts w:ascii="Times New Roman" w:hAnsi="Times New Roman" w:cs="Times New Roman"/>
          <w:sz w:val="24"/>
          <w:szCs w:val="24"/>
        </w:rPr>
        <w:t>.</w:t>
      </w:r>
    </w:p>
    <w:p w14:paraId="6D298EA6" w14:textId="77777777" w:rsidR="00025276" w:rsidRPr="00EB6DA1" w:rsidRDefault="00025276" w:rsidP="00025276">
      <w:pPr>
        <w:pStyle w:val="ab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B6DA1">
        <w:rPr>
          <w:rFonts w:ascii="Times New Roman" w:hAnsi="Times New Roman" w:cs="Times New Roman"/>
          <w:position w:val="-30"/>
          <w:sz w:val="24"/>
          <w:szCs w:val="24"/>
        </w:rPr>
        <w:object w:dxaOrig="2860" w:dyaOrig="680" w14:anchorId="5ADA48DB">
          <v:shape id="_x0000_i1050" type="#_x0000_t75" style="width:151.55pt;height:36.85pt" o:ole="">
            <v:imagedata r:id="rId57" o:title=""/>
          </v:shape>
          <o:OLEObject Type="Embed" ProgID="Equation.DSMT4" ShapeID="_x0000_i1050" DrawAspect="Content" ObjectID="_1607380780" r:id="rId58"/>
        </w:object>
      </w:r>
    </w:p>
    <w:p w14:paraId="158697B3" w14:textId="74D26C98" w:rsidR="00894F96" w:rsidRPr="00426504" w:rsidRDefault="00025276" w:rsidP="00894F96">
      <w:pPr>
        <w:pStyle w:val="ab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B6DA1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EB6DA1">
        <w:rPr>
          <w:rFonts w:ascii="Times New Roman" w:hAnsi="Times New Roman" w:cs="Times New Roman"/>
          <w:position w:val="-32"/>
          <w:sz w:val="24"/>
          <w:szCs w:val="24"/>
        </w:rPr>
        <w:object w:dxaOrig="1960" w:dyaOrig="760" w14:anchorId="0329D520">
          <v:shape id="_x0000_i1051" type="#_x0000_t75" style="width:101.3pt;height:35.15pt" o:ole="">
            <v:imagedata r:id="rId59" o:title=""/>
          </v:shape>
          <o:OLEObject Type="Embed" ProgID="Equation.DSMT4" ShapeID="_x0000_i1051" DrawAspect="Content" ObjectID="_1607380781" r:id="rId60"/>
        </w:object>
      </w:r>
      <w:r w:rsidRPr="00EB6DA1">
        <w:rPr>
          <w:rFonts w:ascii="Times New Roman" w:hAnsi="Times New Roman" w:cs="Times New Roman"/>
          <w:sz w:val="24"/>
          <w:szCs w:val="24"/>
        </w:rPr>
        <w:t>, то ответ найден, иначе</w:t>
      </w:r>
      <w:r>
        <w:rPr>
          <w:rFonts w:ascii="Times New Roman" w:hAnsi="Times New Roman" w:cs="Times New Roman"/>
          <w:sz w:val="24"/>
          <w:szCs w:val="24"/>
        </w:rPr>
        <w:t xml:space="preserve"> увеличить </w:t>
      </w:r>
      <w:r w:rsidRPr="00EB6DA1">
        <w:rPr>
          <w:rFonts w:ascii="Times New Roman" w:hAnsi="Times New Roman" w:cs="Times New Roman"/>
          <w:position w:val="-6"/>
          <w:sz w:val="24"/>
          <w:szCs w:val="24"/>
        </w:rPr>
        <w:object w:dxaOrig="139" w:dyaOrig="260" w14:anchorId="76E1DEC0">
          <v:shape id="_x0000_i1052" type="#_x0000_t75" style="width:7.55pt;height:14.25pt" o:ole="">
            <v:imagedata r:id="rId61" o:title=""/>
          </v:shape>
          <o:OLEObject Type="Embed" ProgID="Equation.DSMT4" ShapeID="_x0000_i1052" DrawAspect="Content" ObjectID="_1607380782" r:id="rId62"/>
        </w:object>
      </w:r>
      <w:r w:rsidRPr="00EB6D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1</w:t>
      </w:r>
      <w:r w:rsidRPr="00EB6DA1">
        <w:rPr>
          <w:rFonts w:ascii="Times New Roman" w:hAnsi="Times New Roman" w:cs="Times New Roman"/>
          <w:sz w:val="24"/>
          <w:szCs w:val="24"/>
        </w:rPr>
        <w:t xml:space="preserve"> и перейти к п.</w:t>
      </w:r>
      <w:r>
        <w:rPr>
          <w:rFonts w:ascii="Times New Roman" w:hAnsi="Times New Roman" w:cs="Times New Roman"/>
          <w:sz w:val="24"/>
          <w:szCs w:val="24"/>
        </w:rPr>
        <w:t xml:space="preserve"> 3.</w:t>
      </w:r>
    </w:p>
    <w:p w14:paraId="67F8E041" w14:textId="069D47AE" w:rsidR="00025276" w:rsidRDefault="00025276" w:rsidP="0030675A">
      <w:pPr>
        <w:pStyle w:val="3"/>
      </w:pPr>
      <w:bookmarkStart w:id="7" w:name="_Toc533637064"/>
      <w:r>
        <w:lastRenderedPageBreak/>
        <w:t>Предварительный анализ задачи</w:t>
      </w:r>
      <w:bookmarkEnd w:id="7"/>
    </w:p>
    <w:p w14:paraId="51C007F0" w14:textId="64D77FD7" w:rsidR="00025276" w:rsidRDefault="00025276" w:rsidP="00DE2315">
      <w:r>
        <w:t xml:space="preserve">По теореме о верхней границе </w:t>
      </w:r>
      <w:r w:rsidR="00FA238E">
        <w:t>подберем</w:t>
      </w:r>
      <w:r>
        <w:t xml:space="preserve"> промежуток поиска корней алгебраического уравнения.</w:t>
      </w:r>
    </w:p>
    <w:p w14:paraId="4EFD525C" w14:textId="77777777" w:rsidR="00025276" w:rsidRDefault="00025276" w:rsidP="00DE2315">
      <w:r>
        <w:t>Для положительных корней:</w:t>
      </w:r>
    </w:p>
    <w:p w14:paraId="674D7AE5" w14:textId="77777777" w:rsidR="00025276" w:rsidRPr="00C065EF" w:rsidRDefault="00025276" w:rsidP="00025276">
      <w:pPr>
        <w:ind w:left="360"/>
      </w:pPr>
      <w:r w:rsidRPr="00324ED1">
        <w:rPr>
          <w:position w:val="-10"/>
        </w:rPr>
        <w:object w:dxaOrig="1420" w:dyaOrig="320" w14:anchorId="522B5972">
          <v:shape id="_x0000_i1053" type="#_x0000_t75" style="width:1in;height:14.25pt" o:ole="">
            <v:imagedata r:id="rId63" o:title=""/>
          </v:shape>
          <o:OLEObject Type="Embed" ProgID="Equation.DSMT4" ShapeID="_x0000_i1053" DrawAspect="Content" ObjectID="_1607380783" r:id="rId64"/>
        </w:object>
      </w:r>
      <w:r w:rsidRPr="00324ED1">
        <w:t xml:space="preserve">, </w:t>
      </w:r>
      <w:r w:rsidRPr="00652234">
        <w:rPr>
          <w:position w:val="-6"/>
        </w:rPr>
        <w:object w:dxaOrig="620" w:dyaOrig="279" w14:anchorId="64135855">
          <v:shape id="_x0000_i1054" type="#_x0000_t75" style="width:29.3pt;height:14.25pt" o:ole="">
            <v:imagedata r:id="rId65" o:title=""/>
          </v:shape>
          <o:OLEObject Type="Embed" ProgID="Equation.DSMT4" ShapeID="_x0000_i1054" DrawAspect="Content" ObjectID="_1607380784" r:id="rId66"/>
        </w:object>
      </w:r>
      <w:r w:rsidRPr="00324ED1">
        <w:t xml:space="preserve">, </w:t>
      </w:r>
      <w:r w:rsidRPr="00652234">
        <w:rPr>
          <w:position w:val="-12"/>
        </w:rPr>
        <w:object w:dxaOrig="1320" w:dyaOrig="360" w14:anchorId="5530A0A0">
          <v:shape id="_x0000_i1055" type="#_x0000_t75" style="width:64.45pt;height:21.75pt" o:ole="">
            <v:imagedata r:id="rId67" o:title=""/>
          </v:shape>
          <o:OLEObject Type="Embed" ProgID="Equation.DSMT4" ShapeID="_x0000_i1055" DrawAspect="Content" ObjectID="_1607380785" r:id="rId68"/>
        </w:object>
      </w:r>
      <w:r w:rsidRPr="00324ED1">
        <w:t xml:space="preserve">. </w:t>
      </w:r>
      <w:r>
        <w:t>Следовательно:</w:t>
      </w:r>
    </w:p>
    <w:p w14:paraId="22709D7A" w14:textId="77777777" w:rsidR="00025276" w:rsidRDefault="00025276" w:rsidP="00025276">
      <w:pPr>
        <w:ind w:left="360"/>
      </w:pPr>
      <w:r w:rsidRPr="00F00F79">
        <w:rPr>
          <w:position w:val="-30"/>
        </w:rPr>
        <w:object w:dxaOrig="2720" w:dyaOrig="740" w14:anchorId="458EFB9B">
          <v:shape id="_x0000_i1056" type="#_x0000_t75" style="width:2in;height:36.85pt" o:ole="">
            <v:imagedata r:id="rId69" o:title=""/>
          </v:shape>
          <o:OLEObject Type="Embed" ProgID="Equation.DSMT4" ShapeID="_x0000_i1056" DrawAspect="Content" ObjectID="_1607380786" r:id="rId70"/>
        </w:object>
      </w:r>
    </w:p>
    <w:p w14:paraId="55561594" w14:textId="77777777" w:rsidR="00025276" w:rsidRDefault="00025276" w:rsidP="00E32413">
      <w:r>
        <w:t xml:space="preserve">Для отрицательных: </w:t>
      </w:r>
    </w:p>
    <w:p w14:paraId="6286BACF" w14:textId="77777777" w:rsidR="00025276" w:rsidRDefault="00025276" w:rsidP="00025276">
      <w:pPr>
        <w:ind w:left="360"/>
      </w:pPr>
      <w:r w:rsidRPr="00C065EF">
        <w:rPr>
          <w:position w:val="-10"/>
        </w:rPr>
        <w:object w:dxaOrig="1420" w:dyaOrig="320" w14:anchorId="19574F37">
          <v:shape id="_x0000_i1057" type="#_x0000_t75" style="width:1in;height:14.25pt" o:ole="">
            <v:imagedata r:id="rId71" o:title=""/>
          </v:shape>
          <o:OLEObject Type="Embed" ProgID="Equation.DSMT4" ShapeID="_x0000_i1057" DrawAspect="Content" ObjectID="_1607380787" r:id="rId72"/>
        </w:object>
      </w:r>
      <w:r>
        <w:rPr>
          <w:lang w:val="en-US"/>
        </w:rPr>
        <w:t xml:space="preserve">, </w:t>
      </w:r>
      <w:r w:rsidRPr="00652234">
        <w:rPr>
          <w:position w:val="-6"/>
        </w:rPr>
        <w:object w:dxaOrig="560" w:dyaOrig="279" w14:anchorId="4586A5A8">
          <v:shape id="_x0000_i1058" type="#_x0000_t75" style="width:29.3pt;height:14.25pt" o:ole="">
            <v:imagedata r:id="rId73" o:title=""/>
          </v:shape>
          <o:OLEObject Type="Embed" ProgID="Equation.DSMT4" ShapeID="_x0000_i1058" DrawAspect="Content" ObjectID="_1607380788" r:id="rId74"/>
        </w:object>
      </w:r>
      <w:r>
        <w:rPr>
          <w:lang w:val="en-US"/>
        </w:rPr>
        <w:t xml:space="preserve">, </w:t>
      </w:r>
      <w:r w:rsidRPr="00652234">
        <w:rPr>
          <w:position w:val="-12"/>
        </w:rPr>
        <w:object w:dxaOrig="1320" w:dyaOrig="360" w14:anchorId="598DEC1B">
          <v:shape id="_x0000_i1059" type="#_x0000_t75" style="width:64.45pt;height:21.75pt" o:ole="">
            <v:imagedata r:id="rId67" o:title=""/>
          </v:shape>
          <o:OLEObject Type="Embed" ProgID="Equation.DSMT4" ShapeID="_x0000_i1059" DrawAspect="Content" ObjectID="_1607380789" r:id="rId75"/>
        </w:object>
      </w:r>
      <w:r>
        <w:rPr>
          <w:lang w:val="en-US"/>
        </w:rPr>
        <w:t>.</w:t>
      </w:r>
      <w:r>
        <w:t xml:space="preserve"> Следовательно:</w:t>
      </w:r>
    </w:p>
    <w:p w14:paraId="65B9948D" w14:textId="77777777" w:rsidR="00025276" w:rsidRPr="00C065EF" w:rsidRDefault="00025276" w:rsidP="00025276">
      <w:pPr>
        <w:ind w:left="360"/>
      </w:pPr>
      <w:r w:rsidRPr="00C065EF">
        <w:rPr>
          <w:position w:val="-28"/>
        </w:rPr>
        <w:object w:dxaOrig="3100" w:dyaOrig="660" w14:anchorId="34A7ABFD">
          <v:shape id="_x0000_i1060" type="#_x0000_t75" style="width:165.75pt;height:36.85pt" o:ole="">
            <v:imagedata r:id="rId76" o:title=""/>
          </v:shape>
          <o:OLEObject Type="Embed" ProgID="Equation.DSMT4" ShapeID="_x0000_i1060" DrawAspect="Content" ObjectID="_1607380790" r:id="rId77"/>
        </w:object>
      </w:r>
    </w:p>
    <w:p w14:paraId="34791058" w14:textId="4B2329B9" w:rsidR="00E32413" w:rsidRDefault="00E32413" w:rsidP="00025276">
      <w:pPr>
        <w:ind w:left="360"/>
      </w:pPr>
      <w:r w:rsidRPr="009C2382">
        <w:rPr>
          <w:position w:val="-12"/>
        </w:rPr>
        <w:object w:dxaOrig="2380" w:dyaOrig="360" w14:anchorId="1F7DDD22">
          <v:shape id="_x0000_i1061" type="#_x0000_t75" style="width:123.9pt;height:19.25pt" o:ole="">
            <v:imagedata r:id="rId78" o:title=""/>
          </v:shape>
          <o:OLEObject Type="Embed" ProgID="Equation.DSMT4" ShapeID="_x0000_i1061" DrawAspect="Content" ObjectID="_1607380791" r:id="rId79"/>
        </w:object>
      </w:r>
      <w:r w:rsidR="00025276" w:rsidRPr="009C2382">
        <w:t xml:space="preserve">, </w:t>
      </w:r>
      <w:r w:rsidRPr="009C2382">
        <w:rPr>
          <w:position w:val="-12"/>
        </w:rPr>
        <w:object w:dxaOrig="2460" w:dyaOrig="360" w14:anchorId="3A991B1F">
          <v:shape id="_x0000_i1062" type="#_x0000_t75" style="width:125.6pt;height:20.1pt" o:ole="">
            <v:imagedata r:id="rId80" o:title=""/>
          </v:shape>
          <o:OLEObject Type="Embed" ProgID="Equation.DSMT4" ShapeID="_x0000_i1062" DrawAspect="Content" ObjectID="_1607380792" r:id="rId81"/>
        </w:object>
      </w:r>
      <w:r>
        <w:t>,</w:t>
      </w:r>
    </w:p>
    <w:p w14:paraId="1B84E102" w14:textId="52288AA6" w:rsidR="00025276" w:rsidRDefault="00E32413" w:rsidP="00E32413">
      <w:r>
        <w:t xml:space="preserve">следовательно, существует как </w:t>
      </w:r>
      <w:r w:rsidR="00025276" w:rsidRPr="009C2382">
        <w:t>минимум один корень для каждого уравнения соответственно.</w:t>
      </w:r>
    </w:p>
    <w:p w14:paraId="53B8BFE6" w14:textId="77777777" w:rsidR="00025276" w:rsidRDefault="00025276" w:rsidP="00E32413">
      <w:r>
        <w:t>Для трансцендентной функции промежутки корней найдём графически.</w:t>
      </w:r>
    </w:p>
    <w:p w14:paraId="71A6C0E7" w14:textId="33558808" w:rsidR="00025276" w:rsidRPr="00B37E00" w:rsidRDefault="00025276" w:rsidP="00E32413">
      <w:r>
        <w:t xml:space="preserve">При последующем анализе было выявлено, что </w:t>
      </w:r>
      <w:r w:rsidRPr="007137B8">
        <w:rPr>
          <w:position w:val="-10"/>
        </w:rPr>
        <w:object w:dxaOrig="900" w:dyaOrig="320" w14:anchorId="1EB24FD4">
          <v:shape id="_x0000_i1063" type="#_x0000_t75" style="width:42.7pt;height:14.25pt" o:ole="">
            <v:imagedata r:id="rId82" o:title=""/>
          </v:shape>
          <o:OLEObject Type="Embed" ProgID="Equation.DSMT4" ShapeID="_x0000_i1063" DrawAspect="Content" ObjectID="_1607380793" r:id="rId83"/>
        </w:object>
      </w:r>
      <w:r>
        <w:t xml:space="preserve">имеет 2 корня, </w:t>
      </w:r>
      <w:r w:rsidRPr="007137B8">
        <w:rPr>
          <w:position w:val="-10"/>
        </w:rPr>
        <w:object w:dxaOrig="859" w:dyaOrig="320" w14:anchorId="39AD2A25">
          <v:shape id="_x0000_i1064" type="#_x0000_t75" style="width:42.7pt;height:14.25pt" o:ole="">
            <v:imagedata r:id="rId84" o:title=""/>
          </v:shape>
          <o:OLEObject Type="Embed" ProgID="Equation.DSMT4" ShapeID="_x0000_i1064" DrawAspect="Content" ObjectID="_1607380794" r:id="rId85"/>
        </w:object>
      </w:r>
      <w:r w:rsidR="00E32413">
        <w:t xml:space="preserve"> - 4 корня</w:t>
      </w:r>
      <w:r>
        <w:t>.</w:t>
      </w:r>
    </w:p>
    <w:p w14:paraId="254362C5" w14:textId="498C3228" w:rsidR="00025276" w:rsidRDefault="00025276" w:rsidP="00E32413">
      <w:r>
        <w:t>Исходя из графиков функций найдём промежутки для всех корней:</w:t>
      </w:r>
    </w:p>
    <w:p w14:paraId="226D025F" w14:textId="77777777" w:rsidR="00DE2315" w:rsidRDefault="00DE2315" w:rsidP="00025276">
      <w:pPr>
        <w:ind w:left="360"/>
      </w:pPr>
    </w:p>
    <w:p w14:paraId="44DF3F7C" w14:textId="77777777" w:rsidR="00025276" w:rsidRPr="00596E57" w:rsidRDefault="00025276" w:rsidP="00025276">
      <w:pPr>
        <w:rPr>
          <w:lang w:val="en-US"/>
        </w:rPr>
      </w:pPr>
      <w:r w:rsidRPr="003168AB">
        <w:t xml:space="preserve">      </w:t>
      </w:r>
      <w:r w:rsidRPr="003168AB">
        <w:tab/>
      </w:r>
      <w:r w:rsidRPr="003168AB">
        <w:tab/>
      </w:r>
      <w:r w:rsidRPr="003168AB">
        <w:tab/>
      </w:r>
      <w:r w:rsidRPr="007137B8">
        <w:rPr>
          <w:position w:val="-10"/>
        </w:rPr>
        <w:object w:dxaOrig="540" w:dyaOrig="320" w14:anchorId="433694C6">
          <v:shape id="_x0000_i1065" type="#_x0000_t75" style="width:29.3pt;height:14.25pt" o:ole="">
            <v:imagedata r:id="rId86" o:title=""/>
          </v:shape>
          <o:OLEObject Type="Embed" ProgID="Equation.DSMT4" ShapeID="_x0000_i1065" DrawAspect="Content" ObjectID="_1607380795" r:id="rId87"/>
        </w:objec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l-GR"/>
        </w:rPr>
        <w:t xml:space="preserve"> </w:t>
      </w:r>
      <w:r w:rsidRPr="00B37E00">
        <w:rPr>
          <w:position w:val="-10"/>
        </w:rPr>
        <w:object w:dxaOrig="520" w:dyaOrig="320" w14:anchorId="1FF646C6">
          <v:shape id="_x0000_i1066" type="#_x0000_t75" style="width:29.3pt;height:14.25pt" o:ole="">
            <v:imagedata r:id="rId88" o:title=""/>
          </v:shape>
          <o:OLEObject Type="Embed" ProgID="Equation.DSMT4" ShapeID="_x0000_i1066" DrawAspect="Content" ObjectID="_1607380796" r:id="rId89"/>
        </w:object>
      </w:r>
      <w:r>
        <w:rPr>
          <w:lang w:val="en-US"/>
        </w:rPr>
        <w:t>:</w:t>
      </w:r>
    </w:p>
    <w:tbl>
      <w:tblPr>
        <w:tblStyle w:val="aa"/>
        <w:tblpPr w:leftFromText="180" w:rightFromText="180" w:vertAnchor="text" w:horzAnchor="page" w:tblpX="3631" w:tblpY="40"/>
        <w:tblW w:w="0" w:type="auto"/>
        <w:tblLayout w:type="fixed"/>
        <w:tblLook w:val="04A0" w:firstRow="1" w:lastRow="0" w:firstColumn="1" w:lastColumn="0" w:noHBand="0" w:noVBand="1"/>
      </w:tblPr>
      <w:tblGrid>
        <w:gridCol w:w="456"/>
        <w:gridCol w:w="673"/>
      </w:tblGrid>
      <w:tr w:rsidR="00DE2315" w:rsidRPr="00596E57" w14:paraId="5EFD5052" w14:textId="77777777" w:rsidTr="00E32413">
        <w:trPr>
          <w:trHeight w:val="255"/>
        </w:trPr>
        <w:tc>
          <w:tcPr>
            <w:tcW w:w="456" w:type="dxa"/>
          </w:tcPr>
          <w:p w14:paraId="2C843740" w14:textId="77777777" w:rsidR="00DE2315" w:rsidRPr="009C2382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673" w:type="dxa"/>
          </w:tcPr>
          <w:p w14:paraId="674862A5" w14:textId="77777777" w:rsidR="00DE2315" w:rsidRPr="00EF48F0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DE2315" w:rsidRPr="00596E57" w14:paraId="0927CDFC" w14:textId="77777777" w:rsidTr="00E32413">
        <w:trPr>
          <w:trHeight w:val="255"/>
        </w:trPr>
        <w:tc>
          <w:tcPr>
            <w:tcW w:w="456" w:type="dxa"/>
          </w:tcPr>
          <w:p w14:paraId="36FF47B6" w14:textId="77777777" w:rsidR="00DE2315" w:rsidRPr="009C2382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-8</w:t>
            </w:r>
          </w:p>
        </w:tc>
        <w:tc>
          <w:tcPr>
            <w:tcW w:w="673" w:type="dxa"/>
          </w:tcPr>
          <w:p w14:paraId="7A6ED67F" w14:textId="77777777" w:rsidR="00DE2315" w:rsidRPr="009C2382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-6</w:t>
            </w:r>
          </w:p>
        </w:tc>
      </w:tr>
      <w:tr w:rsidR="00DE2315" w:rsidRPr="00596E57" w14:paraId="634B71DF" w14:textId="77777777" w:rsidTr="00E32413">
        <w:trPr>
          <w:trHeight w:val="255"/>
        </w:trPr>
        <w:tc>
          <w:tcPr>
            <w:tcW w:w="456" w:type="dxa"/>
          </w:tcPr>
          <w:p w14:paraId="5715FC29" w14:textId="77777777" w:rsidR="00DE2315" w:rsidRPr="009C2382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73" w:type="dxa"/>
          </w:tcPr>
          <w:p w14:paraId="017792E8" w14:textId="77777777" w:rsidR="00DE2315" w:rsidRPr="009C2382" w:rsidRDefault="00DE2315" w:rsidP="00E32413">
            <w:pPr>
              <w:rPr>
                <w:lang w:val="en-US"/>
              </w:rPr>
            </w:pPr>
            <w:r>
              <w:rPr>
                <w:lang w:val="en-US"/>
              </w:rPr>
              <w:t>-2.5</w:t>
            </w:r>
          </w:p>
        </w:tc>
      </w:tr>
    </w:tbl>
    <w:tbl>
      <w:tblPr>
        <w:tblStyle w:val="aa"/>
        <w:tblpPr w:leftFromText="180" w:rightFromText="180" w:vertAnchor="page" w:horzAnchor="page" w:tblpX="5585" w:tblpY="7445"/>
        <w:tblW w:w="0" w:type="auto"/>
        <w:tblLook w:val="04A0" w:firstRow="1" w:lastRow="0" w:firstColumn="1" w:lastColumn="0" w:noHBand="0" w:noVBand="1"/>
      </w:tblPr>
      <w:tblGrid>
        <w:gridCol w:w="846"/>
        <w:gridCol w:w="709"/>
      </w:tblGrid>
      <w:tr w:rsidR="00894F96" w14:paraId="7B3D202C" w14:textId="77777777" w:rsidTr="00894F96">
        <w:tc>
          <w:tcPr>
            <w:tcW w:w="846" w:type="dxa"/>
          </w:tcPr>
          <w:p w14:paraId="6051F3E8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709" w:type="dxa"/>
          </w:tcPr>
          <w:p w14:paraId="4306E99E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894F96" w14:paraId="483A3017" w14:textId="77777777" w:rsidTr="00894F96">
        <w:tc>
          <w:tcPr>
            <w:tcW w:w="846" w:type="dxa"/>
          </w:tcPr>
          <w:p w14:paraId="730826A7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1.1</w:t>
            </w:r>
          </w:p>
        </w:tc>
        <w:tc>
          <w:tcPr>
            <w:tcW w:w="709" w:type="dxa"/>
          </w:tcPr>
          <w:p w14:paraId="1ABFB973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0.9</w:t>
            </w:r>
          </w:p>
        </w:tc>
      </w:tr>
      <w:tr w:rsidR="00894F96" w14:paraId="224F38FC" w14:textId="77777777" w:rsidTr="00894F96">
        <w:tc>
          <w:tcPr>
            <w:tcW w:w="846" w:type="dxa"/>
          </w:tcPr>
          <w:p w14:paraId="7B53CED9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0.8</w:t>
            </w:r>
          </w:p>
        </w:tc>
        <w:tc>
          <w:tcPr>
            <w:tcW w:w="709" w:type="dxa"/>
          </w:tcPr>
          <w:p w14:paraId="59335BA2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0.7</w:t>
            </w:r>
          </w:p>
        </w:tc>
      </w:tr>
      <w:tr w:rsidR="00894F96" w14:paraId="12D54B34" w14:textId="77777777" w:rsidTr="00894F96">
        <w:tc>
          <w:tcPr>
            <w:tcW w:w="846" w:type="dxa"/>
          </w:tcPr>
          <w:p w14:paraId="5449DAEF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0.001</w:t>
            </w:r>
          </w:p>
        </w:tc>
        <w:tc>
          <w:tcPr>
            <w:tcW w:w="709" w:type="dxa"/>
          </w:tcPr>
          <w:p w14:paraId="3060F64A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894F96" w14:paraId="4D5093AF" w14:textId="77777777" w:rsidTr="00894F96">
        <w:tc>
          <w:tcPr>
            <w:tcW w:w="846" w:type="dxa"/>
          </w:tcPr>
          <w:p w14:paraId="1BB2C6F6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709" w:type="dxa"/>
          </w:tcPr>
          <w:p w14:paraId="34878045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</w:tr>
    </w:tbl>
    <w:p w14:paraId="1EBF28D3" w14:textId="77777777" w:rsidR="00025276" w:rsidRPr="00596E57" w:rsidRDefault="00025276" w:rsidP="00025276">
      <w:pPr>
        <w:rPr>
          <w:lang w:val="en-US"/>
        </w:rPr>
      </w:pPr>
    </w:p>
    <w:p w14:paraId="268DD795" w14:textId="77777777" w:rsidR="00025276" w:rsidRPr="00596E57" w:rsidRDefault="00025276" w:rsidP="00025276">
      <w:pPr>
        <w:ind w:left="360"/>
        <w:rPr>
          <w:lang w:val="en-US"/>
        </w:rPr>
      </w:pPr>
    </w:p>
    <w:p w14:paraId="2A943A0F" w14:textId="77777777" w:rsidR="00025276" w:rsidRDefault="00025276" w:rsidP="00025276">
      <w:pPr>
        <w:rPr>
          <w:lang w:val="en-US"/>
        </w:rPr>
      </w:pPr>
    </w:p>
    <w:p w14:paraId="09C073AD" w14:textId="77777777" w:rsidR="00DE2315" w:rsidRDefault="00DE2315" w:rsidP="00025276">
      <w:pPr>
        <w:ind w:left="360"/>
        <w:rPr>
          <w:sz w:val="32"/>
          <w:szCs w:val="32"/>
        </w:rPr>
      </w:pPr>
    </w:p>
    <w:p w14:paraId="7F967A02" w14:textId="751AF9EB" w:rsidR="00A431C4" w:rsidRDefault="00A431C4" w:rsidP="0030675A">
      <w:pPr>
        <w:pStyle w:val="3"/>
      </w:pPr>
    </w:p>
    <w:p w14:paraId="13841D81" w14:textId="273E7864" w:rsidR="00025276" w:rsidRDefault="00025276" w:rsidP="0030675A">
      <w:pPr>
        <w:pStyle w:val="3"/>
      </w:pPr>
      <w:bookmarkStart w:id="8" w:name="_Toc533637065"/>
      <w:r>
        <w:t>Проверка условий применимости</w:t>
      </w:r>
      <w:bookmarkEnd w:id="8"/>
    </w:p>
    <w:p w14:paraId="4E6C9F5A" w14:textId="136AA8F9" w:rsidR="00025276" w:rsidRDefault="00025276" w:rsidP="00DE2315">
      <w:r>
        <w:t>Т.к. метод дихотомии не имеет других требований кроме наличия корня, то он применим к каждому промежутку.</w:t>
      </w:r>
    </w:p>
    <w:p w14:paraId="382A1018" w14:textId="35561477" w:rsidR="00025276" w:rsidRDefault="00025276" w:rsidP="00DE2315">
      <w:r w:rsidRPr="00634BD5">
        <w:t xml:space="preserve">Проверим условия применимости метода секущих для каждого промежутка: </w:t>
      </w:r>
    </w:p>
    <w:p w14:paraId="425BEAE7" w14:textId="77777777" w:rsidR="00DE2315" w:rsidRPr="00634BD5" w:rsidRDefault="00DE2315" w:rsidP="00025276">
      <w:pPr>
        <w:ind w:left="360"/>
      </w:pPr>
    </w:p>
    <w:p w14:paraId="40B83EBD" w14:textId="77777777" w:rsidR="00025276" w:rsidRPr="00634BD5" w:rsidRDefault="00025276" w:rsidP="00025276">
      <w:r w:rsidRPr="00634BD5">
        <w:t xml:space="preserve">1. </w:t>
      </w:r>
      <w:r w:rsidRPr="00634BD5">
        <w:rPr>
          <w:position w:val="-10"/>
        </w:rPr>
        <w:object w:dxaOrig="1740" w:dyaOrig="320" w14:anchorId="4605E169">
          <v:shape id="_x0000_i1067" type="#_x0000_t75" style="width:86.25pt;height:14.25pt" o:ole="">
            <v:imagedata r:id="rId90" o:title=""/>
          </v:shape>
          <o:OLEObject Type="Embed" ProgID="Equation.DSMT4" ShapeID="_x0000_i1067" DrawAspect="Content" ObjectID="_1607380797" r:id="rId91"/>
        </w:object>
      </w:r>
      <w:r w:rsidRPr="00634BD5">
        <w:rPr>
          <w:position w:val="-10"/>
        </w:rPr>
        <w:object w:dxaOrig="1660" w:dyaOrig="320" w14:anchorId="6AA55DEC">
          <v:shape id="_x0000_i1068" type="#_x0000_t75" style="width:86.25pt;height:14.25pt" o:ole="">
            <v:imagedata r:id="rId92" o:title=""/>
          </v:shape>
          <o:OLEObject Type="Embed" ProgID="Equation.DSMT4" ShapeID="_x0000_i1068" DrawAspect="Content" ObjectID="_1607380798" r:id="rId93"/>
        </w:object>
      </w:r>
    </w:p>
    <w:p w14:paraId="774BA037" w14:textId="37BA62D1" w:rsidR="00025276" w:rsidRPr="00634BD5" w:rsidRDefault="00025276" w:rsidP="00025276">
      <w:r w:rsidRPr="00634BD5">
        <w:t xml:space="preserve">2.  </w:t>
      </w:r>
      <w:r w:rsidRPr="00634BD5">
        <w:rPr>
          <w:lang w:val="en-US"/>
        </w:rPr>
        <w:t>a</w:t>
      </w:r>
      <w:r w:rsidRPr="00634BD5">
        <w:t>)</w:t>
      </w:r>
      <w:r w:rsidR="00DE2315">
        <w:t xml:space="preserve"> </w:t>
      </w:r>
      <w:r w:rsidR="00426504">
        <w:rPr>
          <w:position w:val="-10"/>
        </w:rPr>
        <w:pict w14:anchorId="31B2E9A6">
          <v:shape id="_x0000_i1069" type="#_x0000_t75" style="width:110.5pt;height:15.9pt">
            <v:imagedata r:id="rId94" o:title=""/>
          </v:shape>
        </w:pict>
      </w:r>
      <w:r w:rsidR="00DE2315">
        <w:tab/>
      </w:r>
      <w:r w:rsidR="00DE2315">
        <w:tab/>
        <w:t xml:space="preserve">    </w:t>
      </w:r>
      <w:r w:rsidRPr="00634BD5">
        <w:rPr>
          <w:lang w:val="en-US"/>
        </w:rPr>
        <w:t>e</w:t>
      </w:r>
      <w:r w:rsidRPr="00634BD5">
        <w:t xml:space="preserve">) </w:t>
      </w:r>
      <w:r w:rsidRPr="00634BD5">
        <w:rPr>
          <w:position w:val="-10"/>
        </w:rPr>
        <w:object w:dxaOrig="3480" w:dyaOrig="320" w14:anchorId="5A1324C5">
          <v:shape id="_x0000_i1070" type="#_x0000_t75" style="width:173.3pt;height:14.25pt" o:ole="">
            <v:imagedata r:id="rId95" o:title=""/>
          </v:shape>
          <o:OLEObject Type="Embed" ProgID="Equation.DSMT4" ShapeID="_x0000_i1070" DrawAspect="Content" ObjectID="_1607380799" r:id="rId96"/>
        </w:object>
      </w:r>
    </w:p>
    <w:p w14:paraId="2B4E49BB" w14:textId="20D10B44" w:rsidR="00025276" w:rsidRPr="00634BD5" w:rsidRDefault="00025276" w:rsidP="00025276">
      <w:r w:rsidRPr="00634BD5">
        <w:t xml:space="preserve">     b) </w:t>
      </w:r>
      <w:r w:rsidRPr="00634BD5">
        <w:rPr>
          <w:position w:val="-10"/>
        </w:rPr>
        <w:object w:dxaOrig="2940" w:dyaOrig="320" w14:anchorId="2B767821">
          <v:shape id="_x0000_i1071" type="#_x0000_t75" style="width:2in;height:14.25pt" o:ole="">
            <v:imagedata r:id="rId97" o:title=""/>
          </v:shape>
          <o:OLEObject Type="Embed" ProgID="Equation.DSMT4" ShapeID="_x0000_i1071" DrawAspect="Content" ObjectID="_1607380800" r:id="rId98"/>
        </w:object>
      </w:r>
      <w:r w:rsidRPr="00634BD5">
        <w:t xml:space="preserve">      </w:t>
      </w:r>
      <w:r w:rsidRPr="00634BD5">
        <w:rPr>
          <w:lang w:val="en-US"/>
        </w:rPr>
        <w:t>f</w:t>
      </w:r>
      <w:r w:rsidRPr="00634BD5">
        <w:t xml:space="preserve">) </w:t>
      </w:r>
      <w:r w:rsidR="00DE2315">
        <w:t xml:space="preserve"> </w:t>
      </w:r>
      <w:r w:rsidRPr="00634BD5">
        <w:rPr>
          <w:position w:val="-10"/>
        </w:rPr>
        <w:object w:dxaOrig="2480" w:dyaOrig="320" w14:anchorId="7AEB464D">
          <v:shape id="_x0000_i1072" type="#_x0000_t75" style="width:122.25pt;height:14.25pt" o:ole="">
            <v:imagedata r:id="rId99" o:title=""/>
          </v:shape>
          <o:OLEObject Type="Embed" ProgID="Equation.DSMT4" ShapeID="_x0000_i1072" DrawAspect="Content" ObjectID="_1607380801" r:id="rId100"/>
        </w:object>
      </w:r>
    </w:p>
    <w:p w14:paraId="756F4633" w14:textId="77777777" w:rsidR="00025276" w:rsidRPr="00634BD5" w:rsidRDefault="00025276" w:rsidP="00025276">
      <w:r w:rsidRPr="00634BD5">
        <w:t xml:space="preserve">     </w:t>
      </w:r>
      <w:r w:rsidRPr="00634BD5">
        <w:rPr>
          <w:lang w:val="en-US"/>
        </w:rPr>
        <w:t>c</w:t>
      </w:r>
      <w:r w:rsidRPr="00634BD5">
        <w:t xml:space="preserve">) </w:t>
      </w:r>
      <w:r w:rsidRPr="00634BD5">
        <w:rPr>
          <w:position w:val="-10"/>
        </w:rPr>
        <w:object w:dxaOrig="2880" w:dyaOrig="320" w14:anchorId="2EF500A5">
          <v:shape id="_x0000_i1073" type="#_x0000_t75" style="width:2in;height:14.25pt" o:ole="">
            <v:imagedata r:id="rId101" o:title=""/>
          </v:shape>
          <o:OLEObject Type="Embed" ProgID="Equation.DSMT4" ShapeID="_x0000_i1073" DrawAspect="Content" ObjectID="_1607380802" r:id="rId102"/>
        </w:object>
      </w:r>
    </w:p>
    <w:p w14:paraId="28860DE2" w14:textId="7FF94156" w:rsidR="00DE2315" w:rsidRPr="00634BD5" w:rsidRDefault="00025276" w:rsidP="00025276">
      <w:r w:rsidRPr="00634BD5">
        <w:t xml:space="preserve">     </w:t>
      </w:r>
      <w:r w:rsidRPr="00634BD5">
        <w:rPr>
          <w:lang w:val="en-US"/>
        </w:rPr>
        <w:t>d</w:t>
      </w:r>
      <w:r w:rsidRPr="00634BD5">
        <w:t xml:space="preserve">) </w:t>
      </w:r>
      <w:r w:rsidRPr="00634BD5">
        <w:rPr>
          <w:position w:val="-10"/>
        </w:rPr>
        <w:object w:dxaOrig="3000" w:dyaOrig="320" w14:anchorId="08267969">
          <v:shape id="_x0000_i1074" type="#_x0000_t75" style="width:151.55pt;height:14.25pt" o:ole="">
            <v:imagedata r:id="rId103" o:title=""/>
          </v:shape>
          <o:OLEObject Type="Embed" ProgID="Equation.DSMT4" ShapeID="_x0000_i1074" DrawAspect="Content" ObjectID="_1607380803" r:id="rId104"/>
        </w:object>
      </w:r>
    </w:p>
    <w:p w14:paraId="15321719" w14:textId="184C7F19" w:rsidR="00025276" w:rsidRDefault="00025276" w:rsidP="00025276">
      <w:r w:rsidRPr="00634BD5">
        <w:t xml:space="preserve">3.  </w:t>
      </w:r>
      <w:r w:rsidRPr="00634BD5">
        <w:rPr>
          <w:position w:val="-10"/>
        </w:rPr>
        <w:object w:dxaOrig="620" w:dyaOrig="320" w14:anchorId="470C5EDA">
          <v:shape id="_x0000_i1075" type="#_x0000_t75" style="width:29.3pt;height:14.25pt" o:ole="">
            <v:imagedata r:id="rId105" o:title=""/>
          </v:shape>
          <o:OLEObject Type="Embed" ProgID="Equation.DSMT4" ShapeID="_x0000_i1075" DrawAspect="Content" ObjectID="_1607380804" r:id="rId106"/>
        </w:object>
      </w:r>
      <w:r w:rsidRPr="00634BD5">
        <w:t xml:space="preserve"> </w:t>
      </w:r>
      <w:proofErr w:type="spellStart"/>
      <w:r w:rsidRPr="00634BD5">
        <w:t>знакопостоянна</w:t>
      </w:r>
      <w:proofErr w:type="spellEnd"/>
      <w:r w:rsidRPr="00634BD5">
        <w:t xml:space="preserve"> на каждом промежутке</w:t>
      </w:r>
      <w:r>
        <w:t>.</w:t>
      </w:r>
    </w:p>
    <w:p w14:paraId="49B4A97D" w14:textId="77777777" w:rsidR="00E32413" w:rsidRPr="00634BD5" w:rsidRDefault="00E32413" w:rsidP="00025276"/>
    <w:p w14:paraId="544CF051" w14:textId="028B62C3" w:rsidR="00E32413" w:rsidRDefault="00025276" w:rsidP="00025276">
      <w:r w:rsidRPr="00634BD5">
        <w:t>Следовательно, метод секущих применим</w:t>
      </w:r>
      <w:r w:rsidR="00A43AE3">
        <w:t xml:space="preserve"> для поиска всех корней</w:t>
      </w:r>
      <w:r w:rsidRPr="00634BD5">
        <w:t xml:space="preserve"> обоих уравнений.</w:t>
      </w:r>
    </w:p>
    <w:p w14:paraId="6660E527" w14:textId="37B4B698" w:rsidR="00426504" w:rsidRDefault="00426504" w:rsidP="00025276"/>
    <w:p w14:paraId="29C6D394" w14:textId="2E0919AA" w:rsidR="00025276" w:rsidRDefault="00025276" w:rsidP="0030675A">
      <w:pPr>
        <w:pStyle w:val="3"/>
      </w:pPr>
      <w:bookmarkStart w:id="9" w:name="_Toc533637066"/>
      <w:r>
        <w:t>Тестовый пример с детальными расчётами (для метода секущих)</w:t>
      </w:r>
      <w:bookmarkEnd w:id="9"/>
    </w:p>
    <w:p w14:paraId="4BAFA6E3" w14:textId="62070CC2" w:rsidR="00025276" w:rsidRPr="00637990" w:rsidRDefault="00025276" w:rsidP="00025276">
      <w:r w:rsidRPr="00637990">
        <w:t xml:space="preserve">Проведем поиск корня уравнения </w:t>
      </w:r>
      <w:r w:rsidRPr="00637990">
        <w:rPr>
          <w:position w:val="-6"/>
        </w:rPr>
        <w:object w:dxaOrig="1440" w:dyaOrig="320" w14:anchorId="409FA364">
          <v:shape id="_x0000_i1076" type="#_x0000_t75" style="width:1in;height:14.25pt" o:ole="">
            <v:imagedata r:id="rId107" o:title=""/>
          </v:shape>
          <o:OLEObject Type="Embed" ProgID="Equation.DSMT4" ShapeID="_x0000_i1076" DrawAspect="Content" ObjectID="_1607380805" r:id="rId108"/>
        </w:object>
      </w:r>
      <w:r w:rsidRPr="00637990">
        <w:t xml:space="preserve">на промежутке </w:t>
      </w:r>
      <w:r w:rsidRPr="00637990">
        <w:rPr>
          <w:position w:val="-10"/>
        </w:rPr>
        <w:object w:dxaOrig="1219" w:dyaOrig="320" w14:anchorId="474C1722">
          <v:shape id="_x0000_i1077" type="#_x0000_t75" style="width:57.75pt;height:14.25pt" o:ole="">
            <v:imagedata r:id="rId109" o:title=""/>
          </v:shape>
          <o:OLEObject Type="Embed" ProgID="Equation.DSMT4" ShapeID="_x0000_i1077" DrawAspect="Content" ObjectID="_1607380806" r:id="rId110"/>
        </w:object>
      </w:r>
      <w:r w:rsidRPr="00637990">
        <w:t xml:space="preserve">. </w:t>
      </w:r>
      <w:r w:rsidRPr="00637990">
        <w:rPr>
          <w:position w:val="-10"/>
        </w:rPr>
        <w:object w:dxaOrig="2400" w:dyaOrig="320" w14:anchorId="4D204B18">
          <v:shape id="_x0000_i1078" type="#_x0000_t75" style="width:122.25pt;height:14.25pt" o:ole="">
            <v:imagedata r:id="rId111" o:title=""/>
          </v:shape>
          <o:OLEObject Type="Embed" ProgID="Equation.DSMT4" ShapeID="_x0000_i1078" DrawAspect="Content" ObjectID="_1607380807" r:id="rId112"/>
        </w:object>
      </w:r>
      <w:proofErr w:type="spellStart"/>
      <w:r w:rsidRPr="00637990">
        <w:t>знакопостоянна</w:t>
      </w:r>
      <w:proofErr w:type="spellEnd"/>
      <w:r w:rsidRPr="00637990">
        <w:t xml:space="preserve"> на промежутке, следовательно, есть единственный</w:t>
      </w:r>
      <w:r w:rsidR="00894F96">
        <w:t xml:space="preserve"> </w:t>
      </w:r>
      <w:r w:rsidRPr="00637990">
        <w:lastRenderedPageBreak/>
        <w:t xml:space="preserve">корень. </w:t>
      </w:r>
      <w:r w:rsidRPr="00637990">
        <w:rPr>
          <w:position w:val="-10"/>
        </w:rPr>
        <w:object w:dxaOrig="1340" w:dyaOrig="320" w14:anchorId="6AEDA617">
          <v:shape id="_x0000_i1079" type="#_x0000_t75" style="width:64.45pt;height:14.25pt" o:ole="">
            <v:imagedata r:id="rId113" o:title=""/>
          </v:shape>
          <o:OLEObject Type="Embed" ProgID="Equation.DSMT4" ShapeID="_x0000_i1079" DrawAspect="Content" ObjectID="_1607380808" r:id="rId114"/>
        </w:object>
      </w:r>
      <w:r w:rsidRPr="00637990">
        <w:t>, а значит, м</w:t>
      </w:r>
      <w:r w:rsidR="00E32413">
        <w:t>етод секущих применим. Возьмём допустимую ошибку</w:t>
      </w:r>
      <w:r w:rsidRPr="00637990">
        <w:t xml:space="preserve"> </w:t>
      </w:r>
      <w:r w:rsidRPr="00637990">
        <w:rPr>
          <w:position w:val="-6"/>
        </w:rPr>
        <w:object w:dxaOrig="840" w:dyaOrig="279" w14:anchorId="3A09C069">
          <v:shape id="_x0000_i1080" type="#_x0000_t75" style="width:42.7pt;height:14.25pt" o:ole="">
            <v:imagedata r:id="rId115" o:title=""/>
          </v:shape>
          <o:OLEObject Type="Embed" ProgID="Equation.DSMT4" ShapeID="_x0000_i1080" DrawAspect="Content" ObjectID="_1607380809" r:id="rId116"/>
        </w:object>
      </w:r>
      <w:r w:rsidRPr="00637990">
        <w:t>.</w:t>
      </w:r>
    </w:p>
    <w:p w14:paraId="2CA22F4D" w14:textId="30DB0DB3" w:rsidR="00025276" w:rsidRPr="00637990" w:rsidRDefault="00894F96" w:rsidP="00025276">
      <w:r w:rsidRPr="00637990">
        <w:rPr>
          <w:position w:val="-12"/>
        </w:rPr>
        <w:object w:dxaOrig="1640" w:dyaOrig="360" w14:anchorId="23273FF5">
          <v:shape id="_x0000_i1081" type="#_x0000_t75" style="width:65.3pt;height:17.6pt" o:ole="">
            <v:imagedata r:id="rId117" o:title=""/>
          </v:shape>
          <o:OLEObject Type="Embed" ProgID="Equation.DSMT4" ShapeID="_x0000_i1081" DrawAspect="Content" ObjectID="_1607380810" r:id="rId118"/>
        </w:object>
      </w:r>
    </w:p>
    <w:p w14:paraId="64FD78D5" w14:textId="77777777" w:rsidR="00025276" w:rsidRPr="00637990" w:rsidRDefault="00025276" w:rsidP="00025276">
      <w:r w:rsidRPr="00637990">
        <w:rPr>
          <w:position w:val="-30"/>
        </w:rPr>
        <w:object w:dxaOrig="6540" w:dyaOrig="680" w14:anchorId="33CD5C3E">
          <v:shape id="_x0000_i1082" type="#_x0000_t75" style="width:338.25pt;height:36.85pt" o:ole="">
            <v:imagedata r:id="rId119" o:title=""/>
          </v:shape>
          <o:OLEObject Type="Embed" ProgID="Equation.DSMT4" ShapeID="_x0000_i1082" DrawAspect="Content" ObjectID="_1607380811" r:id="rId120"/>
        </w:object>
      </w:r>
    </w:p>
    <w:p w14:paraId="6B1177BE" w14:textId="77777777" w:rsidR="00025276" w:rsidRPr="00637990" w:rsidRDefault="00025276" w:rsidP="00025276">
      <w:r w:rsidRPr="00637990">
        <w:rPr>
          <w:position w:val="-30"/>
        </w:rPr>
        <w:object w:dxaOrig="4540" w:dyaOrig="680" w14:anchorId="68587FE0">
          <v:shape id="_x0000_i1083" type="#_x0000_t75" style="width:237.75pt;height:36.85pt" o:ole="">
            <v:imagedata r:id="rId121" o:title=""/>
          </v:shape>
          <o:OLEObject Type="Embed" ProgID="Equation.DSMT4" ShapeID="_x0000_i1083" DrawAspect="Content" ObjectID="_1607380812" r:id="rId122"/>
        </w:object>
      </w:r>
    </w:p>
    <w:p w14:paraId="182B913D" w14:textId="77777777" w:rsidR="00025276" w:rsidRPr="00637990" w:rsidRDefault="00025276" w:rsidP="00025276">
      <w:r w:rsidRPr="00637990">
        <w:rPr>
          <w:position w:val="-30"/>
        </w:rPr>
        <w:object w:dxaOrig="3480" w:dyaOrig="680" w14:anchorId="262EADE9">
          <v:shape id="_x0000_i1084" type="#_x0000_t75" style="width:179.15pt;height:36.85pt" o:ole="">
            <v:imagedata r:id="rId123" o:title=""/>
          </v:shape>
          <o:OLEObject Type="Embed" ProgID="Equation.DSMT4" ShapeID="_x0000_i1084" DrawAspect="Content" ObjectID="_1607380813" r:id="rId124"/>
        </w:object>
      </w:r>
    </w:p>
    <w:p w14:paraId="5A6F8323" w14:textId="1C233334" w:rsidR="00025276" w:rsidRPr="00637990" w:rsidRDefault="00A431C4" w:rsidP="00025276">
      <w:r w:rsidRPr="00E32413">
        <w:rPr>
          <w:noProof/>
        </w:rPr>
        <w:drawing>
          <wp:anchor distT="0" distB="0" distL="114300" distR="114300" simplePos="0" relativeHeight="251662336" behindDoc="1" locked="0" layoutInCell="1" allowOverlap="1" wp14:anchorId="257250B9" wp14:editId="53086A74">
            <wp:simplePos x="0" y="0"/>
            <wp:positionH relativeFrom="page">
              <wp:posOffset>318903</wp:posOffset>
            </wp:positionH>
            <wp:positionV relativeFrom="paragraph">
              <wp:posOffset>472986</wp:posOffset>
            </wp:positionV>
            <wp:extent cx="6592186" cy="3702335"/>
            <wp:effectExtent l="0" t="0" r="0" b="0"/>
            <wp:wrapNone/>
            <wp:docPr id="4" name="Рисунок 4" descr="C:\Users\Jiija\Pictures\SecantExamp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C:\Users\Jiija\Pictures\SecantExample.pn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2186" cy="37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5276" w:rsidRPr="00637990">
        <w:rPr>
          <w:position w:val="-30"/>
        </w:rPr>
        <w:object w:dxaOrig="3480" w:dyaOrig="680" w14:anchorId="67D28EF2">
          <v:shape id="_x0000_i1085" type="#_x0000_t75" style="width:179.15pt;height:36.85pt" o:ole="">
            <v:imagedata r:id="rId126" o:title=""/>
          </v:shape>
          <o:OLEObject Type="Embed" ProgID="Equation.DSMT4" ShapeID="_x0000_i1085" DrawAspect="Content" ObjectID="_1607380814" r:id="rId127"/>
        </w:object>
      </w:r>
    </w:p>
    <w:p w14:paraId="0306B57A" w14:textId="46EA0DE0" w:rsidR="00025276" w:rsidRDefault="00025276" w:rsidP="00025276">
      <w:r w:rsidRPr="00637990">
        <w:rPr>
          <w:position w:val="-30"/>
        </w:rPr>
        <w:object w:dxaOrig="3940" w:dyaOrig="680" w14:anchorId="13C2C8D0">
          <v:shape id="_x0000_i1086" type="#_x0000_t75" style="width:208.45pt;height:36.85pt" o:ole="">
            <v:imagedata r:id="rId128" o:title=""/>
          </v:shape>
          <o:OLEObject Type="Embed" ProgID="Equation.DSMT4" ShapeID="_x0000_i1086" DrawAspect="Content" ObjectID="_1607380815" r:id="rId129"/>
        </w:object>
      </w:r>
    </w:p>
    <w:p w14:paraId="4831A745" w14:textId="71570817" w:rsidR="00E32413" w:rsidRDefault="00E32413" w:rsidP="00025276"/>
    <w:p w14:paraId="53CF6748" w14:textId="5EF4C6A0" w:rsidR="00E32413" w:rsidRDefault="00E32413" w:rsidP="00025276"/>
    <w:p w14:paraId="530B8EC7" w14:textId="017AA880" w:rsidR="00E32413" w:rsidRPr="00637990" w:rsidRDefault="00E32413" w:rsidP="00025276"/>
    <w:p w14:paraId="68A0DF77" w14:textId="56EE3E53" w:rsidR="00E32413" w:rsidRDefault="00E32413" w:rsidP="00025276">
      <w:pPr>
        <w:ind w:left="2124"/>
      </w:pPr>
    </w:p>
    <w:p w14:paraId="53965ADE" w14:textId="77777777" w:rsidR="00E32413" w:rsidRDefault="00E32413" w:rsidP="00025276">
      <w:pPr>
        <w:ind w:left="2124"/>
      </w:pPr>
    </w:p>
    <w:p w14:paraId="1CCD0653" w14:textId="77777777" w:rsidR="00E32413" w:rsidRDefault="00E32413" w:rsidP="00025276">
      <w:pPr>
        <w:ind w:left="2124"/>
      </w:pPr>
    </w:p>
    <w:p w14:paraId="235919BB" w14:textId="77777777" w:rsidR="00E32413" w:rsidRDefault="00E32413" w:rsidP="00025276">
      <w:pPr>
        <w:ind w:left="2124"/>
      </w:pPr>
    </w:p>
    <w:p w14:paraId="3684CFC3" w14:textId="77777777" w:rsidR="00E32413" w:rsidRDefault="00E32413" w:rsidP="00025276">
      <w:pPr>
        <w:ind w:left="2124"/>
      </w:pPr>
    </w:p>
    <w:p w14:paraId="051F3B62" w14:textId="77777777" w:rsidR="00E32413" w:rsidRDefault="00E32413" w:rsidP="00025276">
      <w:pPr>
        <w:ind w:left="2124"/>
      </w:pPr>
    </w:p>
    <w:p w14:paraId="1FA64579" w14:textId="77777777" w:rsidR="00E32413" w:rsidRDefault="00E32413" w:rsidP="00025276">
      <w:pPr>
        <w:ind w:left="2124"/>
      </w:pPr>
    </w:p>
    <w:p w14:paraId="1F51F7A7" w14:textId="77777777" w:rsidR="00E32413" w:rsidRDefault="00E32413" w:rsidP="00025276">
      <w:pPr>
        <w:ind w:left="2124"/>
      </w:pPr>
    </w:p>
    <w:p w14:paraId="775D83FD" w14:textId="77777777" w:rsidR="00E32413" w:rsidRDefault="00E32413" w:rsidP="00025276">
      <w:pPr>
        <w:ind w:left="2124"/>
      </w:pPr>
    </w:p>
    <w:p w14:paraId="0658B65C" w14:textId="77777777" w:rsidR="00E32413" w:rsidRDefault="00E32413" w:rsidP="00025276">
      <w:pPr>
        <w:ind w:left="2124"/>
      </w:pPr>
    </w:p>
    <w:p w14:paraId="1DEEA6B0" w14:textId="4FAB4AFE" w:rsidR="00E32413" w:rsidRPr="00A431C4" w:rsidRDefault="00025276" w:rsidP="00A431C4">
      <w:pPr>
        <w:ind w:left="2124"/>
      </w:pPr>
      <w:r>
        <w:t>Г</w:t>
      </w:r>
      <w:r w:rsidR="00A431C4">
        <w:t>рафическая интерпретация метода</w:t>
      </w:r>
    </w:p>
    <w:p w14:paraId="4041138F" w14:textId="2D2FA485" w:rsidR="00025276" w:rsidRDefault="00025276" w:rsidP="0030675A">
      <w:pPr>
        <w:pStyle w:val="3"/>
      </w:pPr>
      <w:bookmarkStart w:id="10" w:name="_Toc533637067"/>
      <w:r>
        <w:t>Перечень контрольных тестов</w:t>
      </w:r>
      <w:bookmarkEnd w:id="10"/>
    </w:p>
    <w:p w14:paraId="1B9821FA" w14:textId="77777777" w:rsidR="00025276" w:rsidRDefault="00025276" w:rsidP="00025276">
      <w:r>
        <w:t>Для демонстрации возможностей методов были найдены все корни каждого уравнения: 2 для алгебраического, 4 – для трансцендентного.</w:t>
      </w:r>
    </w:p>
    <w:p w14:paraId="365C432C" w14:textId="77777777" w:rsidR="00025276" w:rsidRDefault="00025276" w:rsidP="00025276">
      <w:r>
        <w:t>Поиск каждого корня проводился неоднократно методами секущих и дихотомии с несколькими заданными значениями допустимой ошибки:</w:t>
      </w:r>
    </w:p>
    <w:p w14:paraId="3A6B237B" w14:textId="1C5C44F4" w:rsidR="00E32413" w:rsidRDefault="00025276" w:rsidP="00025276">
      <w:r w:rsidRPr="008505B1">
        <w:rPr>
          <w:position w:val="-6"/>
        </w:rPr>
        <w:object w:dxaOrig="820" w:dyaOrig="320" w14:anchorId="329E8072">
          <v:shape id="_x0000_i1087" type="#_x0000_t75" style="width:42.7pt;height:14.25pt" o:ole="">
            <v:imagedata r:id="rId130" o:title=""/>
          </v:shape>
          <o:OLEObject Type="Embed" ProgID="Equation.DSMT4" ShapeID="_x0000_i1087" DrawAspect="Content" ObjectID="_1607380816" r:id="rId131"/>
        </w:object>
      </w:r>
      <w:r>
        <w:t xml:space="preserve">, </w:t>
      </w:r>
      <w:r w:rsidRPr="008505B1">
        <w:rPr>
          <w:position w:val="-6"/>
        </w:rPr>
        <w:object w:dxaOrig="800" w:dyaOrig="320" w14:anchorId="05B267B0">
          <v:shape id="_x0000_i1088" type="#_x0000_t75" style="width:42.7pt;height:14.25pt" o:ole="">
            <v:imagedata r:id="rId132" o:title=""/>
          </v:shape>
          <o:OLEObject Type="Embed" ProgID="Equation.DSMT4" ShapeID="_x0000_i1088" DrawAspect="Content" ObjectID="_1607380817" r:id="rId133"/>
        </w:object>
      </w:r>
      <w:r>
        <w:t xml:space="preserve">, </w:t>
      </w:r>
      <w:r w:rsidRPr="008505B1">
        <w:rPr>
          <w:position w:val="-6"/>
        </w:rPr>
        <w:object w:dxaOrig="800" w:dyaOrig="320" w14:anchorId="28408F59">
          <v:shape id="_x0000_i1089" type="#_x0000_t75" style="width:42.7pt;height:14.25pt" o:ole="">
            <v:imagedata r:id="rId134" o:title=""/>
          </v:shape>
          <o:OLEObject Type="Embed" ProgID="Equation.DSMT4" ShapeID="_x0000_i1089" DrawAspect="Content" ObjectID="_1607380818" r:id="rId135"/>
        </w:object>
      </w:r>
      <w:r w:rsidR="00894F96">
        <w:t>.</w:t>
      </w:r>
    </w:p>
    <w:p w14:paraId="193862E0" w14:textId="77777777" w:rsidR="00025276" w:rsidRDefault="00025276" w:rsidP="0030675A">
      <w:pPr>
        <w:pStyle w:val="3"/>
      </w:pPr>
      <w:bookmarkStart w:id="11" w:name="_Toc533637068"/>
      <w:r>
        <w:t>Модульная структура программы</w:t>
      </w:r>
      <w:bookmarkEnd w:id="11"/>
    </w:p>
    <w:p w14:paraId="2335EB84" w14:textId="77777777" w:rsidR="00025276" w:rsidRPr="00D64D61" w:rsidRDefault="00025276" w:rsidP="00025276">
      <w:proofErr w:type="spellStart"/>
      <w:r>
        <w:rPr>
          <w:lang w:val="en-US"/>
        </w:rPr>
        <w:t>FunAlg</w:t>
      </w:r>
      <w:proofErr w:type="spellEnd"/>
      <w:r w:rsidRPr="00C5179B">
        <w:t xml:space="preserve"> (</w:t>
      </w:r>
      <w:r>
        <w:rPr>
          <w:lang w:val="en-US"/>
        </w:rPr>
        <w:t>x</w:t>
      </w:r>
      <w:r w:rsidRPr="00C5179B">
        <w:t xml:space="preserve">) – </w:t>
      </w:r>
      <w:r>
        <w:t xml:space="preserve">алгебраическая функция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функции в данной точке.</w:t>
      </w:r>
    </w:p>
    <w:p w14:paraId="6698ED02" w14:textId="77777777" w:rsidR="00025276" w:rsidRPr="00D64D61" w:rsidRDefault="00025276" w:rsidP="00025276">
      <w:proofErr w:type="spellStart"/>
      <w:r>
        <w:rPr>
          <w:lang w:val="en-US"/>
        </w:rPr>
        <w:t>FunAlgDer</w:t>
      </w:r>
      <w:proofErr w:type="spellEnd"/>
      <w:r w:rsidRPr="00D64D61">
        <w:t>1 (</w:t>
      </w:r>
      <w:r>
        <w:rPr>
          <w:lang w:val="en-US"/>
        </w:rPr>
        <w:t>x</w:t>
      </w:r>
      <w:r w:rsidRPr="00D64D61">
        <w:t>) –</w:t>
      </w:r>
      <w:r>
        <w:t xml:space="preserve"> первая</w:t>
      </w:r>
      <w:r w:rsidRPr="00D64D61">
        <w:t xml:space="preserve"> </w:t>
      </w:r>
      <w:r>
        <w:t xml:space="preserve">производная алгебраической функции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первой производной в данной точке.</w:t>
      </w:r>
    </w:p>
    <w:p w14:paraId="13C95F90" w14:textId="77777777" w:rsidR="00025276" w:rsidRPr="00D64D61" w:rsidRDefault="00025276" w:rsidP="00025276">
      <w:proofErr w:type="spellStart"/>
      <w:r>
        <w:rPr>
          <w:lang w:val="en-US"/>
        </w:rPr>
        <w:t>FunAlgDer</w:t>
      </w:r>
      <w:proofErr w:type="spellEnd"/>
      <w:r w:rsidRPr="00D64D61">
        <w:t>2 (</w:t>
      </w:r>
      <w:r>
        <w:rPr>
          <w:lang w:val="en-US"/>
        </w:rPr>
        <w:t>x</w:t>
      </w:r>
      <w:r w:rsidRPr="00D64D61">
        <w:t xml:space="preserve">) – </w:t>
      </w:r>
      <w:r>
        <w:t>вторая</w:t>
      </w:r>
      <w:r w:rsidRPr="00D64D61">
        <w:t xml:space="preserve"> </w:t>
      </w:r>
      <w:r>
        <w:t xml:space="preserve">производная алгебраической функции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второй производной в данной точке.</w:t>
      </w:r>
    </w:p>
    <w:p w14:paraId="2F63D820" w14:textId="77777777" w:rsidR="00025276" w:rsidRPr="00D64D61" w:rsidRDefault="00025276" w:rsidP="00025276">
      <w:proofErr w:type="spellStart"/>
      <w:r>
        <w:rPr>
          <w:lang w:val="en-US"/>
        </w:rPr>
        <w:t>FunTran</w:t>
      </w:r>
      <w:proofErr w:type="spellEnd"/>
      <w:r w:rsidRPr="00D64D61">
        <w:t xml:space="preserve"> (</w:t>
      </w:r>
      <w:r>
        <w:rPr>
          <w:lang w:val="en-US"/>
        </w:rPr>
        <w:t>x</w:t>
      </w:r>
      <w:r w:rsidRPr="00D64D61">
        <w:t xml:space="preserve">) – </w:t>
      </w:r>
      <w:r>
        <w:t xml:space="preserve">трансцендентная функция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функции в данной точке.</w:t>
      </w:r>
    </w:p>
    <w:p w14:paraId="24672209" w14:textId="77777777" w:rsidR="00025276" w:rsidRPr="00D64D61" w:rsidRDefault="00025276" w:rsidP="00025276">
      <w:proofErr w:type="spellStart"/>
      <w:r>
        <w:rPr>
          <w:lang w:val="en-US"/>
        </w:rPr>
        <w:t>FunTranDer</w:t>
      </w:r>
      <w:proofErr w:type="spellEnd"/>
      <w:r w:rsidRPr="00D64D61">
        <w:t>1 (</w:t>
      </w:r>
      <w:r>
        <w:rPr>
          <w:lang w:val="en-US"/>
        </w:rPr>
        <w:t>x</w:t>
      </w:r>
      <w:r w:rsidRPr="00D64D61">
        <w:t xml:space="preserve">) – </w:t>
      </w:r>
      <w:r>
        <w:t>первая</w:t>
      </w:r>
      <w:r w:rsidRPr="00D64D61">
        <w:t xml:space="preserve"> </w:t>
      </w:r>
      <w:r>
        <w:t xml:space="preserve">производная трансцендентной функции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первой производной в данной точке.</w:t>
      </w:r>
    </w:p>
    <w:p w14:paraId="23918804" w14:textId="77777777" w:rsidR="00025276" w:rsidRPr="00D64D61" w:rsidRDefault="00025276" w:rsidP="00025276">
      <w:proofErr w:type="spellStart"/>
      <w:r>
        <w:rPr>
          <w:lang w:val="en-US"/>
        </w:rPr>
        <w:lastRenderedPageBreak/>
        <w:t>FunTranDer</w:t>
      </w:r>
      <w:proofErr w:type="spellEnd"/>
      <w:r w:rsidRPr="00D64D61">
        <w:t>2 (</w:t>
      </w:r>
      <w:r>
        <w:rPr>
          <w:lang w:val="en-US"/>
        </w:rPr>
        <w:t>x</w:t>
      </w:r>
      <w:r w:rsidRPr="00D64D61">
        <w:t xml:space="preserve">) – </w:t>
      </w:r>
      <w:r>
        <w:t>вторая</w:t>
      </w:r>
      <w:r w:rsidRPr="00D64D61">
        <w:t xml:space="preserve"> </w:t>
      </w:r>
      <w:r>
        <w:t xml:space="preserve">производная трансцендентной функции, принимает некое число </w:t>
      </w:r>
      <w:r>
        <w:rPr>
          <w:lang w:val="en-US"/>
        </w:rPr>
        <w:t>x</w:t>
      </w:r>
      <w:r w:rsidRPr="00D64D61">
        <w:t xml:space="preserve"> </w:t>
      </w:r>
      <w:r>
        <w:t>и возвращает значение второй производной в данной точке.</w:t>
      </w:r>
    </w:p>
    <w:p w14:paraId="211BC5A4" w14:textId="70B01156" w:rsidR="00025276" w:rsidRPr="00D64D61" w:rsidRDefault="00025276" w:rsidP="00025276">
      <w:r>
        <w:rPr>
          <w:lang w:val="en-US"/>
        </w:rPr>
        <w:t>Secant</w:t>
      </w:r>
      <w:r w:rsidRPr="00D64D61">
        <w:t xml:space="preserve"> (</w:t>
      </w:r>
      <w:r>
        <w:rPr>
          <w:lang w:val="en-US"/>
        </w:rPr>
        <w:t>Fun</w:t>
      </w:r>
      <w:r w:rsidRPr="00D64D61">
        <w:t xml:space="preserve">, </w:t>
      </w:r>
      <w:proofErr w:type="spellStart"/>
      <w:r>
        <w:rPr>
          <w:lang w:val="en-US"/>
        </w:rPr>
        <w:t>FunDer</w:t>
      </w:r>
      <w:proofErr w:type="spellEnd"/>
      <w:r w:rsidRPr="00D64D61">
        <w:t xml:space="preserve">1, </w:t>
      </w:r>
      <w:proofErr w:type="spellStart"/>
      <w:r>
        <w:rPr>
          <w:lang w:val="en-US"/>
        </w:rPr>
        <w:t>FunDer</w:t>
      </w:r>
      <w:proofErr w:type="spellEnd"/>
      <w:r w:rsidRPr="00D64D61">
        <w:t xml:space="preserve">2, </w:t>
      </w:r>
      <w:proofErr w:type="spellStart"/>
      <w:r>
        <w:rPr>
          <w:lang w:val="en-US"/>
        </w:rPr>
        <w:t>Xa</w:t>
      </w:r>
      <w:proofErr w:type="spellEnd"/>
      <w:r w:rsidRPr="00D64D61">
        <w:t xml:space="preserve">, </w:t>
      </w:r>
      <w:proofErr w:type="spellStart"/>
      <w:r>
        <w:rPr>
          <w:lang w:val="en-US"/>
        </w:rPr>
        <w:t>Xb</w:t>
      </w:r>
      <w:proofErr w:type="spellEnd"/>
      <w:r w:rsidRPr="00D64D61">
        <w:t xml:space="preserve">, </w:t>
      </w:r>
      <w:r>
        <w:rPr>
          <w:lang w:val="en-US"/>
        </w:rPr>
        <w:t>Err</w:t>
      </w:r>
      <w:r w:rsidRPr="00D64D61">
        <w:t>) –</w:t>
      </w:r>
      <w:r>
        <w:t xml:space="preserve"> модуль, осуществляющий поиск корня методом секущих на заданном промежутке с заданной точностью. Принимает функцию, её первую и вторые производные, концы промежутка и допустимую ошибку. Возвращает значение корня с заданной точностью, значение функции в найденной точке и число итераций.</w:t>
      </w:r>
    </w:p>
    <w:p w14:paraId="5857D064" w14:textId="79C91400" w:rsidR="00E32413" w:rsidRPr="00FA238E" w:rsidRDefault="00025276" w:rsidP="00025276">
      <w:r>
        <w:rPr>
          <w:lang w:val="en-US"/>
        </w:rPr>
        <w:t>Dichotomy</w:t>
      </w:r>
      <w:r w:rsidRPr="00D64D61">
        <w:t xml:space="preserve"> (</w:t>
      </w:r>
      <w:r>
        <w:rPr>
          <w:lang w:val="en-US"/>
        </w:rPr>
        <w:t>Fun</w:t>
      </w:r>
      <w:r w:rsidRPr="00D64D61">
        <w:t xml:space="preserve">, </w:t>
      </w:r>
      <w:proofErr w:type="spellStart"/>
      <w:r>
        <w:rPr>
          <w:lang w:val="en-US"/>
        </w:rPr>
        <w:t>Xa</w:t>
      </w:r>
      <w:proofErr w:type="spellEnd"/>
      <w:r w:rsidRPr="00D64D61">
        <w:t xml:space="preserve">, </w:t>
      </w:r>
      <w:proofErr w:type="spellStart"/>
      <w:r>
        <w:rPr>
          <w:lang w:val="en-US"/>
        </w:rPr>
        <w:t>Xb</w:t>
      </w:r>
      <w:proofErr w:type="spellEnd"/>
      <w:r w:rsidRPr="00D64D61">
        <w:t xml:space="preserve">, </w:t>
      </w:r>
      <w:r>
        <w:rPr>
          <w:lang w:val="en-US"/>
        </w:rPr>
        <w:t>Err</w:t>
      </w:r>
      <w:r w:rsidRPr="00D64D61">
        <w:t xml:space="preserve">) – </w:t>
      </w:r>
      <w:r>
        <w:t>модуль, осуществляющий поиск корня методом дихотомии на заданном промежутке с заданной точностью. Принимает функцию, концы промежутка и допустимую ошибку. Возвращает значение корня с заданной точностью, значение функции в на</w:t>
      </w:r>
      <w:r w:rsidR="00FA238E">
        <w:t>йденной точке и число итераций.</w:t>
      </w:r>
    </w:p>
    <w:p w14:paraId="7B1F61B6" w14:textId="294A6C7A" w:rsidR="00025276" w:rsidRPr="0034067B" w:rsidRDefault="00025276" w:rsidP="0030675A">
      <w:pPr>
        <w:pStyle w:val="3"/>
      </w:pPr>
      <w:bookmarkStart w:id="12" w:name="_Toc533637069"/>
      <w:r>
        <w:t>Численный анализ решения и результаты</w:t>
      </w:r>
      <w:bookmarkEnd w:id="12"/>
    </w:p>
    <w:p w14:paraId="7DF48C3C" w14:textId="7E395348" w:rsidR="00025276" w:rsidRDefault="00426504" w:rsidP="00025276">
      <w:r>
        <w:rPr>
          <w:noProof/>
        </w:rPr>
        <w:drawing>
          <wp:anchor distT="0" distB="0" distL="114300" distR="114300" simplePos="0" relativeHeight="251660288" behindDoc="1" locked="0" layoutInCell="1" allowOverlap="1" wp14:anchorId="2535DBDE" wp14:editId="5665B856">
            <wp:simplePos x="0" y="0"/>
            <wp:positionH relativeFrom="column">
              <wp:posOffset>307349</wp:posOffset>
            </wp:positionH>
            <wp:positionV relativeFrom="page">
              <wp:posOffset>3286675</wp:posOffset>
            </wp:positionV>
            <wp:extent cx="4105275" cy="3079115"/>
            <wp:effectExtent l="0" t="0" r="9525" b="698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unAlgGraph.jp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76">
        <w:t>Графически определим количество корней и выберем подходящие промежутки.</w:t>
      </w:r>
    </w:p>
    <w:p w14:paraId="167C3C46" w14:textId="783CFA92" w:rsidR="00426504" w:rsidRDefault="00426504" w:rsidP="00426504">
      <w:pPr>
        <w:ind w:left="2124"/>
        <w:rPr>
          <w:sz w:val="20"/>
          <w:szCs w:val="20"/>
        </w:rPr>
      </w:pPr>
      <w:r w:rsidRPr="00426504">
        <w:rPr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2FD6E268" wp14:editId="63A2A3F8">
            <wp:simplePos x="0" y="0"/>
            <wp:positionH relativeFrom="margin">
              <wp:posOffset>338465</wp:posOffset>
            </wp:positionH>
            <wp:positionV relativeFrom="page">
              <wp:posOffset>6536292</wp:posOffset>
            </wp:positionV>
            <wp:extent cx="3922395" cy="2941320"/>
            <wp:effectExtent l="0" t="0" r="0" b="381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unTranGraph.jp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395" cy="294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76" w:rsidRPr="00426504">
        <w:rPr>
          <w:sz w:val="20"/>
          <w:szCs w:val="20"/>
        </w:rPr>
        <w:t>График алгебраической функции</w:t>
      </w:r>
    </w:p>
    <w:p w14:paraId="16B22B11" w14:textId="611A9834" w:rsidR="00025276" w:rsidRPr="00426504" w:rsidRDefault="00025276" w:rsidP="00426504">
      <w:pPr>
        <w:ind w:left="2124"/>
        <w:rPr>
          <w:sz w:val="20"/>
          <w:szCs w:val="20"/>
        </w:rPr>
      </w:pPr>
      <w:r w:rsidRPr="00426504">
        <w:rPr>
          <w:sz w:val="20"/>
          <w:szCs w:val="20"/>
        </w:rPr>
        <w:t>График трансцендентной функции</w:t>
      </w:r>
    </w:p>
    <w:p w14:paraId="4C2AD7FC" w14:textId="251340ED" w:rsidR="00025276" w:rsidRDefault="00025276" w:rsidP="00025276">
      <w:r>
        <w:lastRenderedPageBreak/>
        <w:t>Далее для каждого метода проведем многократные поиски корней с несколькими значениями допустимой погрешности. Запишем соответствующие значения корней, значения функций в найденных точках и количество прошедших в каждом случае итераций.</w:t>
      </w:r>
    </w:p>
    <w:p w14:paraId="22ACA9DA" w14:textId="5468DF77" w:rsidR="00025276" w:rsidRPr="00321874" w:rsidRDefault="00025276" w:rsidP="00025276"/>
    <w:tbl>
      <w:tblPr>
        <w:tblStyle w:val="aa"/>
        <w:tblpPr w:leftFromText="180" w:rightFromText="180" w:vertAnchor="text" w:horzAnchor="margin" w:tblpY="283"/>
        <w:tblW w:w="0" w:type="auto"/>
        <w:tblLook w:val="04A0" w:firstRow="1" w:lastRow="0" w:firstColumn="1" w:lastColumn="0" w:noHBand="0" w:noVBand="1"/>
      </w:tblPr>
      <w:tblGrid>
        <w:gridCol w:w="846"/>
        <w:gridCol w:w="1843"/>
        <w:gridCol w:w="1559"/>
        <w:gridCol w:w="336"/>
        <w:gridCol w:w="1843"/>
        <w:gridCol w:w="1276"/>
        <w:gridCol w:w="567"/>
      </w:tblGrid>
      <w:tr w:rsidR="00E32413" w14:paraId="077B0E55" w14:textId="77777777" w:rsidTr="00C83FA7">
        <w:tc>
          <w:tcPr>
            <w:tcW w:w="846" w:type="dxa"/>
          </w:tcPr>
          <w:p w14:paraId="20748A65" w14:textId="5D60FF98" w:rsidR="00E32413" w:rsidRDefault="00C83FA7" w:rsidP="00FA238E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738" w:type="dxa"/>
            <w:gridSpan w:val="3"/>
          </w:tcPr>
          <w:p w14:paraId="31EE02A9" w14:textId="77777777" w:rsidR="00E32413" w:rsidRPr="00F56EDD" w:rsidRDefault="00E32413" w:rsidP="00FA238E">
            <w:r>
              <w:t>Метод секущих</w:t>
            </w:r>
          </w:p>
        </w:tc>
        <w:tc>
          <w:tcPr>
            <w:tcW w:w="3686" w:type="dxa"/>
            <w:gridSpan w:val="3"/>
          </w:tcPr>
          <w:p w14:paraId="12E8C931" w14:textId="77777777" w:rsidR="00E32413" w:rsidRPr="00F56EDD" w:rsidRDefault="00E32413" w:rsidP="00FA238E">
            <w:r>
              <w:t>Метод дихотомии</w:t>
            </w:r>
          </w:p>
        </w:tc>
      </w:tr>
      <w:tr w:rsidR="00E32413" w14:paraId="406B927C" w14:textId="77777777" w:rsidTr="00C83FA7">
        <w:tc>
          <w:tcPr>
            <w:tcW w:w="846" w:type="dxa"/>
          </w:tcPr>
          <w:p w14:paraId="16E188D5" w14:textId="77777777" w:rsidR="00E32413" w:rsidRPr="00F56EDD" w:rsidRDefault="00E32413" w:rsidP="00FA238E"/>
        </w:tc>
        <w:tc>
          <w:tcPr>
            <w:tcW w:w="1843" w:type="dxa"/>
          </w:tcPr>
          <w:p w14:paraId="654AFE76" w14:textId="77777777" w:rsidR="00E32413" w:rsidRPr="00F56EDD" w:rsidRDefault="00E32413" w:rsidP="00FA238E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559" w:type="dxa"/>
          </w:tcPr>
          <w:p w14:paraId="0910DFB8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336" w:type="dxa"/>
          </w:tcPr>
          <w:p w14:paraId="67634A11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843" w:type="dxa"/>
          </w:tcPr>
          <w:p w14:paraId="671D5F2A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276" w:type="dxa"/>
          </w:tcPr>
          <w:p w14:paraId="6CD8CB29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567" w:type="dxa"/>
          </w:tcPr>
          <w:p w14:paraId="53F6DC3A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E32413" w14:paraId="79E6BD77" w14:textId="77777777" w:rsidTr="00C83FA7">
        <w:tc>
          <w:tcPr>
            <w:tcW w:w="846" w:type="dxa"/>
          </w:tcPr>
          <w:p w14:paraId="79DF6AB9" w14:textId="77777777" w:rsidR="00E32413" w:rsidRPr="00F56EDD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1843" w:type="dxa"/>
          </w:tcPr>
          <w:p w14:paraId="0B0E2695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347732042</w:t>
            </w:r>
          </w:p>
        </w:tc>
        <w:tc>
          <w:tcPr>
            <w:tcW w:w="1559" w:type="dxa"/>
          </w:tcPr>
          <w:p w14:paraId="38EAE0D8" w14:textId="77777777" w:rsidR="00E32413" w:rsidRPr="00662E59" w:rsidRDefault="00E32413" w:rsidP="00FA238E">
            <w:r>
              <w:t>0.0012</w:t>
            </w:r>
          </w:p>
        </w:tc>
        <w:tc>
          <w:tcPr>
            <w:tcW w:w="336" w:type="dxa"/>
          </w:tcPr>
          <w:p w14:paraId="25C09995" w14:textId="77777777" w:rsidR="00E32413" w:rsidRPr="00662E59" w:rsidRDefault="00E32413" w:rsidP="00FA238E">
            <w:r>
              <w:t>5</w:t>
            </w:r>
          </w:p>
        </w:tc>
        <w:tc>
          <w:tcPr>
            <w:tcW w:w="1843" w:type="dxa"/>
          </w:tcPr>
          <w:p w14:paraId="68D0BE2C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402343750</w:t>
            </w:r>
          </w:p>
        </w:tc>
        <w:tc>
          <w:tcPr>
            <w:tcW w:w="1276" w:type="dxa"/>
          </w:tcPr>
          <w:p w14:paraId="2B1C7E0B" w14:textId="77777777" w:rsidR="00E32413" w:rsidRDefault="00E32413" w:rsidP="00FA238E">
            <w:pPr>
              <w:rPr>
                <w:lang w:val="en-US"/>
              </w:rPr>
            </w:pPr>
            <w:r w:rsidRPr="00662E59">
              <w:rPr>
                <w:lang w:val="en-US"/>
              </w:rPr>
              <w:t>-0.4463</w:t>
            </w:r>
          </w:p>
        </w:tc>
        <w:tc>
          <w:tcPr>
            <w:tcW w:w="567" w:type="dxa"/>
          </w:tcPr>
          <w:p w14:paraId="7F1C4096" w14:textId="77777777" w:rsidR="00E32413" w:rsidRPr="00662E59" w:rsidRDefault="00E32413" w:rsidP="00FA238E">
            <w:r>
              <w:rPr>
                <w:lang w:val="en-US"/>
              </w:rPr>
              <w:t>9</w:t>
            </w:r>
          </w:p>
        </w:tc>
      </w:tr>
      <w:tr w:rsidR="00E32413" w14:paraId="3C10550B" w14:textId="77777777" w:rsidTr="00C83FA7">
        <w:tc>
          <w:tcPr>
            <w:tcW w:w="846" w:type="dxa"/>
          </w:tcPr>
          <w:p w14:paraId="23FF6B8E" w14:textId="77777777" w:rsidR="00E32413" w:rsidRPr="00F56EDD" w:rsidRDefault="00E32413" w:rsidP="00FA238E">
            <w:r>
              <w:t>0.001</w:t>
            </w:r>
          </w:p>
        </w:tc>
        <w:tc>
          <w:tcPr>
            <w:tcW w:w="1843" w:type="dxa"/>
          </w:tcPr>
          <w:p w14:paraId="18CDDAAA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347732042</w:t>
            </w:r>
          </w:p>
        </w:tc>
        <w:tc>
          <w:tcPr>
            <w:tcW w:w="1559" w:type="dxa"/>
          </w:tcPr>
          <w:p w14:paraId="2C4A6874" w14:textId="193A9986" w:rsidR="00E32413" w:rsidRPr="00662E59" w:rsidRDefault="00E32413" w:rsidP="00FA238E">
            <w:r>
              <w:t>0.0012</w:t>
            </w:r>
          </w:p>
        </w:tc>
        <w:tc>
          <w:tcPr>
            <w:tcW w:w="336" w:type="dxa"/>
          </w:tcPr>
          <w:p w14:paraId="3D95E290" w14:textId="77777777" w:rsidR="00E32413" w:rsidRPr="00662E59" w:rsidRDefault="00E32413" w:rsidP="00FA238E">
            <w:r>
              <w:t>5</w:t>
            </w:r>
          </w:p>
        </w:tc>
        <w:tc>
          <w:tcPr>
            <w:tcW w:w="1843" w:type="dxa"/>
          </w:tcPr>
          <w:p w14:paraId="3A217F89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351074218</w:t>
            </w:r>
          </w:p>
        </w:tc>
        <w:tc>
          <w:tcPr>
            <w:tcW w:w="1276" w:type="dxa"/>
          </w:tcPr>
          <w:p w14:paraId="322680B7" w14:textId="77777777" w:rsidR="00E32413" w:rsidRDefault="00E32413" w:rsidP="00FA238E">
            <w:pPr>
              <w:rPr>
                <w:lang w:val="en-US"/>
              </w:rPr>
            </w:pPr>
            <w:r w:rsidRPr="00662E59">
              <w:rPr>
                <w:lang w:val="en-US"/>
              </w:rPr>
              <w:t>-0.0262</w:t>
            </w:r>
          </w:p>
        </w:tc>
        <w:tc>
          <w:tcPr>
            <w:tcW w:w="567" w:type="dxa"/>
          </w:tcPr>
          <w:p w14:paraId="0A24AD13" w14:textId="77777777" w:rsidR="00E32413" w:rsidRPr="00662E59" w:rsidRDefault="00E32413" w:rsidP="00FA238E">
            <w:r>
              <w:t>12</w:t>
            </w:r>
          </w:p>
        </w:tc>
      </w:tr>
      <w:tr w:rsidR="00E32413" w14:paraId="4881AE80" w14:textId="77777777" w:rsidTr="00C83FA7">
        <w:tc>
          <w:tcPr>
            <w:tcW w:w="846" w:type="dxa"/>
          </w:tcPr>
          <w:p w14:paraId="599B681A" w14:textId="77777777" w:rsidR="00E32413" w:rsidRDefault="00E32413" w:rsidP="00FA238E">
            <w:r>
              <w:rPr>
                <w:lang w:val="en-US"/>
              </w:rPr>
              <w:t>10^-8</w:t>
            </w:r>
          </w:p>
        </w:tc>
        <w:tc>
          <w:tcPr>
            <w:tcW w:w="1843" w:type="dxa"/>
          </w:tcPr>
          <w:p w14:paraId="39F596DF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347875329</w:t>
            </w:r>
          </w:p>
        </w:tc>
        <w:tc>
          <w:tcPr>
            <w:tcW w:w="1559" w:type="dxa"/>
          </w:tcPr>
          <w:p w14:paraId="1DA9B24B" w14:textId="77777777" w:rsidR="00E32413" w:rsidRDefault="00E32413" w:rsidP="00FA238E">
            <w:pPr>
              <w:rPr>
                <w:lang w:val="en-US"/>
              </w:rPr>
            </w:pPr>
            <w:r w:rsidRPr="00662E59">
              <w:rPr>
                <w:lang w:val="en-US"/>
              </w:rPr>
              <w:t>-8.6686e-13</w:t>
            </w:r>
          </w:p>
        </w:tc>
        <w:tc>
          <w:tcPr>
            <w:tcW w:w="336" w:type="dxa"/>
          </w:tcPr>
          <w:p w14:paraId="1229B374" w14:textId="77777777" w:rsidR="00E32413" w:rsidRPr="00662E59" w:rsidRDefault="00E32413" w:rsidP="00FA238E">
            <w:r>
              <w:t>7</w:t>
            </w:r>
          </w:p>
        </w:tc>
        <w:tc>
          <w:tcPr>
            <w:tcW w:w="1843" w:type="dxa"/>
          </w:tcPr>
          <w:p w14:paraId="64D61233" w14:textId="77777777" w:rsidR="00E32413" w:rsidRDefault="00E32413" w:rsidP="00FA238E">
            <w:pPr>
              <w:rPr>
                <w:lang w:val="en-US"/>
              </w:rPr>
            </w:pPr>
            <w:r>
              <w:rPr>
                <w:lang w:val="en-US"/>
              </w:rPr>
              <w:t>-1.7347875293</w:t>
            </w:r>
          </w:p>
        </w:tc>
        <w:tc>
          <w:tcPr>
            <w:tcW w:w="1276" w:type="dxa"/>
          </w:tcPr>
          <w:p w14:paraId="03851D0D" w14:textId="77777777" w:rsidR="00E32413" w:rsidRDefault="00E32413" w:rsidP="00FA238E">
            <w:pPr>
              <w:rPr>
                <w:lang w:val="en-US"/>
              </w:rPr>
            </w:pPr>
            <w:r w:rsidRPr="00A547D8">
              <w:rPr>
                <w:lang w:val="en-US"/>
              </w:rPr>
              <w:t>2.9677e-07</w:t>
            </w:r>
          </w:p>
        </w:tc>
        <w:tc>
          <w:tcPr>
            <w:tcW w:w="567" w:type="dxa"/>
          </w:tcPr>
          <w:p w14:paraId="24B82C21" w14:textId="77777777" w:rsidR="00E32413" w:rsidRPr="00A547D8" w:rsidRDefault="00E32413" w:rsidP="00FA238E">
            <w:r>
              <w:t>29</w:t>
            </w:r>
          </w:p>
        </w:tc>
      </w:tr>
    </w:tbl>
    <w:p w14:paraId="3AE613E2" w14:textId="77777777" w:rsidR="00025276" w:rsidRDefault="00025276" w:rsidP="00025276">
      <w:pPr>
        <w:rPr>
          <w:lang w:val="en-US"/>
        </w:rPr>
      </w:pPr>
    </w:p>
    <w:p w14:paraId="0F20975E" w14:textId="064E2D61" w:rsidR="00025276" w:rsidRDefault="00025276" w:rsidP="00025276">
      <w:pPr>
        <w:rPr>
          <w:lang w:val="en-US"/>
        </w:rPr>
      </w:pPr>
    </w:p>
    <w:p w14:paraId="705BB04F" w14:textId="1854A75A" w:rsidR="00025276" w:rsidRDefault="00025276" w:rsidP="00025276">
      <w:pPr>
        <w:rPr>
          <w:lang w:val="en-US"/>
        </w:rPr>
      </w:pPr>
    </w:p>
    <w:p w14:paraId="0887CBA0" w14:textId="77777777" w:rsidR="00025276" w:rsidRDefault="00025276" w:rsidP="00025276">
      <w:pPr>
        <w:rPr>
          <w:lang w:val="en-US"/>
        </w:rPr>
      </w:pPr>
    </w:p>
    <w:p w14:paraId="5C9B7597" w14:textId="77777777" w:rsidR="00025276" w:rsidRDefault="00025276" w:rsidP="00025276">
      <w:pPr>
        <w:rPr>
          <w:lang w:val="en-US"/>
        </w:rPr>
      </w:pPr>
    </w:p>
    <w:p w14:paraId="52FB1219" w14:textId="77777777" w:rsidR="00025276" w:rsidRDefault="00025276" w:rsidP="00025276">
      <w:pPr>
        <w:rPr>
          <w:lang w:val="en-US"/>
        </w:rPr>
      </w:pPr>
    </w:p>
    <w:p w14:paraId="560163FE" w14:textId="51425595" w:rsidR="00025276" w:rsidRDefault="00025276" w:rsidP="00025276">
      <w:pPr>
        <w:rPr>
          <w:lang w:val="en-US"/>
        </w:rPr>
      </w:pPr>
    </w:p>
    <w:tbl>
      <w:tblPr>
        <w:tblStyle w:val="aa"/>
        <w:tblpPr w:leftFromText="180" w:rightFromText="180" w:vertAnchor="text" w:horzAnchor="margin" w:tblpY="161"/>
        <w:tblW w:w="8500" w:type="dxa"/>
        <w:tblLayout w:type="fixed"/>
        <w:tblLook w:val="04A0" w:firstRow="1" w:lastRow="0" w:firstColumn="1" w:lastColumn="0" w:noHBand="0" w:noVBand="1"/>
      </w:tblPr>
      <w:tblGrid>
        <w:gridCol w:w="804"/>
        <w:gridCol w:w="2033"/>
        <w:gridCol w:w="1411"/>
        <w:gridCol w:w="289"/>
        <w:gridCol w:w="2059"/>
        <w:gridCol w:w="1337"/>
        <w:gridCol w:w="567"/>
      </w:tblGrid>
      <w:tr w:rsidR="00FA238E" w14:paraId="64BCD38F" w14:textId="77777777" w:rsidTr="00FA238E">
        <w:tc>
          <w:tcPr>
            <w:tcW w:w="804" w:type="dxa"/>
          </w:tcPr>
          <w:p w14:paraId="49C81771" w14:textId="5A51067D" w:rsidR="00FA238E" w:rsidRDefault="00C83FA7" w:rsidP="00FA238E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733" w:type="dxa"/>
            <w:gridSpan w:val="3"/>
          </w:tcPr>
          <w:p w14:paraId="1C381F52" w14:textId="77777777" w:rsidR="00FA238E" w:rsidRPr="00F56EDD" w:rsidRDefault="00FA238E" w:rsidP="00FA238E">
            <w:r>
              <w:t>Метод секущих</w:t>
            </w:r>
          </w:p>
        </w:tc>
        <w:tc>
          <w:tcPr>
            <w:tcW w:w="3963" w:type="dxa"/>
            <w:gridSpan w:val="3"/>
          </w:tcPr>
          <w:p w14:paraId="30165B64" w14:textId="77777777" w:rsidR="00FA238E" w:rsidRPr="00F56EDD" w:rsidRDefault="00FA238E" w:rsidP="00FA238E">
            <w:r>
              <w:t>Метод дихотомии</w:t>
            </w:r>
          </w:p>
        </w:tc>
      </w:tr>
      <w:tr w:rsidR="00FA238E" w14:paraId="34801159" w14:textId="77777777" w:rsidTr="00FA238E">
        <w:tc>
          <w:tcPr>
            <w:tcW w:w="804" w:type="dxa"/>
          </w:tcPr>
          <w:p w14:paraId="3B0CF2AF" w14:textId="77777777" w:rsidR="00FA238E" w:rsidRPr="00F56EDD" w:rsidRDefault="00FA238E" w:rsidP="00FA238E"/>
        </w:tc>
        <w:tc>
          <w:tcPr>
            <w:tcW w:w="2033" w:type="dxa"/>
          </w:tcPr>
          <w:p w14:paraId="7AC70654" w14:textId="77777777" w:rsidR="00FA238E" w:rsidRPr="00F56EDD" w:rsidRDefault="00FA238E" w:rsidP="00FA238E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411" w:type="dxa"/>
          </w:tcPr>
          <w:p w14:paraId="404AADCA" w14:textId="79E3A6FE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289" w:type="dxa"/>
          </w:tcPr>
          <w:p w14:paraId="0BFA002B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2059" w:type="dxa"/>
          </w:tcPr>
          <w:p w14:paraId="10E526AC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337" w:type="dxa"/>
          </w:tcPr>
          <w:p w14:paraId="42095F0A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567" w:type="dxa"/>
          </w:tcPr>
          <w:p w14:paraId="7C8FD234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FA238E" w14:paraId="4AA7138D" w14:textId="77777777" w:rsidTr="00FA238E">
        <w:tc>
          <w:tcPr>
            <w:tcW w:w="804" w:type="dxa"/>
          </w:tcPr>
          <w:p w14:paraId="302651EF" w14:textId="77777777" w:rsidR="00FA238E" w:rsidRPr="00F56EDD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2033" w:type="dxa"/>
          </w:tcPr>
          <w:p w14:paraId="4922060E" w14:textId="3DBB923C" w:rsidR="00FA238E" w:rsidRPr="00B32B81" w:rsidRDefault="00FA238E" w:rsidP="00FA238E">
            <w:pPr>
              <w:rPr>
                <w:lang w:val="en-US"/>
              </w:rPr>
            </w:pPr>
            <w:r>
              <w:t>-0.9880275933</w:t>
            </w:r>
          </w:p>
        </w:tc>
        <w:tc>
          <w:tcPr>
            <w:tcW w:w="1411" w:type="dxa"/>
          </w:tcPr>
          <w:p w14:paraId="394F24D2" w14:textId="105C337F" w:rsidR="00FA238E" w:rsidRPr="00662E59" w:rsidRDefault="00FA238E" w:rsidP="00FA238E">
            <w:r w:rsidRPr="00B32B81">
              <w:t>0.0020</w:t>
            </w:r>
          </w:p>
        </w:tc>
        <w:tc>
          <w:tcPr>
            <w:tcW w:w="289" w:type="dxa"/>
          </w:tcPr>
          <w:p w14:paraId="2C446F0C" w14:textId="77777777" w:rsidR="00FA238E" w:rsidRPr="00662E59" w:rsidRDefault="00FA238E" w:rsidP="00FA238E">
            <w:r>
              <w:t>3</w:t>
            </w:r>
          </w:p>
        </w:tc>
        <w:tc>
          <w:tcPr>
            <w:tcW w:w="2059" w:type="dxa"/>
          </w:tcPr>
          <w:p w14:paraId="5864E245" w14:textId="77777777" w:rsidR="00FA238E" w:rsidRPr="009C2382" w:rsidRDefault="00FA238E" w:rsidP="00FA238E">
            <w:r>
              <w:t>-0.9812500000</w:t>
            </w:r>
          </w:p>
        </w:tc>
        <w:tc>
          <w:tcPr>
            <w:tcW w:w="1337" w:type="dxa"/>
          </w:tcPr>
          <w:p w14:paraId="314952C6" w14:textId="77777777" w:rsidR="00FA238E" w:rsidRDefault="00FA238E" w:rsidP="00FA238E">
            <w:pPr>
              <w:rPr>
                <w:lang w:val="en-US"/>
              </w:rPr>
            </w:pPr>
            <w:r w:rsidRPr="00B32B81">
              <w:t>-0.0184</w:t>
            </w:r>
          </w:p>
        </w:tc>
        <w:tc>
          <w:tcPr>
            <w:tcW w:w="567" w:type="dxa"/>
          </w:tcPr>
          <w:p w14:paraId="64F94A5F" w14:textId="77777777" w:rsidR="00FA238E" w:rsidRPr="00662E59" w:rsidRDefault="00FA238E" w:rsidP="00FA238E">
            <w:r>
              <w:rPr>
                <w:lang w:val="en-US"/>
              </w:rPr>
              <w:t>5</w:t>
            </w:r>
          </w:p>
        </w:tc>
      </w:tr>
      <w:tr w:rsidR="00FA238E" w14:paraId="0B9CBDA4" w14:textId="77777777" w:rsidTr="00FA238E">
        <w:tc>
          <w:tcPr>
            <w:tcW w:w="804" w:type="dxa"/>
          </w:tcPr>
          <w:p w14:paraId="06A5D76D" w14:textId="77777777" w:rsidR="00FA238E" w:rsidRPr="00F56EDD" w:rsidRDefault="00FA238E" w:rsidP="00FA238E">
            <w:r>
              <w:t>0.001</w:t>
            </w:r>
          </w:p>
        </w:tc>
        <w:tc>
          <w:tcPr>
            <w:tcW w:w="2033" w:type="dxa"/>
          </w:tcPr>
          <w:p w14:paraId="234623DA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9873938459</w:t>
            </w:r>
          </w:p>
        </w:tc>
        <w:tc>
          <w:tcPr>
            <w:tcW w:w="1411" w:type="dxa"/>
          </w:tcPr>
          <w:p w14:paraId="54DA1EF6" w14:textId="36FFC634" w:rsidR="00FA238E" w:rsidRPr="00662E59" w:rsidRDefault="00FA238E" w:rsidP="00FA238E">
            <w:r w:rsidRPr="00B32B81">
              <w:t>5.8937e-05</w:t>
            </w:r>
          </w:p>
        </w:tc>
        <w:tc>
          <w:tcPr>
            <w:tcW w:w="289" w:type="dxa"/>
          </w:tcPr>
          <w:p w14:paraId="4EE2A91F" w14:textId="77777777" w:rsidR="00FA238E" w:rsidRPr="00662E59" w:rsidRDefault="00FA238E" w:rsidP="00FA238E">
            <w:r>
              <w:t>4</w:t>
            </w:r>
          </w:p>
        </w:tc>
        <w:tc>
          <w:tcPr>
            <w:tcW w:w="2059" w:type="dxa"/>
          </w:tcPr>
          <w:p w14:paraId="687ED75C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9867187500</w:t>
            </w:r>
          </w:p>
        </w:tc>
        <w:tc>
          <w:tcPr>
            <w:tcW w:w="1337" w:type="dxa"/>
          </w:tcPr>
          <w:p w14:paraId="6518E11A" w14:textId="77777777" w:rsidR="00FA238E" w:rsidRDefault="00FA238E" w:rsidP="00FA238E">
            <w:pPr>
              <w:rPr>
                <w:lang w:val="en-US"/>
              </w:rPr>
            </w:pPr>
            <w:r w:rsidRPr="00B32B81">
              <w:rPr>
                <w:lang w:val="en-US"/>
              </w:rPr>
              <w:t>-0.0020</w:t>
            </w:r>
          </w:p>
        </w:tc>
        <w:tc>
          <w:tcPr>
            <w:tcW w:w="567" w:type="dxa"/>
          </w:tcPr>
          <w:p w14:paraId="068085E1" w14:textId="77777777" w:rsidR="00FA238E" w:rsidRPr="00662E59" w:rsidRDefault="00FA238E" w:rsidP="00FA238E">
            <w:r>
              <w:t>8</w:t>
            </w:r>
          </w:p>
        </w:tc>
      </w:tr>
      <w:tr w:rsidR="00FA238E" w14:paraId="56518357" w14:textId="77777777" w:rsidTr="00FA238E">
        <w:tc>
          <w:tcPr>
            <w:tcW w:w="804" w:type="dxa"/>
          </w:tcPr>
          <w:p w14:paraId="1723F933" w14:textId="77777777" w:rsidR="00FA238E" w:rsidRDefault="00FA238E" w:rsidP="00FA238E">
            <w:r>
              <w:rPr>
                <w:lang w:val="en-US"/>
              </w:rPr>
              <w:t>10^-8</w:t>
            </w:r>
          </w:p>
        </w:tc>
        <w:tc>
          <w:tcPr>
            <w:tcW w:w="2033" w:type="dxa"/>
          </w:tcPr>
          <w:p w14:paraId="5A1BCAFB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9873747603</w:t>
            </w:r>
          </w:p>
        </w:tc>
        <w:tc>
          <w:tcPr>
            <w:tcW w:w="1411" w:type="dxa"/>
          </w:tcPr>
          <w:p w14:paraId="7746D486" w14:textId="1019964B" w:rsidR="00FA238E" w:rsidRDefault="00FA238E" w:rsidP="00FA238E">
            <w:pPr>
              <w:rPr>
                <w:lang w:val="en-US"/>
              </w:rPr>
            </w:pPr>
            <w:r w:rsidRPr="00B32B81">
              <w:rPr>
                <w:lang w:val="en-US"/>
              </w:rPr>
              <w:t>1.3349e-11</w:t>
            </w:r>
          </w:p>
        </w:tc>
        <w:tc>
          <w:tcPr>
            <w:tcW w:w="289" w:type="dxa"/>
          </w:tcPr>
          <w:p w14:paraId="7354149C" w14:textId="77777777" w:rsidR="00FA238E" w:rsidRPr="00662E59" w:rsidRDefault="00FA238E" w:rsidP="00FA238E">
            <w:r>
              <w:t>6</w:t>
            </w:r>
          </w:p>
        </w:tc>
        <w:tc>
          <w:tcPr>
            <w:tcW w:w="2059" w:type="dxa"/>
          </w:tcPr>
          <w:p w14:paraId="7BA78F4B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9873747646</w:t>
            </w:r>
          </w:p>
        </w:tc>
        <w:tc>
          <w:tcPr>
            <w:tcW w:w="1337" w:type="dxa"/>
          </w:tcPr>
          <w:p w14:paraId="66311C5E" w14:textId="77777777" w:rsidR="00FA238E" w:rsidRDefault="00FA238E" w:rsidP="00FA238E">
            <w:pPr>
              <w:rPr>
                <w:lang w:val="en-US"/>
              </w:rPr>
            </w:pPr>
            <w:r w:rsidRPr="00C91F83">
              <w:rPr>
                <w:lang w:val="en-US"/>
              </w:rPr>
              <w:t>1.3414e-08</w:t>
            </w:r>
          </w:p>
        </w:tc>
        <w:tc>
          <w:tcPr>
            <w:tcW w:w="567" w:type="dxa"/>
          </w:tcPr>
          <w:p w14:paraId="051A2030" w14:textId="77777777" w:rsidR="00FA238E" w:rsidRPr="00A547D8" w:rsidRDefault="00FA238E" w:rsidP="00FA238E">
            <w:r>
              <w:t>25</w:t>
            </w:r>
          </w:p>
        </w:tc>
      </w:tr>
    </w:tbl>
    <w:p w14:paraId="0E65DF8B" w14:textId="7223017E" w:rsidR="00025276" w:rsidRDefault="00025276" w:rsidP="00025276">
      <w:pPr>
        <w:tabs>
          <w:tab w:val="left" w:pos="3405"/>
        </w:tabs>
        <w:rPr>
          <w:lang w:val="en-US"/>
        </w:rPr>
      </w:pPr>
    </w:p>
    <w:p w14:paraId="753D89EB" w14:textId="7A404FC2" w:rsidR="00025276" w:rsidRDefault="00025276" w:rsidP="00025276">
      <w:pPr>
        <w:tabs>
          <w:tab w:val="left" w:pos="3405"/>
        </w:tabs>
        <w:rPr>
          <w:lang w:val="en-US"/>
        </w:rPr>
      </w:pPr>
    </w:p>
    <w:p w14:paraId="54E105F0" w14:textId="1FA1BB81" w:rsidR="00025276" w:rsidRDefault="00025276" w:rsidP="00025276">
      <w:pPr>
        <w:tabs>
          <w:tab w:val="left" w:pos="3405"/>
        </w:tabs>
        <w:rPr>
          <w:lang w:val="en-US"/>
        </w:rPr>
      </w:pPr>
    </w:p>
    <w:p w14:paraId="66A2F56B" w14:textId="73D6F442" w:rsidR="00025276" w:rsidRDefault="00025276" w:rsidP="00025276">
      <w:pPr>
        <w:tabs>
          <w:tab w:val="left" w:pos="3405"/>
        </w:tabs>
        <w:rPr>
          <w:lang w:val="en-US"/>
        </w:rPr>
      </w:pPr>
    </w:p>
    <w:p w14:paraId="14ADF2D9" w14:textId="77777777" w:rsidR="00025276" w:rsidRDefault="00025276" w:rsidP="00025276">
      <w:pPr>
        <w:tabs>
          <w:tab w:val="left" w:pos="3405"/>
        </w:tabs>
        <w:rPr>
          <w:lang w:val="en-US"/>
        </w:rPr>
      </w:pPr>
    </w:p>
    <w:p w14:paraId="704A34AA" w14:textId="77777777" w:rsidR="00025276" w:rsidRDefault="00025276" w:rsidP="00025276">
      <w:pPr>
        <w:tabs>
          <w:tab w:val="left" w:pos="3405"/>
        </w:tabs>
        <w:rPr>
          <w:lang w:val="en-US"/>
        </w:rPr>
      </w:pPr>
    </w:p>
    <w:tbl>
      <w:tblPr>
        <w:tblStyle w:val="aa"/>
        <w:tblpPr w:leftFromText="180" w:rightFromText="180" w:vertAnchor="text" w:horzAnchor="margin" w:tblpY="50"/>
        <w:tblW w:w="8500" w:type="dxa"/>
        <w:tblLayout w:type="fixed"/>
        <w:tblLook w:val="04A0" w:firstRow="1" w:lastRow="0" w:firstColumn="1" w:lastColumn="0" w:noHBand="0" w:noVBand="1"/>
      </w:tblPr>
      <w:tblGrid>
        <w:gridCol w:w="804"/>
        <w:gridCol w:w="2168"/>
        <w:gridCol w:w="1139"/>
        <w:gridCol w:w="426"/>
        <w:gridCol w:w="2059"/>
        <w:gridCol w:w="1448"/>
        <w:gridCol w:w="456"/>
      </w:tblGrid>
      <w:tr w:rsidR="00FA238E" w14:paraId="0CB193FF" w14:textId="77777777" w:rsidTr="00FA238E">
        <w:tc>
          <w:tcPr>
            <w:tcW w:w="804" w:type="dxa"/>
          </w:tcPr>
          <w:p w14:paraId="0362CBC6" w14:textId="5BC1B406" w:rsidR="00FA238E" w:rsidRDefault="00C83FA7" w:rsidP="00FA238E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733" w:type="dxa"/>
            <w:gridSpan w:val="3"/>
          </w:tcPr>
          <w:p w14:paraId="00301113" w14:textId="34D18489" w:rsidR="00FA238E" w:rsidRPr="00F56EDD" w:rsidRDefault="00FA238E" w:rsidP="00FA238E">
            <w:r>
              <w:t>Метод секущих</w:t>
            </w:r>
          </w:p>
        </w:tc>
        <w:tc>
          <w:tcPr>
            <w:tcW w:w="3963" w:type="dxa"/>
            <w:gridSpan w:val="3"/>
          </w:tcPr>
          <w:p w14:paraId="4F0BA479" w14:textId="77777777" w:rsidR="00FA238E" w:rsidRPr="00F56EDD" w:rsidRDefault="00FA238E" w:rsidP="00FA238E">
            <w:r>
              <w:t>Метод дихотомии</w:t>
            </w:r>
          </w:p>
        </w:tc>
      </w:tr>
      <w:tr w:rsidR="00FA238E" w14:paraId="0D0A49A4" w14:textId="77777777" w:rsidTr="00FA238E">
        <w:tc>
          <w:tcPr>
            <w:tcW w:w="804" w:type="dxa"/>
          </w:tcPr>
          <w:p w14:paraId="13875DEE" w14:textId="77777777" w:rsidR="00FA238E" w:rsidRPr="00F56EDD" w:rsidRDefault="00FA238E" w:rsidP="00FA238E"/>
        </w:tc>
        <w:tc>
          <w:tcPr>
            <w:tcW w:w="2168" w:type="dxa"/>
          </w:tcPr>
          <w:p w14:paraId="4B2B2118" w14:textId="77777777" w:rsidR="00FA238E" w:rsidRPr="00F56EDD" w:rsidRDefault="00FA238E" w:rsidP="00FA238E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139" w:type="dxa"/>
          </w:tcPr>
          <w:p w14:paraId="50A160F2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426" w:type="dxa"/>
          </w:tcPr>
          <w:p w14:paraId="5A110BD7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2059" w:type="dxa"/>
          </w:tcPr>
          <w:p w14:paraId="5B000E78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448" w:type="dxa"/>
          </w:tcPr>
          <w:p w14:paraId="2C3809DB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456" w:type="dxa"/>
          </w:tcPr>
          <w:p w14:paraId="7CDEDE7D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FA238E" w14:paraId="2D740DC8" w14:textId="77777777" w:rsidTr="00FA238E">
        <w:tc>
          <w:tcPr>
            <w:tcW w:w="804" w:type="dxa"/>
          </w:tcPr>
          <w:p w14:paraId="5EB7BF2A" w14:textId="77777777" w:rsidR="00FA238E" w:rsidRPr="00F56EDD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2168" w:type="dxa"/>
          </w:tcPr>
          <w:p w14:paraId="4A2D9D00" w14:textId="77777777" w:rsidR="00FA238E" w:rsidRPr="00B32B81" w:rsidRDefault="00FA238E" w:rsidP="00FA238E">
            <w:pPr>
              <w:rPr>
                <w:lang w:val="en-US"/>
              </w:rPr>
            </w:pPr>
            <w:r>
              <w:t>-0.7461061621052</w:t>
            </w:r>
          </w:p>
        </w:tc>
        <w:tc>
          <w:tcPr>
            <w:tcW w:w="1139" w:type="dxa"/>
          </w:tcPr>
          <w:p w14:paraId="52ECF4AC" w14:textId="65ADAE43" w:rsidR="00FA238E" w:rsidRPr="00662E59" w:rsidRDefault="00FA238E" w:rsidP="00FA238E">
            <w:r w:rsidRPr="000D6CEC">
              <w:t>0.0012</w:t>
            </w:r>
          </w:p>
        </w:tc>
        <w:tc>
          <w:tcPr>
            <w:tcW w:w="426" w:type="dxa"/>
          </w:tcPr>
          <w:p w14:paraId="677344FF" w14:textId="77777777" w:rsidR="00FA238E" w:rsidRPr="00662E59" w:rsidRDefault="00FA238E" w:rsidP="00FA238E">
            <w:r>
              <w:t>2</w:t>
            </w:r>
          </w:p>
        </w:tc>
        <w:tc>
          <w:tcPr>
            <w:tcW w:w="2059" w:type="dxa"/>
          </w:tcPr>
          <w:p w14:paraId="4C2AD4A9" w14:textId="77777777" w:rsidR="00FA238E" w:rsidRPr="009C2382" w:rsidRDefault="00FA238E" w:rsidP="00FA238E">
            <w:r>
              <w:t>-0.743750000000</w:t>
            </w:r>
          </w:p>
        </w:tc>
        <w:tc>
          <w:tcPr>
            <w:tcW w:w="1448" w:type="dxa"/>
          </w:tcPr>
          <w:p w14:paraId="222D320F" w14:textId="77777777" w:rsidR="00FA238E" w:rsidRDefault="00FA238E" w:rsidP="00FA238E">
            <w:pPr>
              <w:rPr>
                <w:lang w:val="en-US"/>
              </w:rPr>
            </w:pPr>
            <w:r w:rsidRPr="000D6CEC">
              <w:t>0.0075</w:t>
            </w:r>
          </w:p>
        </w:tc>
        <w:tc>
          <w:tcPr>
            <w:tcW w:w="456" w:type="dxa"/>
          </w:tcPr>
          <w:p w14:paraId="3AE63B0C" w14:textId="77777777" w:rsidR="00FA238E" w:rsidRPr="00662E59" w:rsidRDefault="00FA238E" w:rsidP="00FA238E">
            <w:r>
              <w:rPr>
                <w:lang w:val="en-US"/>
              </w:rPr>
              <w:t>4</w:t>
            </w:r>
          </w:p>
        </w:tc>
      </w:tr>
      <w:tr w:rsidR="00FA238E" w14:paraId="7DD28CEE" w14:textId="77777777" w:rsidTr="00FA238E">
        <w:tc>
          <w:tcPr>
            <w:tcW w:w="804" w:type="dxa"/>
          </w:tcPr>
          <w:p w14:paraId="58418400" w14:textId="77777777" w:rsidR="00FA238E" w:rsidRPr="00F56EDD" w:rsidRDefault="00FA238E" w:rsidP="00FA238E">
            <w:r>
              <w:t>0.001</w:t>
            </w:r>
          </w:p>
        </w:tc>
        <w:tc>
          <w:tcPr>
            <w:tcW w:w="2168" w:type="dxa"/>
          </w:tcPr>
          <w:p w14:paraId="6471E5BD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7461061621052</w:t>
            </w:r>
          </w:p>
        </w:tc>
        <w:tc>
          <w:tcPr>
            <w:tcW w:w="1139" w:type="dxa"/>
          </w:tcPr>
          <w:p w14:paraId="00877987" w14:textId="77777777" w:rsidR="00FA238E" w:rsidRPr="00662E59" w:rsidRDefault="00FA238E" w:rsidP="00FA238E">
            <w:r w:rsidRPr="000D6CEC">
              <w:t>0.0012</w:t>
            </w:r>
          </w:p>
        </w:tc>
        <w:tc>
          <w:tcPr>
            <w:tcW w:w="426" w:type="dxa"/>
          </w:tcPr>
          <w:p w14:paraId="684DD8CD" w14:textId="77777777" w:rsidR="00FA238E" w:rsidRPr="00662E59" w:rsidRDefault="00FA238E" w:rsidP="00FA238E">
            <w:r>
              <w:t>4</w:t>
            </w:r>
          </w:p>
        </w:tc>
        <w:tc>
          <w:tcPr>
            <w:tcW w:w="2059" w:type="dxa"/>
          </w:tcPr>
          <w:p w14:paraId="0D83297D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746093750000</w:t>
            </w:r>
          </w:p>
        </w:tc>
        <w:tc>
          <w:tcPr>
            <w:tcW w:w="1448" w:type="dxa"/>
          </w:tcPr>
          <w:p w14:paraId="7BDB4665" w14:textId="77777777" w:rsidR="00FA238E" w:rsidRDefault="00FA238E" w:rsidP="00FA238E">
            <w:pPr>
              <w:rPr>
                <w:lang w:val="en-US"/>
              </w:rPr>
            </w:pPr>
            <w:r w:rsidRPr="000D6CEC">
              <w:rPr>
                <w:lang w:val="en-US"/>
              </w:rPr>
              <w:t>0.0012</w:t>
            </w:r>
          </w:p>
        </w:tc>
        <w:tc>
          <w:tcPr>
            <w:tcW w:w="456" w:type="dxa"/>
          </w:tcPr>
          <w:p w14:paraId="2628946B" w14:textId="77777777" w:rsidR="00FA238E" w:rsidRPr="00662E59" w:rsidRDefault="00FA238E" w:rsidP="00FA238E">
            <w:r>
              <w:t>7</w:t>
            </w:r>
          </w:p>
        </w:tc>
      </w:tr>
      <w:tr w:rsidR="00FA238E" w14:paraId="04C9E2E5" w14:textId="77777777" w:rsidTr="00FA238E">
        <w:tc>
          <w:tcPr>
            <w:tcW w:w="804" w:type="dxa"/>
          </w:tcPr>
          <w:p w14:paraId="11759248" w14:textId="77777777" w:rsidR="00FA238E" w:rsidRDefault="00FA238E" w:rsidP="00FA238E">
            <w:r>
              <w:rPr>
                <w:lang w:val="en-US"/>
              </w:rPr>
              <w:t>10^-8</w:t>
            </w:r>
          </w:p>
        </w:tc>
        <w:tc>
          <w:tcPr>
            <w:tcW w:w="2168" w:type="dxa"/>
          </w:tcPr>
          <w:p w14:paraId="66798588" w14:textId="77777777" w:rsidR="00FA238E" w:rsidRDefault="00FA238E" w:rsidP="00FA238E">
            <w:pPr>
              <w:rPr>
                <w:lang w:val="en-US"/>
              </w:rPr>
            </w:pPr>
            <w:r w:rsidRPr="004C5724">
              <w:rPr>
                <w:lang w:val="en-US"/>
              </w:rPr>
              <w:t>-0.7465554721437</w:t>
            </w:r>
          </w:p>
        </w:tc>
        <w:tc>
          <w:tcPr>
            <w:tcW w:w="1139" w:type="dxa"/>
          </w:tcPr>
          <w:p w14:paraId="5F04A725" w14:textId="77777777" w:rsidR="00FA238E" w:rsidRDefault="00FA238E" w:rsidP="00FA238E">
            <w:pPr>
              <w:rPr>
                <w:lang w:val="en-US"/>
              </w:rPr>
            </w:pPr>
            <w:r w:rsidRPr="004C5724">
              <w:rPr>
                <w:lang w:val="en-US"/>
              </w:rPr>
              <w:t>1.9394e-08</w:t>
            </w:r>
          </w:p>
        </w:tc>
        <w:tc>
          <w:tcPr>
            <w:tcW w:w="426" w:type="dxa"/>
          </w:tcPr>
          <w:p w14:paraId="508D1021" w14:textId="77777777" w:rsidR="00FA238E" w:rsidRPr="00662E59" w:rsidRDefault="00FA238E" w:rsidP="00FA238E">
            <w:r>
              <w:t>5</w:t>
            </w:r>
          </w:p>
        </w:tc>
        <w:tc>
          <w:tcPr>
            <w:tcW w:w="2059" w:type="dxa"/>
          </w:tcPr>
          <w:p w14:paraId="4EB0AC16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-0.746555477380</w:t>
            </w:r>
          </w:p>
        </w:tc>
        <w:tc>
          <w:tcPr>
            <w:tcW w:w="1448" w:type="dxa"/>
          </w:tcPr>
          <w:p w14:paraId="6AC6A99F" w14:textId="77777777" w:rsidR="00FA238E" w:rsidRDefault="00FA238E" w:rsidP="00FA238E">
            <w:pPr>
              <w:rPr>
                <w:lang w:val="en-US"/>
              </w:rPr>
            </w:pPr>
            <w:r w:rsidRPr="00C91F83">
              <w:rPr>
                <w:lang w:val="en-US"/>
              </w:rPr>
              <w:t>1.3414e-08</w:t>
            </w:r>
          </w:p>
        </w:tc>
        <w:tc>
          <w:tcPr>
            <w:tcW w:w="456" w:type="dxa"/>
          </w:tcPr>
          <w:p w14:paraId="62662C99" w14:textId="77777777" w:rsidR="00FA238E" w:rsidRPr="00A547D8" w:rsidRDefault="00FA238E" w:rsidP="00FA238E">
            <w:r>
              <w:t>24</w:t>
            </w:r>
          </w:p>
        </w:tc>
      </w:tr>
    </w:tbl>
    <w:p w14:paraId="69D342AF" w14:textId="1FD4C31A" w:rsidR="00025276" w:rsidRDefault="00025276" w:rsidP="00025276">
      <w:pPr>
        <w:tabs>
          <w:tab w:val="left" w:pos="3405"/>
        </w:tabs>
        <w:rPr>
          <w:lang w:val="en-US"/>
        </w:rPr>
      </w:pPr>
    </w:p>
    <w:p w14:paraId="6FBA54A6" w14:textId="132FFE36" w:rsidR="00025276" w:rsidRDefault="00025276" w:rsidP="00025276">
      <w:pPr>
        <w:tabs>
          <w:tab w:val="left" w:pos="3405"/>
        </w:tabs>
        <w:rPr>
          <w:lang w:val="en-US"/>
        </w:rPr>
      </w:pPr>
    </w:p>
    <w:p w14:paraId="5A4E4B41" w14:textId="10C2990A" w:rsidR="00025276" w:rsidRDefault="00025276" w:rsidP="00025276">
      <w:pPr>
        <w:tabs>
          <w:tab w:val="left" w:pos="3405"/>
        </w:tabs>
        <w:rPr>
          <w:lang w:val="en-US"/>
        </w:rPr>
      </w:pPr>
    </w:p>
    <w:p w14:paraId="08A9ECA3" w14:textId="77777777" w:rsidR="00025276" w:rsidRDefault="00025276" w:rsidP="00025276">
      <w:pPr>
        <w:tabs>
          <w:tab w:val="left" w:pos="3405"/>
        </w:tabs>
        <w:rPr>
          <w:lang w:val="en-US"/>
        </w:rPr>
      </w:pPr>
    </w:p>
    <w:p w14:paraId="79E7CB87" w14:textId="77777777" w:rsidR="00025276" w:rsidRDefault="00025276" w:rsidP="00025276">
      <w:pPr>
        <w:tabs>
          <w:tab w:val="left" w:pos="3405"/>
        </w:tabs>
        <w:rPr>
          <w:lang w:val="en-US"/>
        </w:rPr>
      </w:pPr>
    </w:p>
    <w:p w14:paraId="67033086" w14:textId="5930E809" w:rsidR="00025276" w:rsidRDefault="00025276" w:rsidP="00025276">
      <w:pPr>
        <w:tabs>
          <w:tab w:val="left" w:pos="3405"/>
        </w:tabs>
        <w:rPr>
          <w:lang w:val="en-US"/>
        </w:rPr>
      </w:pPr>
    </w:p>
    <w:tbl>
      <w:tblPr>
        <w:tblStyle w:val="aa"/>
        <w:tblpPr w:leftFromText="180" w:rightFromText="180" w:vertAnchor="text" w:horzAnchor="margin" w:tblpY="179"/>
        <w:tblW w:w="8926" w:type="dxa"/>
        <w:tblLayout w:type="fixed"/>
        <w:tblLook w:val="04A0" w:firstRow="1" w:lastRow="0" w:firstColumn="1" w:lastColumn="0" w:noHBand="0" w:noVBand="1"/>
      </w:tblPr>
      <w:tblGrid>
        <w:gridCol w:w="804"/>
        <w:gridCol w:w="2168"/>
        <w:gridCol w:w="1418"/>
        <w:gridCol w:w="283"/>
        <w:gridCol w:w="2268"/>
        <w:gridCol w:w="1418"/>
        <w:gridCol w:w="567"/>
      </w:tblGrid>
      <w:tr w:rsidR="00FA238E" w14:paraId="5E474225" w14:textId="77777777" w:rsidTr="00FA238E">
        <w:tc>
          <w:tcPr>
            <w:tcW w:w="804" w:type="dxa"/>
          </w:tcPr>
          <w:p w14:paraId="0C5E2B27" w14:textId="53279E3F" w:rsidR="00FA238E" w:rsidRDefault="00C83FA7" w:rsidP="00FA238E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869" w:type="dxa"/>
            <w:gridSpan w:val="3"/>
          </w:tcPr>
          <w:p w14:paraId="13AA2CE5" w14:textId="77777777" w:rsidR="00FA238E" w:rsidRPr="00F56EDD" w:rsidRDefault="00FA238E" w:rsidP="00FA238E">
            <w:r>
              <w:t>Метод секущих</w:t>
            </w:r>
          </w:p>
        </w:tc>
        <w:tc>
          <w:tcPr>
            <w:tcW w:w="4253" w:type="dxa"/>
            <w:gridSpan w:val="3"/>
          </w:tcPr>
          <w:p w14:paraId="028909BD" w14:textId="77777777" w:rsidR="00FA238E" w:rsidRPr="00F56EDD" w:rsidRDefault="00FA238E" w:rsidP="00FA238E">
            <w:r>
              <w:t>Метод дихотомии</w:t>
            </w:r>
          </w:p>
        </w:tc>
      </w:tr>
      <w:tr w:rsidR="00FA238E" w14:paraId="6AC84530" w14:textId="77777777" w:rsidTr="00FA238E">
        <w:tc>
          <w:tcPr>
            <w:tcW w:w="804" w:type="dxa"/>
          </w:tcPr>
          <w:p w14:paraId="6EC15EE8" w14:textId="77777777" w:rsidR="00FA238E" w:rsidRPr="00F56EDD" w:rsidRDefault="00FA238E" w:rsidP="00FA238E"/>
        </w:tc>
        <w:tc>
          <w:tcPr>
            <w:tcW w:w="2168" w:type="dxa"/>
          </w:tcPr>
          <w:p w14:paraId="0B62D67B" w14:textId="77777777" w:rsidR="00FA238E" w:rsidRPr="00F56EDD" w:rsidRDefault="00FA238E" w:rsidP="00FA238E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418" w:type="dxa"/>
          </w:tcPr>
          <w:p w14:paraId="69CAEB3F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283" w:type="dxa"/>
          </w:tcPr>
          <w:p w14:paraId="28AFC36E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2268" w:type="dxa"/>
          </w:tcPr>
          <w:p w14:paraId="79E909E1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418" w:type="dxa"/>
          </w:tcPr>
          <w:p w14:paraId="7C2D0268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567" w:type="dxa"/>
          </w:tcPr>
          <w:p w14:paraId="65C251C8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FA238E" w14:paraId="3172943E" w14:textId="77777777" w:rsidTr="00FA238E">
        <w:tc>
          <w:tcPr>
            <w:tcW w:w="804" w:type="dxa"/>
          </w:tcPr>
          <w:p w14:paraId="201332FB" w14:textId="77777777" w:rsidR="00FA238E" w:rsidRPr="00F56EDD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2168" w:type="dxa"/>
          </w:tcPr>
          <w:p w14:paraId="1B979A6E" w14:textId="12488C63" w:rsidR="00FA238E" w:rsidRPr="00B32B81" w:rsidRDefault="00FA238E" w:rsidP="00FA238E">
            <w:pPr>
              <w:rPr>
                <w:lang w:val="en-US"/>
              </w:rPr>
            </w:pPr>
            <w:r>
              <w:t>0.56367532270324</w:t>
            </w:r>
          </w:p>
        </w:tc>
        <w:tc>
          <w:tcPr>
            <w:tcW w:w="1418" w:type="dxa"/>
          </w:tcPr>
          <w:p w14:paraId="220C403C" w14:textId="76F8A435" w:rsidR="00FA238E" w:rsidRPr="00662E59" w:rsidRDefault="00FA238E" w:rsidP="00FA238E">
            <w:r w:rsidRPr="004C5724">
              <w:t>1.1216e-04</w:t>
            </w:r>
          </w:p>
        </w:tc>
        <w:tc>
          <w:tcPr>
            <w:tcW w:w="283" w:type="dxa"/>
          </w:tcPr>
          <w:p w14:paraId="4B090235" w14:textId="1685DADB" w:rsidR="00FA238E" w:rsidRPr="00662E59" w:rsidRDefault="00FA238E" w:rsidP="00FA238E">
            <w:r>
              <w:t>2</w:t>
            </w:r>
          </w:p>
        </w:tc>
        <w:tc>
          <w:tcPr>
            <w:tcW w:w="2268" w:type="dxa"/>
          </w:tcPr>
          <w:p w14:paraId="33A67EE0" w14:textId="77777777" w:rsidR="00FA238E" w:rsidRPr="004C5724" w:rsidRDefault="00FA238E" w:rsidP="00FA238E">
            <w:r w:rsidRPr="00391F36">
              <w:t>0.568750000000000</w:t>
            </w:r>
          </w:p>
        </w:tc>
        <w:tc>
          <w:tcPr>
            <w:tcW w:w="1418" w:type="dxa"/>
          </w:tcPr>
          <w:p w14:paraId="155E2621" w14:textId="77777777" w:rsidR="00FA238E" w:rsidRPr="004C5724" w:rsidRDefault="00FA238E" w:rsidP="00FA238E">
            <w:r w:rsidRPr="00391F36">
              <w:t>0.0300</w:t>
            </w:r>
          </w:p>
        </w:tc>
        <w:tc>
          <w:tcPr>
            <w:tcW w:w="567" w:type="dxa"/>
          </w:tcPr>
          <w:p w14:paraId="57E96FCB" w14:textId="7A43C132" w:rsidR="00FA238E" w:rsidRPr="00662E59" w:rsidRDefault="00FA238E" w:rsidP="00FA238E">
            <w:r>
              <w:rPr>
                <w:lang w:val="en-US"/>
              </w:rPr>
              <w:t>4</w:t>
            </w:r>
          </w:p>
        </w:tc>
      </w:tr>
      <w:tr w:rsidR="00FA238E" w14:paraId="68F53A7C" w14:textId="77777777" w:rsidTr="00FA238E">
        <w:tc>
          <w:tcPr>
            <w:tcW w:w="804" w:type="dxa"/>
          </w:tcPr>
          <w:p w14:paraId="13ADCBAB" w14:textId="77777777" w:rsidR="00FA238E" w:rsidRPr="00F56EDD" w:rsidRDefault="00FA238E" w:rsidP="00FA238E">
            <w:r>
              <w:t>0.001</w:t>
            </w:r>
          </w:p>
        </w:tc>
        <w:tc>
          <w:tcPr>
            <w:tcW w:w="2168" w:type="dxa"/>
          </w:tcPr>
          <w:p w14:paraId="0D6B1AFE" w14:textId="77777777" w:rsidR="00FA238E" w:rsidRDefault="00FA238E" w:rsidP="00FA238E">
            <w:pPr>
              <w:rPr>
                <w:lang w:val="en-US"/>
              </w:rPr>
            </w:pPr>
            <w:r>
              <w:rPr>
                <w:lang w:val="en-US"/>
              </w:rPr>
              <w:t>0.56367532270324</w:t>
            </w:r>
          </w:p>
        </w:tc>
        <w:tc>
          <w:tcPr>
            <w:tcW w:w="1418" w:type="dxa"/>
          </w:tcPr>
          <w:p w14:paraId="60F73AC5" w14:textId="74AAA644" w:rsidR="00FA238E" w:rsidRPr="00662E59" w:rsidRDefault="00FA238E" w:rsidP="00FA238E">
            <w:r w:rsidRPr="004C5724">
              <w:t>1.1216e-04</w:t>
            </w:r>
          </w:p>
        </w:tc>
        <w:tc>
          <w:tcPr>
            <w:tcW w:w="283" w:type="dxa"/>
          </w:tcPr>
          <w:p w14:paraId="07966FC3" w14:textId="77777777" w:rsidR="00FA238E" w:rsidRPr="00662E59" w:rsidRDefault="00FA238E" w:rsidP="00FA238E">
            <w:r>
              <w:t>2</w:t>
            </w:r>
          </w:p>
        </w:tc>
        <w:tc>
          <w:tcPr>
            <w:tcW w:w="2268" w:type="dxa"/>
          </w:tcPr>
          <w:p w14:paraId="314A374D" w14:textId="77777777" w:rsidR="00FA238E" w:rsidRDefault="00FA238E" w:rsidP="00FA238E">
            <w:pPr>
              <w:tabs>
                <w:tab w:val="center" w:pos="921"/>
              </w:tabs>
              <w:rPr>
                <w:lang w:val="en-US"/>
              </w:rPr>
            </w:pPr>
            <w:r>
              <w:t>0.563281250000000</w:t>
            </w:r>
          </w:p>
        </w:tc>
        <w:tc>
          <w:tcPr>
            <w:tcW w:w="1418" w:type="dxa"/>
          </w:tcPr>
          <w:p w14:paraId="073845F0" w14:textId="77777777" w:rsidR="00FA238E" w:rsidRDefault="00FA238E" w:rsidP="00FA238E">
            <w:pPr>
              <w:rPr>
                <w:lang w:val="en-US"/>
              </w:rPr>
            </w:pPr>
            <w:r w:rsidRPr="00391F36">
              <w:t>-0.0022</w:t>
            </w:r>
          </w:p>
        </w:tc>
        <w:tc>
          <w:tcPr>
            <w:tcW w:w="567" w:type="dxa"/>
          </w:tcPr>
          <w:p w14:paraId="14DFCE2C" w14:textId="77777777" w:rsidR="00FA238E" w:rsidRPr="00662E59" w:rsidRDefault="00FA238E" w:rsidP="00FA238E">
            <w:r>
              <w:t>7</w:t>
            </w:r>
          </w:p>
        </w:tc>
      </w:tr>
      <w:tr w:rsidR="00FA238E" w14:paraId="79AA301B" w14:textId="77777777" w:rsidTr="00FA238E">
        <w:tc>
          <w:tcPr>
            <w:tcW w:w="804" w:type="dxa"/>
          </w:tcPr>
          <w:p w14:paraId="22D19259" w14:textId="77777777" w:rsidR="00FA238E" w:rsidRDefault="00FA238E" w:rsidP="00FA238E">
            <w:r>
              <w:rPr>
                <w:lang w:val="en-US"/>
              </w:rPr>
              <w:t>10^-8</w:t>
            </w:r>
          </w:p>
        </w:tc>
        <w:tc>
          <w:tcPr>
            <w:tcW w:w="2168" w:type="dxa"/>
          </w:tcPr>
          <w:p w14:paraId="5CE81801" w14:textId="77777777" w:rsidR="00FA238E" w:rsidRDefault="00FA238E" w:rsidP="00FA238E">
            <w:pPr>
              <w:rPr>
                <w:lang w:val="en-US"/>
              </w:rPr>
            </w:pPr>
            <w:r w:rsidRPr="004C5724">
              <w:rPr>
                <w:lang w:val="en-US"/>
              </w:rPr>
              <w:t>0.5636</w:t>
            </w:r>
            <w:r>
              <w:rPr>
                <w:lang w:val="en-US"/>
              </w:rPr>
              <w:t>5620971683</w:t>
            </w:r>
          </w:p>
        </w:tc>
        <w:tc>
          <w:tcPr>
            <w:tcW w:w="1418" w:type="dxa"/>
          </w:tcPr>
          <w:p w14:paraId="4EEDB6A1" w14:textId="77777777" w:rsidR="00FA238E" w:rsidRDefault="00FA238E" w:rsidP="00FA238E">
            <w:pPr>
              <w:rPr>
                <w:lang w:val="en-US"/>
              </w:rPr>
            </w:pPr>
            <w:r w:rsidRPr="004C5724">
              <w:rPr>
                <w:lang w:val="en-US"/>
              </w:rPr>
              <w:t>1.1486e-12</w:t>
            </w:r>
          </w:p>
        </w:tc>
        <w:tc>
          <w:tcPr>
            <w:tcW w:w="283" w:type="dxa"/>
          </w:tcPr>
          <w:p w14:paraId="10841748" w14:textId="77777777" w:rsidR="00FA238E" w:rsidRPr="00662E59" w:rsidRDefault="00FA238E" w:rsidP="00FA238E">
            <w:r>
              <w:t>4</w:t>
            </w:r>
          </w:p>
        </w:tc>
        <w:tc>
          <w:tcPr>
            <w:tcW w:w="2268" w:type="dxa"/>
          </w:tcPr>
          <w:p w14:paraId="367DE200" w14:textId="77777777" w:rsidR="00FA238E" w:rsidRPr="004C5724" w:rsidRDefault="00FA238E" w:rsidP="00FA238E">
            <w:r w:rsidRPr="00391F36">
              <w:t>0.563656204938889</w:t>
            </w:r>
          </w:p>
        </w:tc>
        <w:tc>
          <w:tcPr>
            <w:tcW w:w="1418" w:type="dxa"/>
          </w:tcPr>
          <w:p w14:paraId="1653E05C" w14:textId="77777777" w:rsidR="00FA238E" w:rsidRPr="004C5724" w:rsidRDefault="00FA238E" w:rsidP="00FA238E">
            <w:r w:rsidRPr="00391F36">
              <w:t>-2.8037e-08</w:t>
            </w:r>
          </w:p>
        </w:tc>
        <w:tc>
          <w:tcPr>
            <w:tcW w:w="567" w:type="dxa"/>
          </w:tcPr>
          <w:p w14:paraId="2AD2F267" w14:textId="77777777" w:rsidR="00FA238E" w:rsidRPr="00A547D8" w:rsidRDefault="00FA238E" w:rsidP="00FA238E">
            <w:r>
              <w:t>24</w:t>
            </w:r>
          </w:p>
        </w:tc>
      </w:tr>
    </w:tbl>
    <w:p w14:paraId="54C359A7" w14:textId="533270ED" w:rsidR="00E32413" w:rsidRDefault="00E32413" w:rsidP="00FA238E"/>
    <w:p w14:paraId="782C73C0" w14:textId="1453B576" w:rsidR="00FA238E" w:rsidRDefault="00FA238E" w:rsidP="00FA238E">
      <w:r>
        <w:t>Ввиду симметричности промежутка</w:t>
      </w:r>
      <w:r w:rsidR="00894F96">
        <w:t xml:space="preserve"> в данном случае</w:t>
      </w:r>
      <w:r>
        <w:t xml:space="preserve"> метод дихотомии нашёл корень сразу:</w:t>
      </w:r>
    </w:p>
    <w:tbl>
      <w:tblPr>
        <w:tblStyle w:val="aa"/>
        <w:tblpPr w:leftFromText="180" w:rightFromText="180" w:vertAnchor="text" w:horzAnchor="margin" w:tblpY="26"/>
        <w:tblW w:w="8217" w:type="dxa"/>
        <w:tblLayout w:type="fixed"/>
        <w:tblLook w:val="04A0" w:firstRow="1" w:lastRow="0" w:firstColumn="1" w:lastColumn="0" w:noHBand="0" w:noVBand="1"/>
      </w:tblPr>
      <w:tblGrid>
        <w:gridCol w:w="846"/>
        <w:gridCol w:w="2835"/>
        <w:gridCol w:w="1417"/>
        <w:gridCol w:w="426"/>
        <w:gridCol w:w="1559"/>
        <w:gridCol w:w="709"/>
        <w:gridCol w:w="425"/>
      </w:tblGrid>
      <w:tr w:rsidR="00894F96" w14:paraId="2A643AEF" w14:textId="77777777" w:rsidTr="00894F96">
        <w:tc>
          <w:tcPr>
            <w:tcW w:w="846" w:type="dxa"/>
          </w:tcPr>
          <w:p w14:paraId="52845B3C" w14:textId="2CD6630E" w:rsidR="00894F96" w:rsidRDefault="00C83FA7" w:rsidP="00894F96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4678" w:type="dxa"/>
            <w:gridSpan w:val="3"/>
          </w:tcPr>
          <w:p w14:paraId="3AAD0150" w14:textId="77777777" w:rsidR="00894F96" w:rsidRPr="00F56EDD" w:rsidRDefault="00894F96" w:rsidP="00894F96">
            <w:r>
              <w:t>Метод секущих</w:t>
            </w:r>
          </w:p>
        </w:tc>
        <w:tc>
          <w:tcPr>
            <w:tcW w:w="2693" w:type="dxa"/>
            <w:gridSpan w:val="3"/>
          </w:tcPr>
          <w:p w14:paraId="1A181ED9" w14:textId="77777777" w:rsidR="00894F96" w:rsidRPr="00F56EDD" w:rsidRDefault="00894F96" w:rsidP="00894F96">
            <w:r>
              <w:t>Метод дихотомии</w:t>
            </w:r>
          </w:p>
        </w:tc>
      </w:tr>
      <w:tr w:rsidR="00894F96" w14:paraId="08F6B316" w14:textId="77777777" w:rsidTr="00894F96">
        <w:tc>
          <w:tcPr>
            <w:tcW w:w="846" w:type="dxa"/>
          </w:tcPr>
          <w:p w14:paraId="62359CF8" w14:textId="77777777" w:rsidR="00894F96" w:rsidRPr="00F56EDD" w:rsidRDefault="00894F96" w:rsidP="00894F96"/>
        </w:tc>
        <w:tc>
          <w:tcPr>
            <w:tcW w:w="2835" w:type="dxa"/>
          </w:tcPr>
          <w:p w14:paraId="3DD3AE23" w14:textId="77777777" w:rsidR="00894F96" w:rsidRPr="00F56EDD" w:rsidRDefault="00894F96" w:rsidP="00894F96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417" w:type="dxa"/>
          </w:tcPr>
          <w:p w14:paraId="7CCC3899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426" w:type="dxa"/>
          </w:tcPr>
          <w:p w14:paraId="41A43527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559" w:type="dxa"/>
          </w:tcPr>
          <w:p w14:paraId="5397DE7A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709" w:type="dxa"/>
          </w:tcPr>
          <w:p w14:paraId="043EC8D6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425" w:type="dxa"/>
          </w:tcPr>
          <w:p w14:paraId="77AB7D66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894F96" w14:paraId="61744F5E" w14:textId="77777777" w:rsidTr="00894F96">
        <w:tc>
          <w:tcPr>
            <w:tcW w:w="846" w:type="dxa"/>
          </w:tcPr>
          <w:p w14:paraId="7B40FE5F" w14:textId="77777777" w:rsidR="00894F96" w:rsidRPr="00F56EDD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2835" w:type="dxa"/>
          </w:tcPr>
          <w:p w14:paraId="076B893D" w14:textId="77777777" w:rsidR="00894F96" w:rsidRPr="00B32B81" w:rsidRDefault="00894F96" w:rsidP="00894F96">
            <w:pPr>
              <w:rPr>
                <w:lang w:val="en-US"/>
              </w:rPr>
            </w:pPr>
            <w:r>
              <w:t>7.18547780530</w:t>
            </w:r>
            <w:r w:rsidRPr="004C5724">
              <w:t>e-04</w:t>
            </w:r>
          </w:p>
        </w:tc>
        <w:tc>
          <w:tcPr>
            <w:tcW w:w="1417" w:type="dxa"/>
          </w:tcPr>
          <w:p w14:paraId="437C8D0D" w14:textId="77777777" w:rsidR="00894F96" w:rsidRPr="00662E59" w:rsidRDefault="00894F96" w:rsidP="00894F96">
            <w:r w:rsidRPr="004C5724">
              <w:t>-0.0036</w:t>
            </w:r>
          </w:p>
        </w:tc>
        <w:tc>
          <w:tcPr>
            <w:tcW w:w="426" w:type="dxa"/>
          </w:tcPr>
          <w:p w14:paraId="1C3C05CA" w14:textId="77777777" w:rsidR="00894F96" w:rsidRPr="00662E59" w:rsidRDefault="00894F96" w:rsidP="00894F96">
            <w:r>
              <w:t>2</w:t>
            </w:r>
          </w:p>
        </w:tc>
        <w:tc>
          <w:tcPr>
            <w:tcW w:w="1559" w:type="dxa"/>
          </w:tcPr>
          <w:p w14:paraId="45B6D699" w14:textId="77777777" w:rsidR="00894F96" w:rsidRPr="004C5724" w:rsidRDefault="00894F96" w:rsidP="00894F96">
            <w:r>
              <w:t>0</w:t>
            </w:r>
          </w:p>
        </w:tc>
        <w:tc>
          <w:tcPr>
            <w:tcW w:w="709" w:type="dxa"/>
          </w:tcPr>
          <w:p w14:paraId="1253789D" w14:textId="77777777" w:rsidR="00894F96" w:rsidRPr="004C5724" w:rsidRDefault="00894F96" w:rsidP="00894F96">
            <w:r>
              <w:t>0</w:t>
            </w:r>
          </w:p>
        </w:tc>
        <w:tc>
          <w:tcPr>
            <w:tcW w:w="425" w:type="dxa"/>
          </w:tcPr>
          <w:p w14:paraId="2746C806" w14:textId="77777777" w:rsidR="00894F96" w:rsidRPr="00662E59" w:rsidRDefault="00894F96" w:rsidP="00894F96">
            <w:r>
              <w:rPr>
                <w:lang w:val="en-US"/>
              </w:rPr>
              <w:t>1</w:t>
            </w:r>
          </w:p>
        </w:tc>
      </w:tr>
      <w:tr w:rsidR="00894F96" w14:paraId="53A75DD8" w14:textId="77777777" w:rsidTr="00894F96">
        <w:tc>
          <w:tcPr>
            <w:tcW w:w="846" w:type="dxa"/>
          </w:tcPr>
          <w:p w14:paraId="4615A409" w14:textId="77777777" w:rsidR="00894F96" w:rsidRPr="00F56EDD" w:rsidRDefault="00894F96" w:rsidP="00894F96">
            <w:r>
              <w:t>0.001</w:t>
            </w:r>
          </w:p>
        </w:tc>
        <w:tc>
          <w:tcPr>
            <w:tcW w:w="2835" w:type="dxa"/>
          </w:tcPr>
          <w:p w14:paraId="4742D3C5" w14:textId="38EECB11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1.32427665848</w:t>
            </w:r>
            <w:r w:rsidRPr="004C5724">
              <w:rPr>
                <w:lang w:val="en-US"/>
              </w:rPr>
              <w:t>e-06</w:t>
            </w:r>
          </w:p>
        </w:tc>
        <w:tc>
          <w:tcPr>
            <w:tcW w:w="1417" w:type="dxa"/>
          </w:tcPr>
          <w:p w14:paraId="69C318FC" w14:textId="77777777" w:rsidR="00894F96" w:rsidRPr="00662E59" w:rsidRDefault="00894F96" w:rsidP="00894F96">
            <w:r w:rsidRPr="004C5724">
              <w:t>-6.6214e-06</w:t>
            </w:r>
          </w:p>
        </w:tc>
        <w:tc>
          <w:tcPr>
            <w:tcW w:w="426" w:type="dxa"/>
          </w:tcPr>
          <w:p w14:paraId="7CA27560" w14:textId="77777777" w:rsidR="00894F96" w:rsidRPr="00662E59" w:rsidRDefault="00894F96" w:rsidP="00894F96">
            <w:r>
              <w:t>3</w:t>
            </w:r>
          </w:p>
        </w:tc>
        <w:tc>
          <w:tcPr>
            <w:tcW w:w="1559" w:type="dxa"/>
          </w:tcPr>
          <w:p w14:paraId="7F7DF169" w14:textId="77777777" w:rsidR="00894F96" w:rsidRDefault="00894F96" w:rsidP="00894F96">
            <w:pPr>
              <w:rPr>
                <w:lang w:val="en-US"/>
              </w:rPr>
            </w:pPr>
            <w:r>
              <w:t>0</w:t>
            </w:r>
          </w:p>
        </w:tc>
        <w:tc>
          <w:tcPr>
            <w:tcW w:w="709" w:type="dxa"/>
          </w:tcPr>
          <w:p w14:paraId="1DA34DFF" w14:textId="77777777" w:rsidR="00894F96" w:rsidRDefault="00894F96" w:rsidP="00894F96">
            <w:pPr>
              <w:rPr>
                <w:lang w:val="en-US"/>
              </w:rPr>
            </w:pPr>
            <w:r>
              <w:t>0</w:t>
            </w:r>
          </w:p>
        </w:tc>
        <w:tc>
          <w:tcPr>
            <w:tcW w:w="425" w:type="dxa"/>
          </w:tcPr>
          <w:p w14:paraId="1CF3E510" w14:textId="77777777" w:rsidR="00894F96" w:rsidRPr="00662E59" w:rsidRDefault="00894F96" w:rsidP="00894F96">
            <w:r>
              <w:t>1</w:t>
            </w:r>
          </w:p>
        </w:tc>
      </w:tr>
      <w:tr w:rsidR="00894F96" w14:paraId="515F3632" w14:textId="77777777" w:rsidTr="00894F96">
        <w:tc>
          <w:tcPr>
            <w:tcW w:w="846" w:type="dxa"/>
          </w:tcPr>
          <w:p w14:paraId="56C808CD" w14:textId="77777777" w:rsidR="00894F96" w:rsidRDefault="00894F96" w:rsidP="00894F96">
            <w:r>
              <w:rPr>
                <w:lang w:val="en-US"/>
              </w:rPr>
              <w:t>10^-8</w:t>
            </w:r>
          </w:p>
        </w:tc>
        <w:tc>
          <w:tcPr>
            <w:tcW w:w="2835" w:type="dxa"/>
          </w:tcPr>
          <w:p w14:paraId="53067870" w14:textId="77777777" w:rsidR="00894F96" w:rsidRDefault="00894F96" w:rsidP="00894F96">
            <w:pPr>
              <w:rPr>
                <w:lang w:val="en-US"/>
              </w:rPr>
            </w:pPr>
            <w:r w:rsidRPr="004C5724">
              <w:rPr>
                <w:lang w:val="en-US"/>
              </w:rPr>
              <w:t>-0.7465554721437</w:t>
            </w:r>
          </w:p>
        </w:tc>
        <w:tc>
          <w:tcPr>
            <w:tcW w:w="1417" w:type="dxa"/>
          </w:tcPr>
          <w:p w14:paraId="3A4743F8" w14:textId="77777777" w:rsidR="00894F96" w:rsidRDefault="00894F96" w:rsidP="00894F96">
            <w:pPr>
              <w:rPr>
                <w:lang w:val="en-US"/>
              </w:rPr>
            </w:pPr>
            <w:r w:rsidRPr="004C5724">
              <w:rPr>
                <w:lang w:val="en-US"/>
              </w:rPr>
              <w:t>1.9394e-08</w:t>
            </w:r>
          </w:p>
        </w:tc>
        <w:tc>
          <w:tcPr>
            <w:tcW w:w="426" w:type="dxa"/>
          </w:tcPr>
          <w:p w14:paraId="5B074E6B" w14:textId="77777777" w:rsidR="00894F96" w:rsidRPr="00662E59" w:rsidRDefault="00894F96" w:rsidP="00894F96">
            <w:r>
              <w:t>4</w:t>
            </w:r>
          </w:p>
        </w:tc>
        <w:tc>
          <w:tcPr>
            <w:tcW w:w="1559" w:type="dxa"/>
          </w:tcPr>
          <w:p w14:paraId="42584A18" w14:textId="77777777" w:rsidR="00894F96" w:rsidRPr="004C5724" w:rsidRDefault="00894F96" w:rsidP="00894F96">
            <w:r>
              <w:t>0</w:t>
            </w:r>
          </w:p>
        </w:tc>
        <w:tc>
          <w:tcPr>
            <w:tcW w:w="709" w:type="dxa"/>
          </w:tcPr>
          <w:p w14:paraId="501F51C9" w14:textId="77777777" w:rsidR="00894F96" w:rsidRPr="004C5724" w:rsidRDefault="00894F96" w:rsidP="00894F96">
            <w:r>
              <w:t>0</w:t>
            </w:r>
          </w:p>
        </w:tc>
        <w:tc>
          <w:tcPr>
            <w:tcW w:w="425" w:type="dxa"/>
          </w:tcPr>
          <w:p w14:paraId="5C916868" w14:textId="77777777" w:rsidR="00894F96" w:rsidRPr="00A547D8" w:rsidRDefault="00894F96" w:rsidP="00894F96">
            <w:r>
              <w:t>1</w:t>
            </w:r>
          </w:p>
        </w:tc>
      </w:tr>
    </w:tbl>
    <w:p w14:paraId="48184148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p w14:paraId="7698ED17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p w14:paraId="38DC2114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p w14:paraId="1266B98B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tbl>
      <w:tblPr>
        <w:tblStyle w:val="aa"/>
        <w:tblpPr w:leftFromText="180" w:rightFromText="180" w:vertAnchor="text" w:horzAnchor="margin" w:tblpY="22"/>
        <w:tblW w:w="0" w:type="auto"/>
        <w:tblLook w:val="04A0" w:firstRow="1" w:lastRow="0" w:firstColumn="1" w:lastColumn="0" w:noHBand="0" w:noVBand="1"/>
      </w:tblPr>
      <w:tblGrid>
        <w:gridCol w:w="756"/>
        <w:gridCol w:w="1933"/>
        <w:gridCol w:w="1333"/>
        <w:gridCol w:w="336"/>
        <w:gridCol w:w="1733"/>
        <w:gridCol w:w="1475"/>
        <w:gridCol w:w="651"/>
      </w:tblGrid>
      <w:tr w:rsidR="00894F96" w14:paraId="11166DF8" w14:textId="77777777" w:rsidTr="00894F96">
        <w:tc>
          <w:tcPr>
            <w:tcW w:w="756" w:type="dxa"/>
          </w:tcPr>
          <w:p w14:paraId="0B6730FA" w14:textId="7D099C64" w:rsidR="00894F96" w:rsidRDefault="00C83FA7" w:rsidP="00894F96">
            <w:pPr>
              <w:rPr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602" w:type="dxa"/>
            <w:gridSpan w:val="3"/>
          </w:tcPr>
          <w:p w14:paraId="10CE9953" w14:textId="77777777" w:rsidR="00894F96" w:rsidRPr="00F56EDD" w:rsidRDefault="00894F96" w:rsidP="00894F96">
            <w:r>
              <w:t>Метод секущих</w:t>
            </w:r>
          </w:p>
        </w:tc>
        <w:tc>
          <w:tcPr>
            <w:tcW w:w="3859" w:type="dxa"/>
            <w:gridSpan w:val="3"/>
          </w:tcPr>
          <w:p w14:paraId="60DCC8F6" w14:textId="77777777" w:rsidR="00894F96" w:rsidRPr="00F56EDD" w:rsidRDefault="00894F96" w:rsidP="00894F96">
            <w:r>
              <w:t>Метод дихотомии</w:t>
            </w:r>
          </w:p>
        </w:tc>
      </w:tr>
      <w:tr w:rsidR="00894F96" w14:paraId="5160F2BE" w14:textId="77777777" w:rsidTr="00894F96">
        <w:tc>
          <w:tcPr>
            <w:tcW w:w="756" w:type="dxa"/>
          </w:tcPr>
          <w:p w14:paraId="24858C73" w14:textId="77777777" w:rsidR="00894F96" w:rsidRPr="00F56EDD" w:rsidRDefault="00894F96" w:rsidP="00894F96"/>
        </w:tc>
        <w:tc>
          <w:tcPr>
            <w:tcW w:w="1933" w:type="dxa"/>
          </w:tcPr>
          <w:p w14:paraId="3269EAF3" w14:textId="77777777" w:rsidR="00894F96" w:rsidRPr="00F56EDD" w:rsidRDefault="00894F96" w:rsidP="00894F96">
            <w:pPr>
              <w:tabs>
                <w:tab w:val="left" w:pos="825"/>
              </w:tabs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ab/>
            </w:r>
          </w:p>
        </w:tc>
        <w:tc>
          <w:tcPr>
            <w:tcW w:w="1333" w:type="dxa"/>
          </w:tcPr>
          <w:p w14:paraId="24673795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336" w:type="dxa"/>
          </w:tcPr>
          <w:p w14:paraId="26CC17A9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733" w:type="dxa"/>
          </w:tcPr>
          <w:p w14:paraId="7EB481A3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475" w:type="dxa"/>
          </w:tcPr>
          <w:p w14:paraId="6DDE42D9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651" w:type="dxa"/>
          </w:tcPr>
          <w:p w14:paraId="02B769C2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</w:tr>
      <w:tr w:rsidR="00894F96" w14:paraId="1CB03246" w14:textId="77777777" w:rsidTr="00894F96">
        <w:tc>
          <w:tcPr>
            <w:tcW w:w="756" w:type="dxa"/>
          </w:tcPr>
          <w:p w14:paraId="0F4D56DE" w14:textId="77777777" w:rsidR="00894F96" w:rsidRPr="00F56EDD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1933" w:type="dxa"/>
          </w:tcPr>
          <w:p w14:paraId="250A4616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73963753</w:t>
            </w:r>
          </w:p>
        </w:tc>
        <w:tc>
          <w:tcPr>
            <w:tcW w:w="1333" w:type="dxa"/>
          </w:tcPr>
          <w:p w14:paraId="162F7FC1" w14:textId="77777777" w:rsidR="00894F96" w:rsidRPr="00662E59" w:rsidRDefault="00894F96" w:rsidP="00894F96">
            <w:r w:rsidRPr="00E62AF2">
              <w:t>7.0227e-08</w:t>
            </w:r>
          </w:p>
        </w:tc>
        <w:tc>
          <w:tcPr>
            <w:tcW w:w="336" w:type="dxa"/>
          </w:tcPr>
          <w:p w14:paraId="3744C6B6" w14:textId="77777777" w:rsidR="00894F96" w:rsidRPr="00662E59" w:rsidRDefault="00894F96" w:rsidP="00894F96">
            <w:r>
              <w:t>6</w:t>
            </w:r>
          </w:p>
        </w:tc>
        <w:tc>
          <w:tcPr>
            <w:tcW w:w="1733" w:type="dxa"/>
          </w:tcPr>
          <w:p w14:paraId="6488056A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84375000</w:t>
            </w:r>
          </w:p>
        </w:tc>
        <w:tc>
          <w:tcPr>
            <w:tcW w:w="1475" w:type="dxa"/>
          </w:tcPr>
          <w:p w14:paraId="5144906B" w14:textId="77777777" w:rsidR="00894F96" w:rsidRDefault="00894F96" w:rsidP="00894F96">
            <w:pPr>
              <w:rPr>
                <w:lang w:val="en-US"/>
              </w:rPr>
            </w:pPr>
            <w:r w:rsidRPr="00E62AF2">
              <w:rPr>
                <w:lang w:val="en-US"/>
              </w:rPr>
              <w:t>0.3343</w:t>
            </w:r>
          </w:p>
        </w:tc>
        <w:tc>
          <w:tcPr>
            <w:tcW w:w="651" w:type="dxa"/>
          </w:tcPr>
          <w:p w14:paraId="4E653BB3" w14:textId="77777777" w:rsidR="00894F96" w:rsidRPr="00662E59" w:rsidRDefault="00894F96" w:rsidP="00894F96">
            <w:r>
              <w:rPr>
                <w:lang w:val="en-US"/>
              </w:rPr>
              <w:t>8</w:t>
            </w:r>
          </w:p>
        </w:tc>
      </w:tr>
      <w:tr w:rsidR="00894F96" w14:paraId="16FE0098" w14:textId="77777777" w:rsidTr="00894F96">
        <w:tc>
          <w:tcPr>
            <w:tcW w:w="756" w:type="dxa"/>
          </w:tcPr>
          <w:p w14:paraId="2E855EA7" w14:textId="77777777" w:rsidR="00894F96" w:rsidRPr="00F56EDD" w:rsidRDefault="00894F96" w:rsidP="00894F96">
            <w:r>
              <w:t>0.001</w:t>
            </w:r>
          </w:p>
        </w:tc>
        <w:tc>
          <w:tcPr>
            <w:tcW w:w="1933" w:type="dxa"/>
          </w:tcPr>
          <w:p w14:paraId="4D8D017C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73963753</w:t>
            </w:r>
          </w:p>
        </w:tc>
        <w:tc>
          <w:tcPr>
            <w:tcW w:w="1333" w:type="dxa"/>
          </w:tcPr>
          <w:p w14:paraId="357EE390" w14:textId="77777777" w:rsidR="00894F96" w:rsidRPr="00662E59" w:rsidRDefault="00894F96" w:rsidP="00894F96">
            <w:r w:rsidRPr="000D6CEC">
              <w:t>7.0227e-08</w:t>
            </w:r>
          </w:p>
        </w:tc>
        <w:tc>
          <w:tcPr>
            <w:tcW w:w="336" w:type="dxa"/>
          </w:tcPr>
          <w:p w14:paraId="5FECEC45" w14:textId="77777777" w:rsidR="00894F96" w:rsidRPr="00662E59" w:rsidRDefault="00894F96" w:rsidP="00894F96">
            <w:r>
              <w:t>6</w:t>
            </w:r>
          </w:p>
        </w:tc>
        <w:tc>
          <w:tcPr>
            <w:tcW w:w="1733" w:type="dxa"/>
          </w:tcPr>
          <w:p w14:paraId="1F30EE8E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74609375</w:t>
            </w:r>
          </w:p>
        </w:tc>
        <w:tc>
          <w:tcPr>
            <w:tcW w:w="1475" w:type="dxa"/>
          </w:tcPr>
          <w:p w14:paraId="333C8F1C" w14:textId="77777777" w:rsidR="00894F96" w:rsidRDefault="00894F96" w:rsidP="00894F96">
            <w:pPr>
              <w:rPr>
                <w:lang w:val="en-US"/>
              </w:rPr>
            </w:pPr>
            <w:r w:rsidRPr="000D6CEC">
              <w:rPr>
                <w:lang w:val="en-US"/>
              </w:rPr>
              <w:t>0.0207</w:t>
            </w:r>
          </w:p>
        </w:tc>
        <w:tc>
          <w:tcPr>
            <w:tcW w:w="651" w:type="dxa"/>
          </w:tcPr>
          <w:p w14:paraId="354AF0A0" w14:textId="77777777" w:rsidR="00894F96" w:rsidRPr="00662E59" w:rsidRDefault="00894F96" w:rsidP="00894F96">
            <w:r>
              <w:t>11</w:t>
            </w:r>
          </w:p>
        </w:tc>
      </w:tr>
      <w:tr w:rsidR="00894F96" w14:paraId="51ECCE5D" w14:textId="77777777" w:rsidTr="00894F96">
        <w:tc>
          <w:tcPr>
            <w:tcW w:w="756" w:type="dxa"/>
          </w:tcPr>
          <w:p w14:paraId="29699239" w14:textId="77777777" w:rsidR="00894F96" w:rsidRDefault="00894F96" w:rsidP="00894F96">
            <w:r>
              <w:rPr>
                <w:lang w:val="en-US"/>
              </w:rPr>
              <w:t>10^-8</w:t>
            </w:r>
          </w:p>
        </w:tc>
        <w:tc>
          <w:tcPr>
            <w:tcW w:w="1933" w:type="dxa"/>
          </w:tcPr>
          <w:p w14:paraId="521B67BA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73963750</w:t>
            </w:r>
          </w:p>
        </w:tc>
        <w:tc>
          <w:tcPr>
            <w:tcW w:w="1333" w:type="dxa"/>
          </w:tcPr>
          <w:p w14:paraId="00672E4E" w14:textId="77777777" w:rsidR="00894F96" w:rsidRDefault="00894F96" w:rsidP="00894F96">
            <w:pPr>
              <w:rPr>
                <w:lang w:val="en-US"/>
              </w:rPr>
            </w:pPr>
            <w:r w:rsidRPr="000D6CEC">
              <w:rPr>
                <w:lang w:val="en-US"/>
              </w:rPr>
              <w:t>4.2633e-14</w:t>
            </w:r>
          </w:p>
        </w:tc>
        <w:tc>
          <w:tcPr>
            <w:tcW w:w="336" w:type="dxa"/>
          </w:tcPr>
          <w:p w14:paraId="116810C0" w14:textId="77777777" w:rsidR="00894F96" w:rsidRPr="00662E59" w:rsidRDefault="00894F96" w:rsidP="00894F96">
            <w:r>
              <w:t>7</w:t>
            </w:r>
          </w:p>
        </w:tc>
        <w:tc>
          <w:tcPr>
            <w:tcW w:w="1733" w:type="dxa"/>
          </w:tcPr>
          <w:p w14:paraId="605741E2" w14:textId="77777777" w:rsidR="00894F96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-6.8973963782</w:t>
            </w:r>
          </w:p>
        </w:tc>
        <w:tc>
          <w:tcPr>
            <w:tcW w:w="1475" w:type="dxa"/>
          </w:tcPr>
          <w:p w14:paraId="0E8762C9" w14:textId="77777777" w:rsidR="00894F96" w:rsidRDefault="00894F96" w:rsidP="00894F96">
            <w:pPr>
              <w:rPr>
                <w:lang w:val="en-US"/>
              </w:rPr>
            </w:pPr>
            <w:r w:rsidRPr="000D6CEC">
              <w:rPr>
                <w:lang w:val="en-US"/>
              </w:rPr>
              <w:t>1.0056e-06</w:t>
            </w:r>
          </w:p>
        </w:tc>
        <w:tc>
          <w:tcPr>
            <w:tcW w:w="651" w:type="dxa"/>
          </w:tcPr>
          <w:p w14:paraId="7AE58358" w14:textId="77777777" w:rsidR="00894F96" w:rsidRPr="00A547D8" w:rsidRDefault="00894F96" w:rsidP="00894F96">
            <w:r>
              <w:t>28</w:t>
            </w:r>
          </w:p>
        </w:tc>
      </w:tr>
    </w:tbl>
    <w:p w14:paraId="42D4150A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p w14:paraId="486B3BCD" w14:textId="77777777" w:rsidR="00E32413" w:rsidRDefault="00E32413" w:rsidP="00025276">
      <w:pPr>
        <w:tabs>
          <w:tab w:val="left" w:pos="3405"/>
        </w:tabs>
        <w:rPr>
          <w:sz w:val="32"/>
          <w:szCs w:val="32"/>
        </w:rPr>
      </w:pPr>
    </w:p>
    <w:p w14:paraId="5A4E974E" w14:textId="77777777" w:rsidR="00FA238E" w:rsidRDefault="00FA238E" w:rsidP="00025276">
      <w:pPr>
        <w:tabs>
          <w:tab w:val="left" w:pos="3405"/>
        </w:tabs>
        <w:rPr>
          <w:sz w:val="32"/>
          <w:szCs w:val="32"/>
        </w:rPr>
      </w:pPr>
    </w:p>
    <w:p w14:paraId="00A4E8B0" w14:textId="77777777" w:rsidR="00FA238E" w:rsidRDefault="00FA238E" w:rsidP="00025276">
      <w:pPr>
        <w:tabs>
          <w:tab w:val="left" w:pos="3405"/>
        </w:tabs>
        <w:rPr>
          <w:sz w:val="32"/>
          <w:szCs w:val="32"/>
        </w:rPr>
      </w:pPr>
    </w:p>
    <w:p w14:paraId="201349F7" w14:textId="77777777" w:rsidR="00FA238E" w:rsidRDefault="00FA238E" w:rsidP="00025276">
      <w:pPr>
        <w:tabs>
          <w:tab w:val="left" w:pos="3405"/>
        </w:tabs>
        <w:rPr>
          <w:sz w:val="32"/>
          <w:szCs w:val="32"/>
        </w:rPr>
      </w:pPr>
    </w:p>
    <w:p w14:paraId="364667D7" w14:textId="04B5A852" w:rsidR="00025276" w:rsidRDefault="00025276" w:rsidP="0030675A">
      <w:pPr>
        <w:pStyle w:val="3"/>
      </w:pPr>
      <w:bookmarkStart w:id="13" w:name="_Toc533637070"/>
      <w:r>
        <w:t>Выводы</w:t>
      </w:r>
      <w:bookmarkEnd w:id="13"/>
    </w:p>
    <w:p w14:paraId="060E4CCE" w14:textId="0BAB489A" w:rsidR="00025276" w:rsidRDefault="00025276" w:rsidP="00A43AE3">
      <w:pPr>
        <w:tabs>
          <w:tab w:val="left" w:pos="3405"/>
        </w:tabs>
      </w:pPr>
      <w:r>
        <w:t>Из полученных результатов можно заключить, что метод секущих в среднем имеет значительно меньшее число итераций, в целом превосходя метод дихотомии по всем параметрам. Однако метод дихотомии выделяется простотой исполнения и рекомендуется к использованию в случае необходимости быстрого решения несложной задачи.</w:t>
      </w:r>
    </w:p>
    <w:p w14:paraId="5BF8709B" w14:textId="203F9E48" w:rsidR="00A43AE3" w:rsidRPr="00426504" w:rsidRDefault="00A43AE3" w:rsidP="0030675A">
      <w:pPr>
        <w:pStyle w:val="3"/>
        <w:rPr>
          <w:lang w:val="en-US"/>
        </w:rPr>
      </w:pPr>
      <w:bookmarkStart w:id="14" w:name="_Toc533637071"/>
      <w:r>
        <w:lastRenderedPageBreak/>
        <w:t>Приложение</w:t>
      </w:r>
      <w:bookmarkEnd w:id="14"/>
    </w:p>
    <w:p w14:paraId="4E509CF3" w14:textId="43553E05" w:rsidR="00A43AE3" w:rsidRPr="00426504" w:rsidRDefault="00A43AE3" w:rsidP="00A43AE3">
      <w:pPr>
        <w:pStyle w:val="4"/>
        <w:numPr>
          <w:ilvl w:val="0"/>
          <w:numId w:val="0"/>
        </w:numPr>
        <w:rPr>
          <w:lang w:val="en-US"/>
        </w:rPr>
      </w:pPr>
      <w:r>
        <w:t>Программный</w:t>
      </w:r>
      <w:r w:rsidRPr="00426504">
        <w:rPr>
          <w:lang w:val="en-US"/>
        </w:rPr>
        <w:t xml:space="preserve"> </w:t>
      </w:r>
      <w:r>
        <w:t>код</w:t>
      </w:r>
    </w:p>
    <w:p w14:paraId="07B7F592" w14:textId="77777777" w:rsidR="00A43AE3" w:rsidRPr="00A43AE3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AE3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function</w:t>
      </w:r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s</w:t>
      </w:r>
      <w:proofErr w:type="spellEnd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= Secant(Fun, FunDer1, FunDer2, </w:t>
      </w:r>
      <w:proofErr w:type="spellStart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, </w:t>
      </w:r>
      <w:proofErr w:type="spellStart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</w:t>
      </w:r>
      <w:proofErr w:type="spellEnd"/>
      <w:r w:rsidRPr="00A43AE3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, Err)</w:t>
      </w:r>
    </w:p>
    <w:p w14:paraId="37548E19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0;</w:t>
      </w:r>
    </w:p>
    <w:p w14:paraId="41DC276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n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35E17257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=Xa-1:0.01:Xb+1;</w:t>
      </w:r>
    </w:p>
    <w:p w14:paraId="24EC431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=Fun(x);</w:t>
      </w:r>
    </w:p>
    <w:p w14:paraId="16D731F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hol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n</w:t>
      </w:r>
    </w:p>
    <w:p w14:paraId="58A3707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gri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n</w:t>
      </w:r>
    </w:p>
    <w:p w14:paraId="111E92D9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plot (x, y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r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5CF44DD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Der1=Xa:0.01:Xb;</w:t>
      </w:r>
    </w:p>
    <w:p w14:paraId="235B4E75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Der1=FunDer1(XDer1);</w:t>
      </w:r>
    </w:p>
    <w:p w14:paraId="00DDA31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Der2=Xa:0.01:Xb;</w:t>
      </w:r>
    </w:p>
    <w:p w14:paraId="51C57E5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Der2=FunDer2(XDer2);</w:t>
      </w:r>
    </w:p>
    <w:p w14:paraId="208DC906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m1=min(abs(YDer1));</w:t>
      </w:r>
    </w:p>
    <w:p w14:paraId="7A65A732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M2=max(abs(YDer2));</w:t>
      </w:r>
    </w:p>
    <w:p w14:paraId="28CC15F6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if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Fun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*FunDer2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&gt;0</w:t>
      </w:r>
    </w:p>
    <w:p w14:paraId="38734E5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0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3A904BFF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1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+abs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-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*0.000000000001;</w:t>
      </w:r>
    </w:p>
    <w:p w14:paraId="4CC055E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lse</w:t>
      </w:r>
    </w:p>
    <w:p w14:paraId="09AD01E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0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4D2D9842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1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-abs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-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*0.000000000001;</w:t>
      </w:r>
    </w:p>
    <w:p w14:paraId="69370A6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nd</w:t>
      </w:r>
    </w:p>
    <w:p w14:paraId="7F97A10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plot ([X0, X0], [0,feval(Fun,X0)]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b: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77099AE7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plot ([X1, X1], [0,feval(Fun,X1)]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b: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4688787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while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&gt; Err</w:t>
      </w:r>
    </w:p>
    <w:p w14:paraId="7C816FDF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FunX1 =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Fun, X1);</w:t>
      </w:r>
    </w:p>
    <w:p w14:paraId="0CADC2A3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i = X1 - FunX1*(X0-X1)/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Fun,X0)-FunX1);</w:t>
      </w:r>
    </w:p>
    <w:p w14:paraId="0110AE2D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plot ([Xi, Xi], [0,feval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,X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)]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b: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77F6A85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Y0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Fun,X0);</w:t>
      </w:r>
    </w:p>
    <w:p w14:paraId="4CA53A6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Y1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Fun,X1);</w:t>
      </w:r>
    </w:p>
    <w:p w14:paraId="79BF0963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plot ([X0, X1], [Y0, Y1]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b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30D81819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0=X1;</w:t>
      </w:r>
    </w:p>
    <w:p w14:paraId="6D2137B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abs((Xi-X1)^2*(M2)/2*m1);</w:t>
      </w:r>
    </w:p>
    <w:p w14:paraId="2E646ADC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X1=Xi;</w:t>
      </w:r>
    </w:p>
    <w:p w14:paraId="5D64570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i+1;</w:t>
      </w:r>
    </w:p>
    <w:p w14:paraId="6D6CABD2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nd</w:t>
      </w:r>
    </w:p>
    <w:p w14:paraId="7D087B2A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hol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ff</w:t>
      </w:r>
    </w:p>
    <w:p w14:paraId="4969FF6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s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X1;</w:t>
      </w:r>
    </w:p>
    <w:p w14:paraId="02780A15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=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</w:p>
    <w:p w14:paraId="52277E2D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k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=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,Xs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383927F9" w14:textId="5020672E" w:rsidR="00A43AE3" w:rsidRPr="00A431C4" w:rsidRDefault="00A43AE3" w:rsidP="00A43AE3">
      <w:pPr>
        <w:rPr>
          <w:sz w:val="16"/>
          <w:szCs w:val="16"/>
          <w:lang w:val="en-US"/>
        </w:rPr>
      </w:pPr>
    </w:p>
    <w:p w14:paraId="227155A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</w:pPr>
    </w:p>
    <w:p w14:paraId="41ECEF4F" w14:textId="3DB34BD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function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r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= Dichotomy(Fun,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,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, Err)</w:t>
      </w:r>
    </w:p>
    <w:p w14:paraId="39A57275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0;</w:t>
      </w:r>
    </w:p>
    <w:p w14:paraId="1B24B44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abs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-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;</w:t>
      </w:r>
    </w:p>
    <w:p w14:paraId="6A256727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=Xa-0.5:0.01:Xb+0.5;</w:t>
      </w:r>
    </w:p>
    <w:p w14:paraId="37F32F1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0;</w:t>
      </w:r>
    </w:p>
    <w:p w14:paraId="0761683C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=Fun(x);</w:t>
      </w:r>
    </w:p>
    <w:p w14:paraId="3EE87D1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hol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n</w:t>
      </w:r>
    </w:p>
    <w:p w14:paraId="7813DD8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gri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n</w:t>
      </w:r>
    </w:p>
    <w:p w14:paraId="030FCA53" w14:textId="6D83BD20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plot 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,y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r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;</w:t>
      </w:r>
    </w:p>
    <w:p w14:paraId="0FD19464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while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&gt;Err)</w:t>
      </w:r>
    </w:p>
    <w:p w14:paraId="763689AF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+Xb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/2;</w:t>
      </w:r>
    </w:p>
    <w:p w14:paraId="254CE8C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if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Fun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==0</w:t>
      </w:r>
    </w:p>
    <w:p w14:paraId="1289D01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r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4BFFC623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k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,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;</w:t>
      </w:r>
    </w:p>
    <w:p w14:paraId="2E60FBC4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return</w:t>
      </w:r>
    </w:p>
    <w:p w14:paraId="59A759E1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nd</w:t>
      </w:r>
    </w:p>
    <w:p w14:paraId="042FF81D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(Fun,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;</w:t>
      </w:r>
    </w:p>
    <w:p w14:paraId="3F4E2F2D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plot ([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,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],[0,feval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,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)],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'b:'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3574A57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if</w:t>
      </w: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*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eval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(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Fun,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)&lt;0</w:t>
      </w:r>
    </w:p>
    <w:p w14:paraId="56FDABF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b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5CB9F5DF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lse</w:t>
      </w:r>
    </w:p>
    <w:p w14:paraId="651A442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a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3BB470D8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nd</w:t>
      </w:r>
    </w:p>
    <w:p w14:paraId="1459D38E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i+1;</w:t>
      </w:r>
    </w:p>
    <w:p w14:paraId="5515B432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    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dif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/2;</w:t>
      </w:r>
    </w:p>
    <w:p w14:paraId="3CAEB230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FF"/>
          <w:sz w:val="16"/>
          <w:szCs w:val="16"/>
          <w:lang w:val="en-US" w:eastAsia="en-US"/>
        </w:rPr>
        <w:t>end</w:t>
      </w:r>
    </w:p>
    <w:p w14:paraId="14F6B4F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 xml:space="preserve">hold </w:t>
      </w:r>
      <w:r w:rsidRPr="00A431C4">
        <w:rPr>
          <w:rFonts w:ascii="Courier New" w:eastAsiaTheme="minorHAnsi" w:hAnsi="Courier New" w:cs="Courier New"/>
          <w:color w:val="A020F0"/>
          <w:sz w:val="16"/>
          <w:szCs w:val="16"/>
          <w:lang w:val="en-US" w:eastAsia="en-US"/>
        </w:rPr>
        <w:t>off</w:t>
      </w:r>
    </w:p>
    <w:p w14:paraId="5789B6FB" w14:textId="77777777" w:rsidR="00A43AE3" w:rsidRPr="00A431C4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r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c</w:t>
      </w:r>
      <w:proofErr w:type="spellEnd"/>
      <w:r w:rsidRPr="00A431C4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;</w:t>
      </w:r>
    </w:p>
    <w:p w14:paraId="593DA50E" w14:textId="77777777" w:rsidR="00A43AE3" w:rsidRPr="009C3DA6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</w:t>
      </w:r>
      <w:proofErr w:type="spellStart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i</w:t>
      </w:r>
      <w:proofErr w:type="spellEnd"/>
    </w:p>
    <w:p w14:paraId="2CF1FD2D" w14:textId="77777777" w:rsidR="00A43AE3" w:rsidRPr="009C3DA6" w:rsidRDefault="00A43AE3" w:rsidP="00A43AE3">
      <w:pPr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16"/>
          <w:lang w:val="en-US" w:eastAsia="en-US"/>
        </w:rPr>
      </w:pPr>
      <w:proofErr w:type="spellStart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Yk</w:t>
      </w:r>
      <w:proofErr w:type="spellEnd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=Fun(</w:t>
      </w:r>
      <w:proofErr w:type="spellStart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Xr</w:t>
      </w:r>
      <w:proofErr w:type="spellEnd"/>
      <w:r w:rsidRPr="009C3DA6">
        <w:rPr>
          <w:rFonts w:ascii="Courier New" w:eastAsiaTheme="minorHAnsi" w:hAnsi="Courier New" w:cs="Courier New"/>
          <w:color w:val="000000"/>
          <w:sz w:val="16"/>
          <w:szCs w:val="16"/>
          <w:lang w:val="en-US" w:eastAsia="en-US"/>
        </w:rPr>
        <w:t>)</w:t>
      </w:r>
    </w:p>
    <w:p w14:paraId="5EC85708" w14:textId="216990BE" w:rsidR="00A43AE3" w:rsidRDefault="00A43AE3" w:rsidP="00A43AE3">
      <w:pPr>
        <w:rPr>
          <w:lang w:val="en-US"/>
        </w:rPr>
      </w:pPr>
    </w:p>
    <w:p w14:paraId="7D2087AE" w14:textId="77777777" w:rsidR="00A43AE3" w:rsidRPr="009C3DA6" w:rsidRDefault="00A43AE3" w:rsidP="00894F96">
      <w:pPr>
        <w:pStyle w:val="1"/>
        <w:rPr>
          <w:lang w:val="en-US"/>
        </w:rPr>
      </w:pPr>
    </w:p>
    <w:p w14:paraId="426F2225" w14:textId="48B797F3" w:rsidR="00A43AE3" w:rsidRPr="009C3DA6" w:rsidRDefault="00A43AE3" w:rsidP="00894F96">
      <w:pPr>
        <w:pStyle w:val="1"/>
        <w:rPr>
          <w:lang w:val="en-US"/>
        </w:rPr>
      </w:pPr>
    </w:p>
    <w:p w14:paraId="464D1500" w14:textId="77777777" w:rsidR="00941943" w:rsidRPr="009C3DA6" w:rsidRDefault="00941943" w:rsidP="00941943">
      <w:pPr>
        <w:rPr>
          <w:lang w:val="en-US"/>
        </w:rPr>
      </w:pPr>
    </w:p>
    <w:p w14:paraId="7384774E" w14:textId="3BE1F3C8" w:rsidR="00A43AE3" w:rsidRPr="009C3DA6" w:rsidRDefault="00A43AE3" w:rsidP="00A43AE3">
      <w:pPr>
        <w:rPr>
          <w:lang w:val="en-US"/>
        </w:rPr>
      </w:pPr>
    </w:p>
    <w:p w14:paraId="665210A7" w14:textId="77777777" w:rsidR="00A43AE3" w:rsidRPr="009C3DA6" w:rsidRDefault="00A43AE3" w:rsidP="00A43AE3">
      <w:pPr>
        <w:rPr>
          <w:lang w:val="en-US"/>
        </w:rPr>
      </w:pPr>
    </w:p>
    <w:p w14:paraId="40A40D5F" w14:textId="77777777" w:rsidR="00A43AE3" w:rsidRPr="009C3DA6" w:rsidRDefault="00A43AE3" w:rsidP="00894F96">
      <w:pPr>
        <w:pStyle w:val="1"/>
        <w:rPr>
          <w:lang w:val="en-US"/>
        </w:rPr>
      </w:pPr>
    </w:p>
    <w:p w14:paraId="2CE6E802" w14:textId="785A9B6E" w:rsidR="00A43AE3" w:rsidRPr="009C3DA6" w:rsidRDefault="00A43AE3" w:rsidP="00894F96">
      <w:pPr>
        <w:pStyle w:val="1"/>
        <w:rPr>
          <w:lang w:val="en-US"/>
        </w:rPr>
      </w:pPr>
    </w:p>
    <w:p w14:paraId="4709C279" w14:textId="77777777" w:rsidR="00100CB8" w:rsidRPr="009C3DA6" w:rsidRDefault="00100CB8" w:rsidP="00100CB8">
      <w:pPr>
        <w:rPr>
          <w:lang w:val="en-US"/>
        </w:rPr>
      </w:pPr>
    </w:p>
    <w:p w14:paraId="40461B7B" w14:textId="77777777" w:rsidR="00A43AE3" w:rsidRPr="009C3DA6" w:rsidRDefault="00A43AE3" w:rsidP="00A43AE3">
      <w:pPr>
        <w:rPr>
          <w:lang w:val="en-US"/>
        </w:rPr>
      </w:pPr>
    </w:p>
    <w:p w14:paraId="688D3D91" w14:textId="77777777" w:rsidR="00A431C4" w:rsidRPr="009C3DA6" w:rsidRDefault="00A431C4" w:rsidP="00894F96">
      <w:pPr>
        <w:pStyle w:val="1"/>
        <w:rPr>
          <w:lang w:val="en-US"/>
        </w:rPr>
      </w:pPr>
    </w:p>
    <w:p w14:paraId="21C94941" w14:textId="77777777" w:rsidR="00A431C4" w:rsidRPr="009C3DA6" w:rsidRDefault="00A431C4" w:rsidP="00894F96">
      <w:pPr>
        <w:pStyle w:val="1"/>
        <w:rPr>
          <w:lang w:val="en-US"/>
        </w:rPr>
      </w:pPr>
    </w:p>
    <w:p w14:paraId="2EEBF4D2" w14:textId="78244072" w:rsidR="00A43AE3" w:rsidRPr="00DE2315" w:rsidRDefault="00A43AE3" w:rsidP="00894F96">
      <w:pPr>
        <w:pStyle w:val="1"/>
      </w:pPr>
      <w:bookmarkStart w:id="15" w:name="_Toc533637072"/>
      <w:r>
        <w:t>Часть</w:t>
      </w:r>
      <w:r w:rsidRPr="009C3DA6">
        <w:rPr>
          <w:lang w:val="en-US"/>
        </w:rPr>
        <w:t xml:space="preserve"> 2.</w:t>
      </w:r>
      <w:r w:rsidR="00A431C4" w:rsidRPr="009C3DA6">
        <w:rPr>
          <w:lang w:val="en-US"/>
        </w:rPr>
        <w:t xml:space="preserve"> </w:t>
      </w:r>
      <w:r w:rsidR="00A431C4">
        <w:t>Решение</w:t>
      </w:r>
      <w:r>
        <w:t xml:space="preserve"> СЛАУ </w:t>
      </w:r>
      <w:r w:rsidR="00A431C4">
        <w:t>прямыми методами</w:t>
      </w:r>
      <w:r>
        <w:t>: метод квадратного корня</w:t>
      </w:r>
      <w:bookmarkEnd w:id="15"/>
    </w:p>
    <w:p w14:paraId="3DEC78D9" w14:textId="0B84A4F8" w:rsidR="00A43AE3" w:rsidRDefault="00A43AE3" w:rsidP="00A43AE3"/>
    <w:p w14:paraId="65A07F1F" w14:textId="420C158F" w:rsidR="00A43AE3" w:rsidRDefault="00A43AE3" w:rsidP="00A43AE3"/>
    <w:p w14:paraId="16624AB6" w14:textId="53D8DED0" w:rsidR="00A43AE3" w:rsidRDefault="00A43AE3" w:rsidP="00A43AE3"/>
    <w:p w14:paraId="41E8C254" w14:textId="1973F885" w:rsidR="00A43AE3" w:rsidRDefault="00A43AE3" w:rsidP="00A43AE3"/>
    <w:p w14:paraId="1111BE4B" w14:textId="70BDEAA8" w:rsidR="00A43AE3" w:rsidRDefault="00A43AE3" w:rsidP="00A43AE3"/>
    <w:p w14:paraId="40E01DB3" w14:textId="70E040CE" w:rsidR="00A43AE3" w:rsidRDefault="00A43AE3" w:rsidP="00A43AE3"/>
    <w:p w14:paraId="66230470" w14:textId="686E2237" w:rsidR="00A43AE3" w:rsidRDefault="00A43AE3" w:rsidP="00A43AE3"/>
    <w:p w14:paraId="6423768A" w14:textId="3F876ED0" w:rsidR="00A43AE3" w:rsidRDefault="00A43AE3" w:rsidP="00A43AE3"/>
    <w:p w14:paraId="49B303DE" w14:textId="73A84179" w:rsidR="00A43AE3" w:rsidRDefault="00A43AE3" w:rsidP="00A43AE3"/>
    <w:p w14:paraId="18E4B965" w14:textId="19A903AD" w:rsidR="00A43AE3" w:rsidRDefault="00A43AE3" w:rsidP="00A43AE3"/>
    <w:p w14:paraId="03FECF3B" w14:textId="6160B391" w:rsidR="00A43AE3" w:rsidRDefault="00A43AE3" w:rsidP="00A43AE3"/>
    <w:p w14:paraId="55D5B72A" w14:textId="02E098E8" w:rsidR="00A43AE3" w:rsidRDefault="00A43AE3" w:rsidP="00A43AE3"/>
    <w:p w14:paraId="7D56BD2A" w14:textId="03A40001" w:rsidR="00A43AE3" w:rsidRDefault="00A43AE3" w:rsidP="00A43AE3"/>
    <w:p w14:paraId="45A0E7A0" w14:textId="48E2C6FB" w:rsidR="00A43AE3" w:rsidRDefault="00A43AE3" w:rsidP="00A43AE3"/>
    <w:p w14:paraId="3EF86D91" w14:textId="5B901A1B" w:rsidR="00A43AE3" w:rsidRDefault="00A43AE3" w:rsidP="00A43AE3"/>
    <w:p w14:paraId="4246741F" w14:textId="23E19BD6" w:rsidR="00A43AE3" w:rsidRDefault="00A43AE3" w:rsidP="00A43AE3"/>
    <w:p w14:paraId="21241AAA" w14:textId="011FAEE6" w:rsidR="00A43AE3" w:rsidRDefault="00A43AE3" w:rsidP="00A43AE3"/>
    <w:p w14:paraId="37855771" w14:textId="11785223" w:rsidR="00A43AE3" w:rsidRDefault="00A43AE3" w:rsidP="00A43AE3"/>
    <w:p w14:paraId="4FF3BD9D" w14:textId="54BE1304" w:rsidR="00A43AE3" w:rsidRDefault="00A43AE3" w:rsidP="00A43AE3"/>
    <w:p w14:paraId="1AEC5846" w14:textId="78032468" w:rsidR="00A43AE3" w:rsidRDefault="00A43AE3" w:rsidP="00A43AE3"/>
    <w:p w14:paraId="2B98A5B7" w14:textId="1A1A21BE" w:rsidR="00A43AE3" w:rsidRDefault="00A43AE3" w:rsidP="00A43AE3"/>
    <w:p w14:paraId="778D3BB4" w14:textId="003865C0" w:rsidR="00A43AE3" w:rsidRDefault="00A43AE3" w:rsidP="00A43AE3"/>
    <w:p w14:paraId="0EA425E2" w14:textId="4A4E0C3F" w:rsidR="00A43AE3" w:rsidRDefault="00A43AE3" w:rsidP="00A43AE3"/>
    <w:p w14:paraId="0E65DB27" w14:textId="7ECB4D70" w:rsidR="00A43AE3" w:rsidRDefault="00A43AE3" w:rsidP="00A43AE3"/>
    <w:p w14:paraId="637874EA" w14:textId="2DB8E527" w:rsidR="00A43AE3" w:rsidRPr="00260D72" w:rsidRDefault="00A43AE3" w:rsidP="0030675A">
      <w:pPr>
        <w:pStyle w:val="3"/>
      </w:pPr>
      <w:bookmarkStart w:id="16" w:name="_Toc533637073"/>
      <w:r>
        <w:lastRenderedPageBreak/>
        <w:t>Задача</w:t>
      </w:r>
      <w:bookmarkEnd w:id="16"/>
    </w:p>
    <w:p w14:paraId="1F2A22A1" w14:textId="07A19776" w:rsidR="00A43AE3" w:rsidRPr="007A462D" w:rsidRDefault="00A43AE3" w:rsidP="00A43AE3">
      <w:pPr>
        <w:rPr>
          <w:rFonts w:eastAsiaTheme="minorEastAsia"/>
        </w:rPr>
      </w:pPr>
      <w:r>
        <w:t>Дана система линейных алгебраических уравнений, представленная</w:t>
      </w:r>
      <w:r w:rsidRPr="00F54F9F">
        <w:t xml:space="preserve"> </w:t>
      </w:r>
      <w:r>
        <w:t>симметричной положительно определенной матрицей</w:t>
      </w:r>
      <w:r w:rsidRPr="00B96090">
        <w:t xml:space="preserve"> </w:t>
      </w:r>
      <w:r>
        <w:t xml:space="preserve">системы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t xml:space="preserve"> и столбцом свободных членов </w:t>
      </w:r>
      <m:oMath>
        <m:r>
          <w:rPr>
            <w:rFonts w:ascii="Cambria Math" w:hAnsi="Cambria Math"/>
          </w:rPr>
          <m:t>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B96090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Используя метод разложения Холецкого (метод квадратного корня), найти решение системы, то есть столбец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994BAD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такой, что: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 w:rsidRPr="00994BAD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</w:p>
    <w:p w14:paraId="3F444F23" w14:textId="499A88B1" w:rsidR="00A43AE3" w:rsidRDefault="00A43AE3" w:rsidP="00A43AE3">
      <w:r>
        <w:t>Исследовать решения для матриц</w:t>
      </w:r>
      <w:r w:rsidRPr="007A462D">
        <w:t xml:space="preserve"> </w:t>
      </w:r>
      <w:r>
        <w:t xml:space="preserve">систем с разными </w:t>
      </w:r>
      <w:r w:rsidRPr="007A462D">
        <w:t>числами обусловленности</w:t>
      </w:r>
      <w:r w:rsidR="00100CB8">
        <w:t>.</w:t>
      </w:r>
    </w:p>
    <w:p w14:paraId="64549D63" w14:textId="77777777" w:rsidR="00A43AE3" w:rsidRDefault="00A43AE3" w:rsidP="0030675A">
      <w:pPr>
        <w:pStyle w:val="3"/>
      </w:pPr>
      <w:bookmarkStart w:id="17" w:name="_Toc533637074"/>
      <w:r>
        <w:t>Алгоритм и условия применимости метода</w:t>
      </w:r>
      <w:bookmarkEnd w:id="17"/>
    </w:p>
    <w:p w14:paraId="1D26C35F" w14:textId="77777777" w:rsidR="00A43AE3" w:rsidRDefault="00A43AE3" w:rsidP="00A43AE3">
      <w:pPr>
        <w:rPr>
          <w:rFonts w:eastAsiaTheme="minorEastAsia"/>
        </w:rPr>
      </w:pPr>
      <w:r>
        <w:t xml:space="preserve">Рассмотрим матрицу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 w:rsidRPr="0062194C">
        <w:rPr>
          <w:rFonts w:eastAsiaTheme="minorEastAsia"/>
        </w:rPr>
        <w:t xml:space="preserve">. </w:t>
      </w:r>
      <w:r>
        <w:rPr>
          <w:rFonts w:eastAsiaTheme="minorEastAsia"/>
        </w:rPr>
        <w:t>Пусть</w:t>
      </w:r>
      <w:r w:rsidRPr="0062194C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A,  (Ax, x)&gt;0</m:t>
        </m:r>
      </m:oMath>
      <w:r>
        <w:rPr>
          <w:rFonts w:eastAsiaTheme="minorEastAsia"/>
        </w:rPr>
        <w:t xml:space="preserve">. Тогда матрицу можно представить в виде </w:t>
      </w:r>
      <m:oMath>
        <m:r>
          <w:rPr>
            <w:rFonts w:ascii="Cambria Math" w:hAnsi="Cambria Math"/>
          </w:rPr>
          <m:t>A=</m:t>
        </m:r>
        <m:r>
          <w:rPr>
            <w:rFonts w:ascii="Cambria Math" w:hAnsi="Cambria Math"/>
            <w:lang w:val="en-US"/>
          </w:rPr>
          <m:t>L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056EE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</w:t>
      </w:r>
      <m:oMath>
        <m:r>
          <w:rPr>
            <w:rFonts w:ascii="Cambria Math" w:hAnsi="Cambria Math"/>
            <w:lang w:val="en-US"/>
          </w:rPr>
          <m:t>L</m:t>
        </m:r>
      </m:oMath>
      <w:r w:rsidRPr="00056EE2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нижнетреугольная матрица со строго положительными коэффициентами. Элементы </w:t>
      </w:r>
      <m:oMath>
        <m:r>
          <w:rPr>
            <w:rFonts w:ascii="Cambria Math" w:hAnsi="Cambria Math"/>
            <w:lang w:val="en-US"/>
          </w:rPr>
          <m:t>L</m:t>
        </m:r>
      </m:oMath>
      <w:r>
        <w:rPr>
          <w:rFonts w:eastAsiaTheme="minorEastAsia"/>
        </w:rPr>
        <w:t xml:space="preserve"> вычисляются по формулам:</w:t>
      </w:r>
    </w:p>
    <w:p w14:paraId="7321D645" w14:textId="77777777" w:rsidR="00A43AE3" w:rsidRDefault="00A43AE3" w:rsidP="00A43AE3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lang w:val="en-US"/>
              </w:rPr>
              <m:t>ii</m:t>
            </m:r>
          </m:sub>
        </m:sSub>
        <m:r>
          <w:rPr>
            <w:rFonts w:ascii="Cambria Math" w:hAnsi="Cambria Math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i</m:t>
                </m:r>
              </m:sub>
            </m:sSub>
            <m:r>
              <w:rPr>
                <w:rFonts w:ascii="Cambria Math" w:hAnsi="Cambria Math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-1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nary>
          </m:e>
        </m:rad>
      </m:oMath>
      <w:r>
        <w:rPr>
          <w:rFonts w:eastAsiaTheme="minorEastAsia"/>
        </w:rPr>
        <w:t xml:space="preserve"> </w:t>
      </w:r>
      <w:r w:rsidRPr="00056EE2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</m:den>
        </m:f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r>
          <w:rPr>
            <w:rFonts w:ascii="Cambria Math" w:hAnsi="Cambria Math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-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k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k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 w:rsidRPr="00056EE2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(</m:t>
        </m:r>
        <m:r>
          <w:rPr>
            <w:rFonts w:ascii="Cambria Math" w:hAnsi="Cambria Math"/>
            <w:lang w:val="en-US"/>
          </w:rPr>
          <m:t>j</m:t>
        </m:r>
        <m:r>
          <w:rPr>
            <w:rFonts w:ascii="Cambria Math" w:hAnsi="Cambria Math"/>
          </w:rPr>
          <m:t>&lt;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eastAsiaTheme="minorEastAsia" w:hAnsi="Cambria Math"/>
          </w:rPr>
          <m:t>)</m:t>
        </m:r>
      </m:oMath>
    </w:p>
    <w:p w14:paraId="74260F32" w14:textId="77777777" w:rsidR="00A43AE3" w:rsidRDefault="00A43AE3" w:rsidP="00A43AE3">
      <w:pPr>
        <w:rPr>
          <w:rFonts w:eastAsiaTheme="minorEastAsia"/>
        </w:rPr>
      </w:pPr>
      <w:r>
        <w:rPr>
          <w:rFonts w:eastAsiaTheme="minorEastAsia"/>
        </w:rPr>
        <w:t>Воспользовавшись разложением, перепишем систему:</w:t>
      </w:r>
    </w:p>
    <w:p w14:paraId="7321F45C" w14:textId="77777777" w:rsidR="00A43AE3" w:rsidRDefault="00A43AE3" w:rsidP="00A43AE3">
      <w:p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L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>
        <w:rPr>
          <w:rFonts w:eastAsiaTheme="minorEastAsia"/>
          <w:i/>
        </w:rPr>
        <w:t xml:space="preserve">. </w:t>
      </w:r>
      <w:r>
        <w:rPr>
          <w:rFonts w:eastAsiaTheme="minorEastAsia"/>
        </w:rPr>
        <w:t xml:space="preserve">Пусть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</m:oMath>
      <w:r>
        <w:rPr>
          <w:rFonts w:eastAsiaTheme="minorEastAsia"/>
        </w:rPr>
        <w:t>, тогда сперва решим</w:t>
      </w:r>
      <w:r w:rsidRPr="00150EF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остую систему </w:t>
      </w:r>
      <m:oMath>
        <m:r>
          <w:rPr>
            <w:rFonts w:ascii="Cambria Math" w:hAnsi="Cambria Math"/>
            <w:lang w:val="en-US"/>
          </w:rPr>
          <m:t>Ly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>
        <w:rPr>
          <w:rFonts w:eastAsiaTheme="minorEastAsia"/>
        </w:rPr>
        <w:t xml:space="preserve"> по формуле </w:t>
      </w:r>
    </w:p>
    <w:p w14:paraId="2B7C264F" w14:textId="2AB9641C" w:rsidR="00100CB8" w:rsidRPr="00C32673" w:rsidRDefault="00426504" w:rsidP="00A43AE3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i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-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k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hAnsi="Cambria Math"/>
              </w:rPr>
              <m:t>)</m:t>
            </m:r>
          </m:e>
        </m:nary>
        <m:r>
          <w:rPr>
            <w:rFonts w:ascii="Cambria Math" w:eastAsiaTheme="minorEastAsia" w:hAnsi="Cambria Math"/>
          </w:rPr>
          <m:t>,</m:t>
        </m:r>
      </m:oMath>
      <w:r w:rsidR="00A43AE3">
        <w:rPr>
          <w:rFonts w:eastAsiaTheme="minorEastAsia"/>
          <w:i/>
        </w:rPr>
        <w:t xml:space="preserve"> </w:t>
      </w:r>
      <w:r w:rsidR="00A43AE3">
        <w:rPr>
          <w:rFonts w:eastAsiaTheme="minorEastAsia"/>
        </w:rPr>
        <w:t xml:space="preserve">а затем систему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</m:oMath>
      <w:r w:rsidR="00A43AE3">
        <w:rPr>
          <w:rFonts w:eastAsiaTheme="minorEastAsia"/>
        </w:rPr>
        <w:t xml:space="preserve"> по формул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bSup>
              </m:den>
            </m:f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i+1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k</m:t>
                </m:r>
              </m:sub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b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hAnsi="Cambria Math"/>
              </w:rPr>
              <m:t>)</m:t>
            </m:r>
          </m:e>
        </m:nary>
        <m:r>
          <w:rPr>
            <w:rFonts w:ascii="Cambria Math" w:hAnsi="Cambria Math"/>
          </w:rPr>
          <m:t>.</m:t>
        </m:r>
      </m:oMath>
    </w:p>
    <w:p w14:paraId="70D2E13F" w14:textId="77777777" w:rsidR="00A43AE3" w:rsidRPr="00E174B6" w:rsidRDefault="00A43AE3" w:rsidP="0030675A">
      <w:pPr>
        <w:pStyle w:val="3"/>
      </w:pPr>
      <w:bookmarkStart w:id="18" w:name="_Hlk533034478"/>
      <w:bookmarkStart w:id="19" w:name="_Toc533637075"/>
      <w:r>
        <w:t>Предварительный анализ задачи</w:t>
      </w:r>
      <w:bookmarkEnd w:id="19"/>
    </w:p>
    <w:bookmarkEnd w:id="18"/>
    <w:p w14:paraId="65183462" w14:textId="77777777" w:rsidR="00A43AE3" w:rsidRDefault="00A43AE3" w:rsidP="00A43AE3">
      <w:pPr>
        <w:rPr>
          <w:rFonts w:eastAsiaTheme="minorEastAsia"/>
        </w:rPr>
      </w:pPr>
      <w:r>
        <w:rPr>
          <w:rFonts w:eastAsiaTheme="minorEastAsia"/>
        </w:rPr>
        <w:t xml:space="preserve">Так как </w:t>
      </w:r>
      <m:oMath>
        <m:r>
          <w:rPr>
            <w:rFonts w:ascii="Cambria Math" w:eastAsiaTheme="minorEastAsia" w:hAnsi="Cambria Math"/>
          </w:rPr>
          <m:t>A</m:t>
        </m:r>
      </m:oMath>
      <w:r w:rsidRPr="00E174B6">
        <w:rPr>
          <w:rFonts w:eastAsiaTheme="minorEastAsia"/>
        </w:rPr>
        <w:t xml:space="preserve"> – </w:t>
      </w:r>
      <w:r>
        <w:rPr>
          <w:rFonts w:eastAsiaTheme="minorEastAsia"/>
        </w:rPr>
        <w:t>симметричная и положительно определенная матрица, то</w:t>
      </w:r>
      <w:r w:rsidRPr="00E174B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на является невырожденной, а значит, </w:t>
      </w:r>
      <w:bookmarkStart w:id="20" w:name="_Hlk533034949"/>
      <w:r>
        <w:rPr>
          <w:rFonts w:eastAsiaTheme="minorEastAsia"/>
        </w:rPr>
        <w:t xml:space="preserve">система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 w:rsidRPr="00E174B6">
        <w:rPr>
          <w:rFonts w:eastAsiaTheme="minorEastAsia"/>
        </w:rPr>
        <w:t xml:space="preserve"> </w:t>
      </w:r>
      <w:r>
        <w:rPr>
          <w:rFonts w:eastAsiaTheme="minorEastAsia"/>
        </w:rPr>
        <w:t>имеет единственное решение.</w:t>
      </w:r>
      <w:bookmarkEnd w:id="20"/>
    </w:p>
    <w:p w14:paraId="6C9E6F3D" w14:textId="77777777" w:rsidR="00A43AE3" w:rsidRDefault="00A43AE3" w:rsidP="00A43AE3">
      <w:pPr>
        <w:rPr>
          <w:rFonts w:eastAsiaTheme="minorEastAsia"/>
        </w:rPr>
      </w:pPr>
      <w:r>
        <w:rPr>
          <w:rFonts w:eastAsiaTheme="minorEastAsia"/>
        </w:rPr>
        <w:t xml:space="preserve">Оценка погрешности будет производиться по формуле </w:t>
      </w:r>
      <w:bookmarkStart w:id="21" w:name="_Hlk533035025"/>
      <m:oMath>
        <m:r>
          <w:rPr>
            <w:rFonts w:ascii="Cambria Math" w:eastAsiaTheme="minorEastAsia" w:hAnsi="Cambria Math"/>
          </w:rPr>
          <m:t>ε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</m:oMath>
      <w:bookmarkEnd w:id="21"/>
      <w:r w:rsidRPr="00940EE8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40EE8">
        <w:rPr>
          <w:rFonts w:eastAsiaTheme="minorEastAsia"/>
        </w:rPr>
        <w:t xml:space="preserve"> </w:t>
      </w:r>
      <w:r w:rsidRPr="00E174B6">
        <w:rPr>
          <w:rFonts w:eastAsiaTheme="minorEastAsia"/>
        </w:rPr>
        <w:t>–</w:t>
      </w:r>
      <w:r>
        <w:rPr>
          <w:rFonts w:eastAsiaTheme="minorEastAsia"/>
        </w:rPr>
        <w:t xml:space="preserve"> столбец корней, полученных методом квадратного корня.</w:t>
      </w:r>
    </w:p>
    <w:p w14:paraId="151E569F" w14:textId="77777777" w:rsidR="00A43AE3" w:rsidRDefault="00A43AE3" w:rsidP="0030675A">
      <w:pPr>
        <w:pStyle w:val="3"/>
      </w:pPr>
      <w:bookmarkStart w:id="22" w:name="_Toc533637076"/>
      <w:r>
        <w:t>Проверка условий применимости</w:t>
      </w:r>
      <w:bookmarkEnd w:id="22"/>
    </w:p>
    <w:p w14:paraId="47EDD51F" w14:textId="77777777" w:rsidR="00A43AE3" w:rsidRDefault="00A43AE3" w:rsidP="00A43AE3">
      <w:pPr>
        <w:rPr>
          <w:rFonts w:eastAsiaTheme="minorEastAsia"/>
        </w:rPr>
      </w:pPr>
      <w:r>
        <w:rPr>
          <w:rFonts w:eastAsiaTheme="minorEastAsia"/>
        </w:rPr>
        <w:t>Для исследования метода использовались случайно сгенерированные симметричные положительно определенные матрицы, следовательно, метод применим в каждом из рассмотренных случаев.</w:t>
      </w:r>
    </w:p>
    <w:p w14:paraId="0A15EB6B" w14:textId="77777777" w:rsidR="00A43AE3" w:rsidRDefault="00A43AE3" w:rsidP="0030675A">
      <w:pPr>
        <w:pStyle w:val="3"/>
      </w:pPr>
      <w:bookmarkStart w:id="23" w:name="_Hlk533035119"/>
      <w:bookmarkStart w:id="24" w:name="_Toc533637077"/>
      <w:r>
        <w:t>Тестовый пример с детальными расчётами</w:t>
      </w:r>
      <w:bookmarkEnd w:id="24"/>
      <w:r>
        <w:t xml:space="preserve"> </w:t>
      </w:r>
    </w:p>
    <w:bookmarkEnd w:id="23"/>
    <w:p w14:paraId="05F52398" w14:textId="5AE617B9" w:rsidR="00A43AE3" w:rsidRDefault="00A43AE3" w:rsidP="00A43AE3">
      <w:pPr>
        <w:rPr>
          <w:rFonts w:eastAsiaTheme="minorEastAsia"/>
        </w:rPr>
      </w:pPr>
      <w:r>
        <w:rPr>
          <w:rFonts w:eastAsiaTheme="minorEastAsia"/>
        </w:rPr>
        <w:t xml:space="preserve">Пусть </w:t>
      </w:r>
      <w:bookmarkStart w:id="25" w:name="_Hlk533035428"/>
      <m:oMath>
        <m:r>
          <w:rPr>
            <w:rFonts w:ascii="Cambria Math" w:hAnsi="Cambria Math"/>
          </w:rPr>
          <m:t xml:space="preserve">A=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  <m:e>
                  <m:r>
                    <w:rPr>
                      <w:rFonts w:ascii="Cambria Math" w:hAnsi="Cambria Math"/>
                    </w:rPr>
                    <m:t>-45</m:t>
                  </m:r>
                </m:e>
                <m:e>
                  <m:r>
                    <w:rPr>
                      <w:rFonts w:ascii="Cambria Math" w:hAnsi="Cambria Math"/>
                    </w:rPr>
                    <m:t>4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5</m:t>
                  </m:r>
                </m:e>
                <m:e>
                  <m:r>
                    <w:rPr>
                      <w:rFonts w:ascii="Cambria Math" w:hAnsi="Cambria Math"/>
                    </w:rPr>
                    <m:t>50</m:t>
                  </m:r>
                </m:e>
                <m:e>
                  <m:r>
                    <w:rPr>
                      <w:rFonts w:ascii="Cambria Math" w:hAnsi="Cambria Math"/>
                    </w:rPr>
                    <m:t>-1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5</m:t>
                  </m:r>
                </m:e>
                <m:e>
                  <m:r>
                    <w:rPr>
                      <w:rFonts w:ascii="Cambria Math" w:hAnsi="Cambria Math"/>
                    </w:rPr>
                    <m:t>-15</m:t>
                  </m:r>
                </m:e>
                <m:e>
                  <m:r>
                    <w:rPr>
                      <w:rFonts w:ascii="Cambria Math" w:hAnsi="Cambria Math"/>
                    </w:rPr>
                    <m:t>38</m:t>
                  </m:r>
                </m:e>
              </m:mr>
            </m:m>
          </m:e>
        </m:d>
      </m:oMath>
      <w:bookmarkEnd w:id="25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b</m:t>
        </m:r>
        <w:bookmarkStart w:id="26" w:name="_Hlk533035476"/>
        <m:r>
          <w:rPr>
            <w:rFonts w:ascii="Cambria Math" w:eastAsiaTheme="minorEastAsia" w:hAnsi="Cambria Math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53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46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93</m:t>
                  </m:r>
                </m:e>
              </m:mr>
            </m:m>
          </m:e>
        </m:d>
      </m:oMath>
      <w:bookmarkEnd w:id="26"/>
      <w:r w:rsidRPr="006D6280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Найдём матрицу </w:t>
      </w:r>
      <m:oMath>
        <m:r>
          <w:rPr>
            <w:rFonts w:ascii="Cambria Math" w:hAnsi="Cambria Math"/>
            <w:lang w:val="en-US"/>
          </w:rPr>
          <m:t>L</m:t>
        </m:r>
      </m:oMath>
      <w:r>
        <w:rPr>
          <w:rFonts w:eastAsiaTheme="minorEastAsia"/>
        </w:rPr>
        <w:t>:</w:t>
      </w:r>
    </w:p>
    <w:p w14:paraId="4829013A" w14:textId="77777777" w:rsidR="00894F96" w:rsidRDefault="00894F96" w:rsidP="00A43AE3">
      <w:pPr>
        <w:rPr>
          <w:rFonts w:eastAsiaTheme="minorEastAsia"/>
        </w:rPr>
      </w:pPr>
    </w:p>
    <w:p w14:paraId="286328C8" w14:textId="492775BE" w:rsidR="00A43AE3" w:rsidRPr="00894F96" w:rsidRDefault="00426504" w:rsidP="00A43AE3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81</m:t>
              </m:r>
            </m:e>
          </m:rad>
          <m:r>
            <w:rPr>
              <w:rFonts w:ascii="Cambria Math" w:hAnsi="Cambria Math"/>
              <w:lang w:val="en-US"/>
            </w:rPr>
            <m:t>=9</m:t>
          </m:r>
        </m:oMath>
      </m:oMathPara>
    </w:p>
    <w:p w14:paraId="09DCD8F6" w14:textId="77777777" w:rsidR="00894F96" w:rsidRDefault="00894F96" w:rsidP="00A43AE3">
      <w:pPr>
        <w:rPr>
          <w:rFonts w:eastAsiaTheme="minorEastAsia"/>
          <w:lang w:val="en-US"/>
        </w:rPr>
      </w:pPr>
    </w:p>
    <w:p w14:paraId="7F203AB9" w14:textId="787C0E29" w:rsidR="00A43AE3" w:rsidRPr="00894F96" w:rsidRDefault="00426504" w:rsidP="00A43AE3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-45</m:t>
              </m:r>
            </m:num>
            <m:den>
              <m:r>
                <w:rPr>
                  <w:rFonts w:ascii="Cambria Math" w:hAnsi="Cambria Math"/>
                  <w:lang w:val="en-US"/>
                </w:rPr>
                <m:t>9</m:t>
              </m:r>
            </m:den>
          </m:f>
          <m:r>
            <w:rPr>
              <w:rFonts w:ascii="Cambria Math" w:hAnsi="Cambria Math"/>
              <w:lang w:val="en-US"/>
            </w:rPr>
            <m:t xml:space="preserve">=-5,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3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5</m:t>
              </m:r>
            </m:num>
            <m:den>
              <m:r>
                <w:rPr>
                  <w:rFonts w:ascii="Cambria Math" w:hAnsi="Cambria Math"/>
                  <w:lang w:val="en-US"/>
                </w:rPr>
                <m:t>9</m:t>
              </m:r>
            </m:den>
          </m:f>
          <m:r>
            <w:rPr>
              <w:rFonts w:ascii="Cambria Math" w:hAnsi="Cambria Math"/>
              <w:lang w:val="en-US"/>
            </w:rPr>
            <m:t xml:space="preserve">=5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 xml:space="preserve"> l</m:t>
              </m:r>
            </m:e>
            <m:sub>
              <m:r>
                <w:rPr>
                  <w:rFonts w:ascii="Cambria Math" w:hAnsi="Cambria Math"/>
                  <w:lang w:val="en-US"/>
                </w:rPr>
                <m:t>2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50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5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 xml:space="preserve"> l</m:t>
              </m:r>
            </m:e>
            <m:sub>
              <m:r>
                <w:rPr>
                  <w:rFonts w:ascii="Cambria Math" w:hAnsi="Cambria Math"/>
                  <w:lang w:val="en-US"/>
                </w:rPr>
                <m:t>3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-15-5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5</m:t>
                  </m:r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lang w:val="en-US"/>
            </w:rPr>
            <m:t>=2</m:t>
          </m:r>
        </m:oMath>
      </m:oMathPara>
    </w:p>
    <w:p w14:paraId="4A382EF5" w14:textId="77777777" w:rsidR="00894F96" w:rsidRPr="00DC4F28" w:rsidRDefault="00894F96" w:rsidP="00A43AE3">
      <w:pPr>
        <w:rPr>
          <w:rFonts w:eastAsiaTheme="minorEastAsia"/>
          <w:lang w:val="en-US"/>
        </w:rPr>
      </w:pPr>
    </w:p>
    <w:p w14:paraId="1279C2A5" w14:textId="686E54C7" w:rsidR="00A43AE3" w:rsidRPr="00894F96" w:rsidRDefault="00426504" w:rsidP="00A43AE3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33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38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3</m:t>
          </m:r>
        </m:oMath>
      </m:oMathPara>
    </w:p>
    <w:p w14:paraId="6BB74615" w14:textId="77777777" w:rsidR="00894F96" w:rsidRPr="006D6280" w:rsidRDefault="00894F96" w:rsidP="00A43AE3">
      <w:pPr>
        <w:rPr>
          <w:rFonts w:eastAsiaTheme="minorEastAsia"/>
          <w:i/>
          <w:lang w:val="en-US"/>
        </w:rPr>
      </w:pPr>
    </w:p>
    <w:p w14:paraId="7A2E7584" w14:textId="5C6A9694" w:rsidR="00100CB8" w:rsidRPr="00100CB8" w:rsidRDefault="00A43AE3" w:rsidP="00100CB8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A=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32673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 xml:space="preserve">y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59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3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12</m:t>
                  </m:r>
                </m:e>
              </m:mr>
            </m:m>
          </m:e>
        </m:d>
      </m:oMath>
      <w:r w:rsidRPr="00C32673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тсюда </w:t>
      </w:r>
      <m:oMath>
        <m:r>
          <w:rPr>
            <w:rFonts w:ascii="Cambria Math" w:eastAsiaTheme="minorEastAsia" w:hAnsi="Cambria Math"/>
          </w:rPr>
          <m:t xml:space="preserve">x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mr>
            </m:m>
          </m:e>
        </m:d>
      </m:oMath>
      <w:bookmarkStart w:id="27" w:name="_Hlk533040231"/>
    </w:p>
    <w:p w14:paraId="5399AB32" w14:textId="53A324FF" w:rsidR="00100CB8" w:rsidRDefault="00100CB8" w:rsidP="00100CB8"/>
    <w:p w14:paraId="34CF3D5B" w14:textId="0D719172" w:rsidR="00100CB8" w:rsidRDefault="00100CB8" w:rsidP="00100CB8"/>
    <w:p w14:paraId="58E57D88" w14:textId="770DB04E" w:rsidR="00100CB8" w:rsidRDefault="00100CB8" w:rsidP="00100CB8"/>
    <w:p w14:paraId="2CD021DA" w14:textId="7127A39B" w:rsidR="00A43AE3" w:rsidRDefault="00A43AE3" w:rsidP="0030675A">
      <w:pPr>
        <w:pStyle w:val="3"/>
      </w:pPr>
      <w:bookmarkStart w:id="28" w:name="_Toc533637078"/>
      <w:r>
        <w:lastRenderedPageBreak/>
        <w:t>Перечень контрольных тестов</w:t>
      </w:r>
      <w:bookmarkEnd w:id="27"/>
      <w:bookmarkEnd w:id="28"/>
    </w:p>
    <w:p w14:paraId="47AF68B5" w14:textId="77777777" w:rsidR="00A43AE3" w:rsidRDefault="00A43AE3" w:rsidP="00A43AE3">
      <w:pPr>
        <w:rPr>
          <w:rFonts w:eastAsiaTheme="minorEastAsia"/>
        </w:rPr>
      </w:pPr>
      <w:bookmarkStart w:id="29" w:name="_Hlk533040373"/>
      <w:r>
        <w:rPr>
          <w:rFonts w:eastAsiaTheme="minorEastAsia"/>
        </w:rPr>
        <w:t xml:space="preserve">Для исследования работы метода было решено </w:t>
      </w:r>
      <w:bookmarkEnd w:id="29"/>
      <w:r>
        <w:rPr>
          <w:rFonts w:eastAsiaTheme="minorEastAsia"/>
        </w:rPr>
        <w:t xml:space="preserve">35 СЛАУ размерностью </w:t>
      </w:r>
      <m:oMath>
        <m:r>
          <w:rPr>
            <w:rFonts w:ascii="Cambria Math" w:eastAsiaTheme="minorEastAsia" w:hAnsi="Cambria Math"/>
          </w:rPr>
          <m:t>10×10</m:t>
        </m:r>
      </m:oMath>
      <w:r>
        <w:rPr>
          <w:rFonts w:eastAsiaTheme="minorEastAsia"/>
        </w:rPr>
        <w:t xml:space="preserve"> : 7 наборов по пять матриц с числами обусловленности от 1 до </w:t>
      </w:r>
      <w:r w:rsidRPr="003D36A3">
        <w:rPr>
          <w:rFonts w:eastAsiaTheme="minorEastAsia"/>
        </w:rPr>
        <w:t>50</w:t>
      </w:r>
      <w:r>
        <w:rPr>
          <w:rFonts w:eastAsiaTheme="minorEastAsia"/>
        </w:rPr>
        <w:t xml:space="preserve">, от 50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, от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, от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  <w:r>
        <w:rPr>
          <w:rFonts w:eastAsiaTheme="minorEastAsia"/>
        </w:rPr>
        <w:t xml:space="preserve">, от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  <w:r>
        <w:rPr>
          <w:rFonts w:eastAsiaTheme="minorEastAsia"/>
        </w:rPr>
        <w:t xml:space="preserve">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>
        <w:rPr>
          <w:rFonts w:eastAsiaTheme="minorEastAsia"/>
        </w:rPr>
        <w:t xml:space="preserve">, от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>
        <w:rPr>
          <w:rFonts w:eastAsiaTheme="minorEastAsia"/>
        </w:rPr>
        <w:t xml:space="preserve">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</m:oMath>
      <w:r>
        <w:rPr>
          <w:rFonts w:eastAsiaTheme="minorEastAsia"/>
        </w:rPr>
        <w:t xml:space="preserve"> и от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</m:oMath>
      <w:r>
        <w:rPr>
          <w:rFonts w:eastAsiaTheme="minorEastAsia"/>
        </w:rPr>
        <w:t xml:space="preserve"> д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>
        <w:rPr>
          <w:rFonts w:eastAsiaTheme="minorEastAsia"/>
        </w:rPr>
        <w:t xml:space="preserve"> соответственно. Для каждой системы были произведены возмущения матриц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и столбцов </w:t>
      </w:r>
      <m:oMath>
        <m:r>
          <w:rPr>
            <w:rFonts w:ascii="Cambria Math" w:eastAsiaTheme="minorEastAsia" w:hAnsi="Cambria Math"/>
          </w:rPr>
          <m:t>b</m:t>
        </m:r>
      </m:oMath>
      <w:r w:rsidRPr="004A57D9">
        <w:rPr>
          <w:rFonts w:eastAsiaTheme="minorEastAsia"/>
        </w:rPr>
        <w:t>,</w:t>
      </w:r>
      <w:r>
        <w:rPr>
          <w:rFonts w:eastAsiaTheme="minorEastAsia"/>
        </w:rPr>
        <w:t xml:space="preserve"> вычислены коэффициенты</w:t>
      </w:r>
      <w:r w:rsidRPr="004A57D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1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</m:d>
          </m:num>
          <m:den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∆b</m:t>
                </m:r>
              </m:e>
            </m:d>
          </m:den>
        </m:f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∆x</m:t>
                </m:r>
              </m:e>
            </m:d>
          </m:num>
          <m:den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den>
        </m:f>
        <m:r>
          <w:rPr>
            <w:rFonts w:ascii="Cambria Math" w:eastAsiaTheme="minorEastAsia" w:hAnsi="Cambria Math"/>
          </w:rPr>
          <m:t xml:space="preserve">, k2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+∆A</m:t>
                </m:r>
              </m:e>
            </m:d>
          </m:num>
          <m:den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∆A</m:t>
                </m:r>
              </m:e>
            </m:d>
          </m:den>
        </m:f>
        <m:r>
          <w:rPr>
            <w:rFonts w:ascii="Cambria Math" w:eastAsiaTheme="minorEastAsia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∆x</m:t>
                </m:r>
              </m:e>
            </m:d>
          </m:num>
          <m:den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den>
        </m:f>
        <m:r>
          <w:rPr>
            <w:rFonts w:ascii="Cambria Math" w:eastAsiaTheme="minorEastAsia" w:hAnsi="Cambria Math"/>
          </w:rPr>
          <m:t xml:space="preserve"> и нормы ве</m:t>
        </m:r>
      </m:oMath>
      <w:r>
        <w:rPr>
          <w:rFonts w:eastAsiaTheme="minorEastAsia"/>
        </w:rPr>
        <w:t>кторов невязки (погрешности).</w:t>
      </w:r>
    </w:p>
    <w:p w14:paraId="2F50D0A8" w14:textId="77777777" w:rsidR="00A43AE3" w:rsidRDefault="00A43AE3" w:rsidP="0030675A">
      <w:pPr>
        <w:pStyle w:val="3"/>
      </w:pPr>
      <w:bookmarkStart w:id="30" w:name="_Hlk533072770"/>
      <w:bookmarkStart w:id="31" w:name="_Toc533637079"/>
      <w:r>
        <w:t>Модульная структура программы</w:t>
      </w:r>
      <w:bookmarkEnd w:id="31"/>
    </w:p>
    <w:bookmarkEnd w:id="30"/>
    <w:p w14:paraId="4A617BE5" w14:textId="0DEBD892" w:rsidR="00A43AE3" w:rsidRDefault="00A43AE3" w:rsidP="00A43AE3">
      <w:pPr>
        <w:rPr>
          <w:rFonts w:eastAsiaTheme="minorEastAsia"/>
        </w:rPr>
      </w:pPr>
      <w:proofErr w:type="spellStart"/>
      <w:r w:rsidRPr="001835D5">
        <w:rPr>
          <w:color w:val="808000"/>
        </w:rPr>
        <w:t>double</w:t>
      </w:r>
      <w:proofErr w:type="spellEnd"/>
      <w:r w:rsidRPr="001835D5">
        <w:t>*</w:t>
      </w:r>
      <w:r w:rsidRPr="001835D5">
        <w:rPr>
          <w:color w:val="C0C0C0"/>
        </w:rPr>
        <w:t xml:space="preserve"> </w:t>
      </w:r>
      <w:proofErr w:type="spellStart"/>
      <w:r w:rsidRPr="001835D5">
        <w:rPr>
          <w:b/>
          <w:bCs/>
          <w:color w:val="00677C"/>
        </w:rPr>
        <w:t>Cholesky</w:t>
      </w:r>
      <w:proofErr w:type="spellEnd"/>
      <w:r w:rsidRPr="001835D5">
        <w:rPr>
          <w:color w:val="C0C0C0"/>
        </w:rPr>
        <w:t xml:space="preserve"> </w:t>
      </w:r>
      <w:r w:rsidRPr="001835D5">
        <w:t>(</w:t>
      </w:r>
      <w:proofErr w:type="spellStart"/>
      <w:r w:rsidRPr="001835D5">
        <w:rPr>
          <w:color w:val="808000"/>
        </w:rPr>
        <w:t>double</w:t>
      </w:r>
      <w:proofErr w:type="spellEnd"/>
      <w:r w:rsidRPr="001835D5">
        <w:rPr>
          <w:color w:val="C0C0C0"/>
        </w:rPr>
        <w:t xml:space="preserve"> </w:t>
      </w:r>
      <w:proofErr w:type="spellStart"/>
      <w:r w:rsidRPr="001835D5">
        <w:rPr>
          <w:color w:val="092E64"/>
        </w:rPr>
        <w:t>arr</w:t>
      </w:r>
      <w:proofErr w:type="spellEnd"/>
      <w:r w:rsidRPr="001835D5">
        <w:t>[],</w:t>
      </w:r>
      <w:r w:rsidRPr="001835D5">
        <w:rPr>
          <w:color w:val="C0C0C0"/>
        </w:rPr>
        <w:t xml:space="preserve"> </w:t>
      </w:r>
      <w:proofErr w:type="spellStart"/>
      <w:r w:rsidRPr="001835D5">
        <w:rPr>
          <w:color w:val="808000"/>
        </w:rPr>
        <w:t>double</w:t>
      </w:r>
      <w:proofErr w:type="spellEnd"/>
      <w:r w:rsidRPr="001835D5">
        <w:rPr>
          <w:color w:val="C0C0C0"/>
        </w:rPr>
        <w:t xml:space="preserve"> </w:t>
      </w:r>
      <w:r w:rsidRPr="001835D5">
        <w:rPr>
          <w:color w:val="092E64"/>
        </w:rPr>
        <w:t>b</w:t>
      </w:r>
      <w:r w:rsidRPr="001835D5">
        <w:t>[],</w:t>
      </w:r>
      <w:r w:rsidRPr="001835D5">
        <w:rPr>
          <w:color w:val="C0C0C0"/>
        </w:rPr>
        <w:t xml:space="preserve"> </w:t>
      </w:r>
      <w:proofErr w:type="spellStart"/>
      <w:r w:rsidRPr="001835D5">
        <w:rPr>
          <w:color w:val="808000"/>
        </w:rPr>
        <w:t>int</w:t>
      </w:r>
      <w:proofErr w:type="spellEnd"/>
      <w:r w:rsidRPr="001835D5">
        <w:rPr>
          <w:color w:val="C0C0C0"/>
        </w:rPr>
        <w:t xml:space="preserve"> </w:t>
      </w:r>
      <w:r w:rsidRPr="001835D5">
        <w:rPr>
          <w:color w:val="092E64"/>
        </w:rPr>
        <w:t>n</w:t>
      </w:r>
      <w:r w:rsidRPr="001835D5">
        <w:t xml:space="preserve">) – функция разложения системы по методу квадратного корня и вычисления решения СЛАУ. Принимает массив </w:t>
      </w:r>
      <w:proofErr w:type="spellStart"/>
      <w:r w:rsidRPr="001835D5">
        <w:rPr>
          <w:lang w:val="en-US"/>
        </w:rPr>
        <w:t>arr</w:t>
      </w:r>
      <w:proofErr w:type="spellEnd"/>
      <w:r w:rsidRPr="001835D5">
        <w:t>[</w:t>
      </w:r>
      <w:r w:rsidRPr="001835D5">
        <w:rPr>
          <w:lang w:val="en-US"/>
        </w:rPr>
        <w:t>n</w:t>
      </w:r>
      <w:r w:rsidRPr="001835D5">
        <w:t>*</w:t>
      </w:r>
      <w:r w:rsidRPr="001835D5">
        <w:rPr>
          <w:lang w:val="en-US"/>
        </w:rPr>
        <w:t>n</w:t>
      </w:r>
      <w:r w:rsidRPr="001835D5">
        <w:t xml:space="preserve">] (матрица системы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 w:rsidRPr="001835D5">
        <w:rPr>
          <w:rFonts w:eastAsiaTheme="minorEastAsia"/>
        </w:rPr>
        <w:t>,</w:t>
      </w:r>
      <w:r w:rsidRPr="001835D5">
        <w:t xml:space="preserve"> массив </w:t>
      </w:r>
      <w:r w:rsidRPr="001835D5">
        <w:rPr>
          <w:lang w:val="en-US"/>
        </w:rPr>
        <w:t>b</w:t>
      </w:r>
      <w:r w:rsidRPr="001835D5">
        <w:t>[</w:t>
      </w:r>
      <w:r w:rsidRPr="001835D5">
        <w:rPr>
          <w:lang w:val="en-US"/>
        </w:rPr>
        <w:t>n</w:t>
      </w:r>
      <w:r w:rsidRPr="001835D5">
        <w:t xml:space="preserve">] (столбец свободных членов </w:t>
      </w:r>
      <m:oMath>
        <m:r>
          <w:rPr>
            <w:rFonts w:ascii="Cambria Math" w:hAnsi="Cambria Math"/>
          </w:rPr>
          <m:t>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)</m:t>
        </m:r>
      </m:oMath>
      <w:r w:rsidRPr="001835D5">
        <w:rPr>
          <w:rFonts w:eastAsiaTheme="minorEastAsia"/>
        </w:rPr>
        <w:t xml:space="preserve"> и размерность системы </w:t>
      </w:r>
      <w:r w:rsidRPr="001835D5">
        <w:rPr>
          <w:rFonts w:eastAsiaTheme="minorEastAsia"/>
          <w:lang w:val="en-US"/>
        </w:rPr>
        <w:t>n</w:t>
      </w:r>
      <w:r w:rsidRPr="001835D5">
        <w:rPr>
          <w:rFonts w:eastAsiaTheme="minorEastAsia"/>
        </w:rPr>
        <w:t xml:space="preserve">. Возвращает столбец решений </w:t>
      </w:r>
      <w:r w:rsidRPr="001835D5">
        <w:rPr>
          <w:rFonts w:eastAsiaTheme="minorEastAsia"/>
          <w:lang w:val="en-US"/>
        </w:rPr>
        <w:t>x</w:t>
      </w:r>
      <w:r w:rsidRPr="001835D5">
        <w:rPr>
          <w:rFonts w:eastAsiaTheme="minorEastAsia"/>
        </w:rPr>
        <w:t>.</w:t>
      </w:r>
    </w:p>
    <w:p w14:paraId="2BE0046D" w14:textId="77777777" w:rsidR="0030675A" w:rsidRPr="001835D5" w:rsidRDefault="0030675A" w:rsidP="00A43AE3">
      <w:pPr>
        <w:rPr>
          <w:rFonts w:eastAsiaTheme="minorEastAsia"/>
        </w:rPr>
      </w:pPr>
    </w:p>
    <w:p w14:paraId="18DAE93E" w14:textId="0D43D072" w:rsidR="00A43AE3" w:rsidRDefault="00A43AE3" w:rsidP="00A43AE3">
      <w:bookmarkStart w:id="32" w:name="_Hlk533073541"/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proofErr w:type="spellStart"/>
      <w:r w:rsidRPr="00FE7FF6">
        <w:rPr>
          <w:b/>
          <w:bCs/>
          <w:color w:val="00677C"/>
          <w:lang w:val="en-US"/>
        </w:rPr>
        <w:t>ErrorEval</w:t>
      </w:r>
      <w:proofErr w:type="spellEnd"/>
      <w:r w:rsidRPr="00FE7FF6">
        <w:rPr>
          <w:color w:val="C0C0C0"/>
        </w:rPr>
        <w:t xml:space="preserve"> </w:t>
      </w:r>
      <w:r w:rsidRPr="00FE7FF6">
        <w:t>(</w:t>
      </w:r>
      <w:proofErr w:type="spellStart"/>
      <w:r w:rsidRPr="00FE7FF6">
        <w:rPr>
          <w:color w:val="808000"/>
          <w:lang w:val="en-US"/>
        </w:rPr>
        <w:t>int</w:t>
      </w:r>
      <w:proofErr w:type="spellEnd"/>
      <w:r w:rsidRPr="00FE7FF6">
        <w:rPr>
          <w:color w:val="C0C0C0"/>
        </w:rPr>
        <w:t xml:space="preserve"> </w:t>
      </w:r>
      <w:r w:rsidRPr="00FE7FF6">
        <w:rPr>
          <w:color w:val="092E64"/>
          <w:lang w:val="en-US"/>
        </w:rPr>
        <w:t>n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A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x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b</w:t>
      </w:r>
      <w:r w:rsidRPr="00FE7FF6">
        <w:t xml:space="preserve">) – функция нахождения нормы вектора невязки (погрешности). Принимает размерность системы, матрицу А, столбец решений </w:t>
      </w:r>
      <w:r w:rsidRPr="00FE7FF6">
        <w:rPr>
          <w:lang w:val="en-US"/>
        </w:rPr>
        <w:t>x</w:t>
      </w:r>
      <w:r w:rsidRPr="00FE7FF6">
        <w:t xml:space="preserve"> и столбец свободных членов </w:t>
      </w:r>
      <w:r w:rsidRPr="00FE7FF6">
        <w:rPr>
          <w:lang w:val="en-US"/>
        </w:rPr>
        <w:t>b</w:t>
      </w:r>
      <w:r w:rsidRPr="00FE7FF6">
        <w:t>.</w:t>
      </w:r>
      <w:r>
        <w:t xml:space="preserve"> Возвращает значение нормы вектора невязки.</w:t>
      </w:r>
      <w:bookmarkEnd w:id="32"/>
    </w:p>
    <w:p w14:paraId="7DA06912" w14:textId="77777777" w:rsidR="0030675A" w:rsidRPr="00FE7FF6" w:rsidRDefault="0030675A" w:rsidP="00A43AE3"/>
    <w:p w14:paraId="2132BC54" w14:textId="77777777" w:rsidR="00A43AE3" w:rsidRPr="00AC67A0" w:rsidRDefault="00A43AE3" w:rsidP="00A43AE3">
      <w:pPr>
        <w:pStyle w:val="HTML"/>
        <w:rPr>
          <w:rFonts w:ascii="Times New Roman" w:hAnsi="Times New Roman" w:cs="Times New Roman"/>
          <w:sz w:val="24"/>
          <w:szCs w:val="24"/>
        </w:rPr>
      </w:pPr>
      <w:bookmarkStart w:id="33" w:name="_Hlk533073195"/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FE7FF6">
        <w:rPr>
          <w:rFonts w:ascii="Times New Roman" w:hAnsi="Times New Roman" w:cs="Times New Roman"/>
          <w:b/>
          <w:bCs/>
          <w:color w:val="00677C"/>
          <w:sz w:val="24"/>
          <w:szCs w:val="24"/>
          <w:lang w:val="en-US"/>
        </w:rPr>
        <w:t>MatrixMultiply</w:t>
      </w:r>
      <w:proofErr w:type="spellEnd"/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sz w:val="24"/>
          <w:szCs w:val="24"/>
        </w:rPr>
        <w:t>(</w:t>
      </w:r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A</w:t>
      </w:r>
      <w:r w:rsidRPr="00FE7FF6">
        <w:rPr>
          <w:rFonts w:ascii="Times New Roman" w:hAnsi="Times New Roman" w:cs="Times New Roman"/>
          <w:sz w:val="24"/>
          <w:szCs w:val="24"/>
        </w:rPr>
        <w:t>,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B</w:t>
      </w:r>
      <w:r w:rsidRPr="00FE7FF6">
        <w:rPr>
          <w:rFonts w:ascii="Times New Roman" w:hAnsi="Times New Roman" w:cs="Times New Roman"/>
          <w:sz w:val="24"/>
          <w:szCs w:val="24"/>
        </w:rPr>
        <w:t>,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int</w:t>
      </w:r>
      <w:proofErr w:type="spellEnd"/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n</w:t>
      </w:r>
      <w:r w:rsidRPr="00FE7FF6">
        <w:rPr>
          <w:rFonts w:ascii="Times New Roman" w:hAnsi="Times New Roman" w:cs="Times New Roman"/>
          <w:sz w:val="24"/>
          <w:szCs w:val="24"/>
        </w:rPr>
        <w:t xml:space="preserve">) – </w:t>
      </w:r>
      <w:r>
        <w:rPr>
          <w:rFonts w:ascii="Times New Roman" w:hAnsi="Times New Roman" w:cs="Times New Roman"/>
          <w:sz w:val="24"/>
          <w:szCs w:val="24"/>
        </w:rPr>
        <w:t>функц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числен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изведен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вух квадратных матриц. Принимает матрицу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E7FF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матрицу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и размерность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67A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озвращает произведение матриц – квадратную матрицу С = </w:t>
      </w:r>
      <w:r>
        <w:rPr>
          <w:rFonts w:ascii="Times New Roman" w:hAnsi="Times New Roman" w:cs="Times New Roman"/>
          <w:sz w:val="24"/>
          <w:szCs w:val="24"/>
          <w:lang w:val="en-US"/>
        </w:rPr>
        <w:t>AB</w:t>
      </w:r>
      <w:r w:rsidRPr="00AC67A0">
        <w:rPr>
          <w:rFonts w:ascii="Times New Roman" w:hAnsi="Times New Roman" w:cs="Times New Roman"/>
          <w:sz w:val="24"/>
          <w:szCs w:val="24"/>
        </w:rPr>
        <w:t>.</w:t>
      </w:r>
    </w:p>
    <w:bookmarkEnd w:id="33"/>
    <w:p w14:paraId="326F9CF6" w14:textId="77777777" w:rsidR="00A43AE3" w:rsidRPr="00FE7FF6" w:rsidRDefault="00A43AE3" w:rsidP="00A43AE3">
      <w:pPr>
        <w:pStyle w:val="HTML"/>
      </w:pPr>
    </w:p>
    <w:p w14:paraId="2B58E831" w14:textId="77777777" w:rsidR="00100CB8" w:rsidRPr="00FE7FF6" w:rsidRDefault="00100CB8" w:rsidP="0030675A">
      <w:pPr>
        <w:pStyle w:val="3"/>
      </w:pPr>
      <w:bookmarkStart w:id="34" w:name="_Hlk533073589"/>
      <w:bookmarkStart w:id="35" w:name="_Toc533637080"/>
      <w:r>
        <w:t>Численный анализ решения и результаты</w:t>
      </w:r>
      <w:bookmarkEnd w:id="35"/>
    </w:p>
    <w:bookmarkEnd w:id="34"/>
    <w:p w14:paraId="0CD060B1" w14:textId="14ACDE10" w:rsidR="00100CB8" w:rsidRPr="00697C17" w:rsidRDefault="00100CB8" w:rsidP="00100CB8">
      <w:r>
        <w:t xml:space="preserve">В результате тестирования были получены следующие данные: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36"/>
        <w:gridCol w:w="1203"/>
        <w:gridCol w:w="3469"/>
        <w:gridCol w:w="2337"/>
      </w:tblGrid>
      <w:tr w:rsidR="00100CB8" w14:paraId="7823F9FC" w14:textId="77777777" w:rsidTr="00100CB8">
        <w:tc>
          <w:tcPr>
            <w:tcW w:w="2336" w:type="dxa"/>
          </w:tcPr>
          <w:p w14:paraId="311A2551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bookmarkStart w:id="36" w:name="_Hlk533073508"/>
            <w:bookmarkStart w:id="37" w:name="_Hlk533073660"/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203" w:type="dxa"/>
          </w:tcPr>
          <w:p w14:paraId="5316650C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469" w:type="dxa"/>
          </w:tcPr>
          <w:p w14:paraId="1D2F6849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3EC073B7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bookmarkEnd w:id="36"/>
      <w:tr w:rsidR="00100CB8" w14:paraId="7931140E" w14:textId="77777777" w:rsidTr="00100CB8">
        <w:tc>
          <w:tcPr>
            <w:tcW w:w="2336" w:type="dxa"/>
          </w:tcPr>
          <w:p w14:paraId="173A35D4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5</w:t>
            </w:r>
          </w:p>
        </w:tc>
        <w:tc>
          <w:tcPr>
            <w:tcW w:w="1203" w:type="dxa"/>
          </w:tcPr>
          <w:p w14:paraId="2F2FD478" w14:textId="77777777" w:rsidR="00100CB8" w:rsidRDefault="00100CB8" w:rsidP="00100CB8">
            <w:pPr>
              <w:rPr>
                <w:rFonts w:eastAsiaTheme="minorEastAsia"/>
              </w:rPr>
            </w:pPr>
            <w:r>
              <w:t>0</w:t>
            </w:r>
          </w:p>
        </w:tc>
        <w:tc>
          <w:tcPr>
            <w:tcW w:w="3469" w:type="dxa"/>
          </w:tcPr>
          <w:p w14:paraId="58F6B9E3" w14:textId="77777777" w:rsidR="00100CB8" w:rsidRDefault="00100CB8" w:rsidP="00100CB8">
            <w:pPr>
              <w:rPr>
                <w:rFonts w:eastAsiaTheme="minorEastAsia"/>
              </w:rPr>
            </w:pPr>
            <w:r>
              <w:t>1.174494</w:t>
            </w:r>
          </w:p>
        </w:tc>
        <w:tc>
          <w:tcPr>
            <w:tcW w:w="2337" w:type="dxa"/>
          </w:tcPr>
          <w:p w14:paraId="0C461F72" w14:textId="77777777" w:rsidR="00100CB8" w:rsidRDefault="00100CB8" w:rsidP="00100CB8">
            <w:pPr>
              <w:rPr>
                <w:rFonts w:eastAsiaTheme="minorEastAsia"/>
              </w:rPr>
            </w:pPr>
            <w:r>
              <w:t>1.731329</w:t>
            </w:r>
          </w:p>
        </w:tc>
      </w:tr>
      <w:tr w:rsidR="00100CB8" w14:paraId="52977DD9" w14:textId="77777777" w:rsidTr="00100CB8">
        <w:tc>
          <w:tcPr>
            <w:tcW w:w="2336" w:type="dxa"/>
          </w:tcPr>
          <w:p w14:paraId="6ADB4D67" w14:textId="77777777" w:rsidR="00100CB8" w:rsidRDefault="00100CB8" w:rsidP="00100CB8">
            <w:pPr>
              <w:rPr>
                <w:rFonts w:eastAsiaTheme="minorEastAsia"/>
              </w:rPr>
            </w:pPr>
            <w:r>
              <w:t>10</w:t>
            </w:r>
          </w:p>
        </w:tc>
        <w:tc>
          <w:tcPr>
            <w:tcW w:w="1203" w:type="dxa"/>
          </w:tcPr>
          <w:p w14:paraId="7A354D0B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69D99D19" w14:textId="77777777" w:rsidR="00100CB8" w:rsidRDefault="00100CB8" w:rsidP="00100CB8">
            <w:pPr>
              <w:rPr>
                <w:rFonts w:eastAsiaTheme="minorEastAsia"/>
              </w:rPr>
            </w:pPr>
            <w:r>
              <w:t>0.642079</w:t>
            </w:r>
          </w:p>
        </w:tc>
        <w:tc>
          <w:tcPr>
            <w:tcW w:w="2337" w:type="dxa"/>
          </w:tcPr>
          <w:p w14:paraId="5C6CBCE5" w14:textId="77777777" w:rsidR="00100CB8" w:rsidRDefault="00100CB8" w:rsidP="00100CB8">
            <w:pPr>
              <w:rPr>
                <w:rFonts w:eastAsiaTheme="minorEastAsia"/>
              </w:rPr>
            </w:pPr>
            <w:r>
              <w:t>3.074055</w:t>
            </w:r>
          </w:p>
        </w:tc>
      </w:tr>
      <w:tr w:rsidR="00100CB8" w14:paraId="3AC8D00C" w14:textId="77777777" w:rsidTr="00100CB8">
        <w:tc>
          <w:tcPr>
            <w:tcW w:w="2336" w:type="dxa"/>
          </w:tcPr>
          <w:p w14:paraId="18C3D3D0" w14:textId="77777777" w:rsidR="00100CB8" w:rsidRDefault="00100CB8" w:rsidP="00100CB8">
            <w:pPr>
              <w:rPr>
                <w:rFonts w:eastAsiaTheme="minorEastAsia"/>
              </w:rPr>
            </w:pPr>
            <w:r>
              <w:t>20</w:t>
            </w:r>
          </w:p>
        </w:tc>
        <w:tc>
          <w:tcPr>
            <w:tcW w:w="1203" w:type="dxa"/>
          </w:tcPr>
          <w:p w14:paraId="2BA18E35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6FD95135" w14:textId="77777777" w:rsidR="00100CB8" w:rsidRDefault="00100CB8" w:rsidP="00100CB8">
            <w:pPr>
              <w:rPr>
                <w:rFonts w:eastAsiaTheme="minorEastAsia"/>
              </w:rPr>
            </w:pPr>
            <w:r>
              <w:t>1.549722</w:t>
            </w:r>
          </w:p>
        </w:tc>
        <w:tc>
          <w:tcPr>
            <w:tcW w:w="2337" w:type="dxa"/>
          </w:tcPr>
          <w:p w14:paraId="7F0D42CE" w14:textId="77777777" w:rsidR="00100CB8" w:rsidRDefault="00100CB8" w:rsidP="00100CB8">
            <w:pPr>
              <w:rPr>
                <w:rFonts w:eastAsiaTheme="minorEastAsia"/>
              </w:rPr>
            </w:pPr>
            <w:r>
              <w:t>10.249204</w:t>
            </w:r>
          </w:p>
        </w:tc>
      </w:tr>
      <w:tr w:rsidR="00100CB8" w14:paraId="6E2DB5DB" w14:textId="77777777" w:rsidTr="00100CB8">
        <w:tc>
          <w:tcPr>
            <w:tcW w:w="2336" w:type="dxa"/>
          </w:tcPr>
          <w:p w14:paraId="44E235E6" w14:textId="77777777" w:rsidR="00100CB8" w:rsidRDefault="00100CB8" w:rsidP="00100CB8">
            <w:pPr>
              <w:rPr>
                <w:rFonts w:eastAsiaTheme="minorEastAsia"/>
              </w:rPr>
            </w:pPr>
            <w:r>
              <w:t>30</w:t>
            </w:r>
          </w:p>
        </w:tc>
        <w:tc>
          <w:tcPr>
            <w:tcW w:w="1203" w:type="dxa"/>
          </w:tcPr>
          <w:p w14:paraId="353A94B8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23681A5B" w14:textId="77777777" w:rsidR="00100CB8" w:rsidRDefault="00100CB8" w:rsidP="00100CB8">
            <w:pPr>
              <w:rPr>
                <w:rFonts w:eastAsiaTheme="minorEastAsia"/>
              </w:rPr>
            </w:pPr>
            <w:r>
              <w:t>3.240801</w:t>
            </w:r>
          </w:p>
        </w:tc>
        <w:tc>
          <w:tcPr>
            <w:tcW w:w="2337" w:type="dxa"/>
          </w:tcPr>
          <w:p w14:paraId="6BC7E1C8" w14:textId="77777777" w:rsidR="00100CB8" w:rsidRDefault="00100CB8" w:rsidP="00100CB8">
            <w:pPr>
              <w:rPr>
                <w:rFonts w:eastAsiaTheme="minorEastAsia"/>
              </w:rPr>
            </w:pPr>
            <w:r>
              <w:t>5.295227</w:t>
            </w:r>
          </w:p>
        </w:tc>
      </w:tr>
      <w:tr w:rsidR="00100CB8" w14:paraId="70B0093F" w14:textId="77777777" w:rsidTr="00100CB8">
        <w:tc>
          <w:tcPr>
            <w:tcW w:w="2336" w:type="dxa"/>
          </w:tcPr>
          <w:p w14:paraId="6AA68AAB" w14:textId="77777777" w:rsidR="00100CB8" w:rsidRDefault="00100CB8" w:rsidP="00100CB8">
            <w:pPr>
              <w:rPr>
                <w:rFonts w:eastAsiaTheme="minorEastAsia"/>
              </w:rPr>
            </w:pPr>
            <w:r>
              <w:t>40</w:t>
            </w:r>
          </w:p>
        </w:tc>
        <w:tc>
          <w:tcPr>
            <w:tcW w:w="1203" w:type="dxa"/>
          </w:tcPr>
          <w:p w14:paraId="1222A28F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55C2F2A8" w14:textId="77777777" w:rsidR="00100CB8" w:rsidRDefault="00100CB8" w:rsidP="00100CB8">
            <w:pPr>
              <w:rPr>
                <w:rFonts w:eastAsiaTheme="minorEastAsia"/>
              </w:rPr>
            </w:pPr>
            <w:r>
              <w:t>1.951597</w:t>
            </w:r>
          </w:p>
        </w:tc>
        <w:tc>
          <w:tcPr>
            <w:tcW w:w="2337" w:type="dxa"/>
          </w:tcPr>
          <w:p w14:paraId="32E40567" w14:textId="77777777" w:rsidR="00100CB8" w:rsidRDefault="00100CB8" w:rsidP="00100CB8">
            <w:pPr>
              <w:rPr>
                <w:rFonts w:eastAsiaTheme="minorEastAsia"/>
              </w:rPr>
            </w:pPr>
            <w:r>
              <w:t>10.399062</w:t>
            </w:r>
          </w:p>
        </w:tc>
      </w:tr>
    </w:tbl>
    <w:bookmarkEnd w:id="37"/>
    <w:p w14:paraId="2C5FA502" w14:textId="77777777" w:rsidR="00100CB8" w:rsidRPr="007A024E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1,71173856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8,85933784</m:t>
          </m:r>
        </m:oMath>
      </m:oMathPara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36"/>
        <w:gridCol w:w="1203"/>
        <w:gridCol w:w="3469"/>
        <w:gridCol w:w="2337"/>
      </w:tblGrid>
      <w:tr w:rsidR="00100CB8" w14:paraId="3E6F60A7" w14:textId="77777777" w:rsidTr="00100CB8">
        <w:tc>
          <w:tcPr>
            <w:tcW w:w="2336" w:type="dxa"/>
          </w:tcPr>
          <w:p w14:paraId="6C49FF96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203" w:type="dxa"/>
          </w:tcPr>
          <w:p w14:paraId="6DDF10BB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469" w:type="dxa"/>
          </w:tcPr>
          <w:p w14:paraId="2191BDDC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6F2D785C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50FDFEF4" w14:textId="77777777" w:rsidTr="00100CB8">
        <w:tc>
          <w:tcPr>
            <w:tcW w:w="2336" w:type="dxa"/>
          </w:tcPr>
          <w:p w14:paraId="51DBAAA1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50</w:t>
            </w:r>
          </w:p>
        </w:tc>
        <w:tc>
          <w:tcPr>
            <w:tcW w:w="1203" w:type="dxa"/>
          </w:tcPr>
          <w:p w14:paraId="732DB2A9" w14:textId="77777777" w:rsidR="00100CB8" w:rsidRDefault="00100CB8" w:rsidP="00100CB8">
            <w:pPr>
              <w:rPr>
                <w:rFonts w:eastAsiaTheme="minorEastAsia"/>
              </w:rPr>
            </w:pPr>
            <w:r>
              <w:t>0</w:t>
            </w:r>
          </w:p>
        </w:tc>
        <w:tc>
          <w:tcPr>
            <w:tcW w:w="3469" w:type="dxa"/>
          </w:tcPr>
          <w:p w14:paraId="3B2BE4DF" w14:textId="77777777" w:rsidR="00100CB8" w:rsidRDefault="00100CB8" w:rsidP="00100CB8">
            <w:pPr>
              <w:rPr>
                <w:rFonts w:eastAsiaTheme="minorEastAsia"/>
              </w:rPr>
            </w:pPr>
            <w:r>
              <w:t>1.259466</w:t>
            </w:r>
          </w:p>
        </w:tc>
        <w:tc>
          <w:tcPr>
            <w:tcW w:w="2337" w:type="dxa"/>
          </w:tcPr>
          <w:p w14:paraId="1DF81302" w14:textId="77777777" w:rsidR="00100CB8" w:rsidRDefault="00100CB8" w:rsidP="00100CB8">
            <w:pPr>
              <w:rPr>
                <w:rFonts w:eastAsiaTheme="minorEastAsia"/>
              </w:rPr>
            </w:pPr>
            <w:r>
              <w:t>36.990184</w:t>
            </w:r>
          </w:p>
        </w:tc>
      </w:tr>
      <w:tr w:rsidR="00100CB8" w14:paraId="4E30E95B" w14:textId="77777777" w:rsidTr="00100CB8">
        <w:tc>
          <w:tcPr>
            <w:tcW w:w="2336" w:type="dxa"/>
          </w:tcPr>
          <w:p w14:paraId="3B2ABE91" w14:textId="77777777" w:rsidR="00100CB8" w:rsidRDefault="00100CB8" w:rsidP="00100CB8">
            <w:pPr>
              <w:rPr>
                <w:rFonts w:eastAsiaTheme="minorEastAsia"/>
              </w:rPr>
            </w:pPr>
            <w:r>
              <w:t>60</w:t>
            </w:r>
          </w:p>
        </w:tc>
        <w:tc>
          <w:tcPr>
            <w:tcW w:w="1203" w:type="dxa"/>
          </w:tcPr>
          <w:p w14:paraId="71DD980A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5D1EAFE4" w14:textId="77777777" w:rsidR="00100CB8" w:rsidRDefault="00100CB8" w:rsidP="00100CB8">
            <w:pPr>
              <w:rPr>
                <w:rFonts w:eastAsiaTheme="minorEastAsia"/>
              </w:rPr>
            </w:pPr>
            <w:r>
              <w:t>1.289450</w:t>
            </w:r>
          </w:p>
        </w:tc>
        <w:tc>
          <w:tcPr>
            <w:tcW w:w="2337" w:type="dxa"/>
          </w:tcPr>
          <w:p w14:paraId="7D4EAC32" w14:textId="77777777" w:rsidR="00100CB8" w:rsidRDefault="00100CB8" w:rsidP="00100CB8">
            <w:pPr>
              <w:rPr>
                <w:rFonts w:eastAsiaTheme="minorEastAsia"/>
              </w:rPr>
            </w:pPr>
            <w:r>
              <w:t>38.347038</w:t>
            </w:r>
          </w:p>
        </w:tc>
      </w:tr>
      <w:tr w:rsidR="00100CB8" w14:paraId="0FC77245" w14:textId="77777777" w:rsidTr="00100CB8">
        <w:trPr>
          <w:trHeight w:val="278"/>
        </w:trPr>
        <w:tc>
          <w:tcPr>
            <w:tcW w:w="2336" w:type="dxa"/>
          </w:tcPr>
          <w:p w14:paraId="4575372D" w14:textId="77777777" w:rsidR="00100CB8" w:rsidRDefault="00100CB8" w:rsidP="00100CB8">
            <w:pPr>
              <w:rPr>
                <w:rFonts w:eastAsiaTheme="minorEastAsia"/>
              </w:rPr>
            </w:pPr>
            <w:r>
              <w:t>70</w:t>
            </w:r>
          </w:p>
        </w:tc>
        <w:tc>
          <w:tcPr>
            <w:tcW w:w="1203" w:type="dxa"/>
          </w:tcPr>
          <w:p w14:paraId="3CD2A180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778A7168" w14:textId="77777777" w:rsidR="00100CB8" w:rsidRDefault="00100CB8" w:rsidP="00100CB8">
            <w:pPr>
              <w:rPr>
                <w:rFonts w:eastAsiaTheme="minorEastAsia"/>
              </w:rPr>
            </w:pPr>
            <w:r>
              <w:t>1.541486</w:t>
            </w:r>
          </w:p>
        </w:tc>
        <w:tc>
          <w:tcPr>
            <w:tcW w:w="2337" w:type="dxa"/>
          </w:tcPr>
          <w:p w14:paraId="152D8EAE" w14:textId="77777777" w:rsidR="00100CB8" w:rsidRDefault="00100CB8" w:rsidP="00100CB8">
            <w:pPr>
              <w:rPr>
                <w:rFonts w:eastAsiaTheme="minorEastAsia"/>
              </w:rPr>
            </w:pPr>
            <w:r>
              <w:t>50.839042</w:t>
            </w:r>
          </w:p>
        </w:tc>
      </w:tr>
      <w:tr w:rsidR="00100CB8" w14:paraId="71EFB2E3" w14:textId="77777777" w:rsidTr="00100CB8">
        <w:tc>
          <w:tcPr>
            <w:tcW w:w="2336" w:type="dxa"/>
          </w:tcPr>
          <w:p w14:paraId="7177785C" w14:textId="77777777" w:rsidR="00100CB8" w:rsidRDefault="00100CB8" w:rsidP="00100CB8">
            <w:pPr>
              <w:rPr>
                <w:rFonts w:eastAsiaTheme="minorEastAsia"/>
              </w:rPr>
            </w:pPr>
            <w:r>
              <w:t>80</w:t>
            </w:r>
          </w:p>
        </w:tc>
        <w:tc>
          <w:tcPr>
            <w:tcW w:w="1203" w:type="dxa"/>
          </w:tcPr>
          <w:p w14:paraId="0F516393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4065C582" w14:textId="77777777" w:rsidR="00100CB8" w:rsidRDefault="00100CB8" w:rsidP="00100CB8">
            <w:pPr>
              <w:rPr>
                <w:rFonts w:eastAsiaTheme="minorEastAsia"/>
              </w:rPr>
            </w:pPr>
            <w:r>
              <w:t>0.578454</w:t>
            </w:r>
          </w:p>
        </w:tc>
        <w:tc>
          <w:tcPr>
            <w:tcW w:w="2337" w:type="dxa"/>
          </w:tcPr>
          <w:p w14:paraId="1B56F488" w14:textId="77777777" w:rsidR="00100CB8" w:rsidRDefault="00100CB8" w:rsidP="00100CB8">
            <w:pPr>
              <w:rPr>
                <w:rFonts w:eastAsiaTheme="minorEastAsia"/>
              </w:rPr>
            </w:pPr>
            <w:r>
              <w:t>30.821030</w:t>
            </w:r>
          </w:p>
        </w:tc>
      </w:tr>
      <w:tr w:rsidR="00100CB8" w14:paraId="564FCE1F" w14:textId="77777777" w:rsidTr="00100CB8">
        <w:tc>
          <w:tcPr>
            <w:tcW w:w="2336" w:type="dxa"/>
          </w:tcPr>
          <w:p w14:paraId="13AE921F" w14:textId="77777777" w:rsidR="00100CB8" w:rsidRDefault="00100CB8" w:rsidP="00100CB8">
            <w:pPr>
              <w:rPr>
                <w:rFonts w:eastAsiaTheme="minorEastAsia"/>
              </w:rPr>
            </w:pPr>
            <w:r>
              <w:t>90</w:t>
            </w:r>
          </w:p>
        </w:tc>
        <w:tc>
          <w:tcPr>
            <w:tcW w:w="1203" w:type="dxa"/>
          </w:tcPr>
          <w:p w14:paraId="2B287938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4ABF1789" w14:textId="77777777" w:rsidR="00100CB8" w:rsidRDefault="00100CB8" w:rsidP="00100CB8">
            <w:pPr>
              <w:rPr>
                <w:rFonts w:eastAsiaTheme="minorEastAsia"/>
              </w:rPr>
            </w:pPr>
            <w:r>
              <w:t>2.222635</w:t>
            </w:r>
          </w:p>
        </w:tc>
        <w:tc>
          <w:tcPr>
            <w:tcW w:w="2337" w:type="dxa"/>
          </w:tcPr>
          <w:p w14:paraId="1FF6B378" w14:textId="77777777" w:rsidR="00100CB8" w:rsidRDefault="00100CB8" w:rsidP="00100CB8">
            <w:pPr>
              <w:rPr>
                <w:rFonts w:eastAsiaTheme="minorEastAsia"/>
              </w:rPr>
            </w:pPr>
            <w:r>
              <w:t>53.544731</w:t>
            </w:r>
          </w:p>
        </w:tc>
      </w:tr>
    </w:tbl>
    <w:p w14:paraId="4EA358B2" w14:textId="77777777" w:rsidR="00100CB8" w:rsidRPr="007A024E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1,3782982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13,5478122</m:t>
          </m:r>
        </m:oMath>
      </m:oMathPara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36"/>
        <w:gridCol w:w="1203"/>
        <w:gridCol w:w="3469"/>
        <w:gridCol w:w="2337"/>
      </w:tblGrid>
      <w:tr w:rsidR="00100CB8" w14:paraId="102FCB7A" w14:textId="77777777" w:rsidTr="00100CB8">
        <w:tc>
          <w:tcPr>
            <w:tcW w:w="2336" w:type="dxa"/>
          </w:tcPr>
          <w:p w14:paraId="6B8E91E8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203" w:type="dxa"/>
          </w:tcPr>
          <w:p w14:paraId="57806B0A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469" w:type="dxa"/>
          </w:tcPr>
          <w:p w14:paraId="74973EEA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69558081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69893DB7" w14:textId="77777777" w:rsidTr="00100CB8">
        <w:tc>
          <w:tcPr>
            <w:tcW w:w="2336" w:type="dxa"/>
          </w:tcPr>
          <w:p w14:paraId="149DCF68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100</w:t>
            </w:r>
          </w:p>
        </w:tc>
        <w:tc>
          <w:tcPr>
            <w:tcW w:w="1203" w:type="dxa"/>
          </w:tcPr>
          <w:p w14:paraId="052A7238" w14:textId="77777777" w:rsidR="00100CB8" w:rsidRDefault="00100CB8" w:rsidP="00100CB8">
            <w:pPr>
              <w:rPr>
                <w:rFonts w:eastAsiaTheme="minorEastAsia"/>
              </w:rPr>
            </w:pPr>
            <w:r>
              <w:t>0</w:t>
            </w:r>
          </w:p>
        </w:tc>
        <w:tc>
          <w:tcPr>
            <w:tcW w:w="3469" w:type="dxa"/>
          </w:tcPr>
          <w:p w14:paraId="486C92FA" w14:textId="77777777" w:rsidR="00100CB8" w:rsidRDefault="00100CB8" w:rsidP="00100CB8">
            <w:pPr>
              <w:rPr>
                <w:rFonts w:eastAsiaTheme="minorEastAsia"/>
              </w:rPr>
            </w:pPr>
            <w:r>
              <w:t>0.966594</w:t>
            </w:r>
          </w:p>
        </w:tc>
        <w:tc>
          <w:tcPr>
            <w:tcW w:w="2337" w:type="dxa"/>
          </w:tcPr>
          <w:p w14:paraId="084F6959" w14:textId="77777777" w:rsidR="00100CB8" w:rsidRDefault="00100CB8" w:rsidP="00100CB8">
            <w:pPr>
              <w:rPr>
                <w:rFonts w:eastAsiaTheme="minorEastAsia"/>
              </w:rPr>
            </w:pPr>
            <w:r>
              <w:t>48.952640</w:t>
            </w:r>
          </w:p>
        </w:tc>
      </w:tr>
      <w:tr w:rsidR="00100CB8" w14:paraId="76EC512B" w14:textId="77777777" w:rsidTr="00100CB8">
        <w:tc>
          <w:tcPr>
            <w:tcW w:w="2336" w:type="dxa"/>
          </w:tcPr>
          <w:p w14:paraId="51119322" w14:textId="77777777" w:rsidR="00100CB8" w:rsidRPr="007A024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1203" w:type="dxa"/>
          </w:tcPr>
          <w:p w14:paraId="2A4670A5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3469" w:type="dxa"/>
          </w:tcPr>
          <w:p w14:paraId="6B5C35FE" w14:textId="77777777" w:rsidR="00100CB8" w:rsidRDefault="00100CB8" w:rsidP="00100CB8">
            <w:pPr>
              <w:rPr>
                <w:rFonts w:eastAsiaTheme="minorEastAsia"/>
              </w:rPr>
            </w:pPr>
            <w:r>
              <w:t>0.139375</w:t>
            </w:r>
          </w:p>
        </w:tc>
        <w:tc>
          <w:tcPr>
            <w:tcW w:w="2337" w:type="dxa"/>
          </w:tcPr>
          <w:p w14:paraId="4B903920" w14:textId="77777777" w:rsidR="00100CB8" w:rsidRDefault="00100CB8" w:rsidP="00100CB8">
            <w:pPr>
              <w:rPr>
                <w:rFonts w:eastAsiaTheme="minorEastAsia"/>
              </w:rPr>
            </w:pPr>
            <w:r>
              <w:t>55.447697</w:t>
            </w:r>
          </w:p>
        </w:tc>
      </w:tr>
      <w:tr w:rsidR="00100CB8" w14:paraId="318D512E" w14:textId="77777777" w:rsidTr="00100CB8">
        <w:trPr>
          <w:trHeight w:val="278"/>
        </w:trPr>
        <w:tc>
          <w:tcPr>
            <w:tcW w:w="2336" w:type="dxa"/>
          </w:tcPr>
          <w:p w14:paraId="62F2E8F0" w14:textId="77777777" w:rsidR="00100CB8" w:rsidRDefault="00100CB8" w:rsidP="00100CB8">
            <w:pPr>
              <w:rPr>
                <w:rFonts w:eastAsiaTheme="minorEastAsia"/>
              </w:rPr>
            </w:pPr>
            <w:r>
              <w:t>400</w:t>
            </w:r>
          </w:p>
        </w:tc>
        <w:tc>
          <w:tcPr>
            <w:tcW w:w="1203" w:type="dxa"/>
          </w:tcPr>
          <w:p w14:paraId="1BDF2505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10^-7</w:t>
            </w:r>
          </w:p>
        </w:tc>
        <w:tc>
          <w:tcPr>
            <w:tcW w:w="3469" w:type="dxa"/>
          </w:tcPr>
          <w:p w14:paraId="5A9BDE85" w14:textId="77777777" w:rsidR="00100CB8" w:rsidRDefault="00100CB8" w:rsidP="00100CB8">
            <w:pPr>
              <w:rPr>
                <w:rFonts w:eastAsiaTheme="minorEastAsia"/>
              </w:rPr>
            </w:pPr>
            <w:r>
              <w:t>0.653421</w:t>
            </w:r>
          </w:p>
        </w:tc>
        <w:tc>
          <w:tcPr>
            <w:tcW w:w="2337" w:type="dxa"/>
          </w:tcPr>
          <w:p w14:paraId="28B48CE1" w14:textId="77777777" w:rsidR="00100CB8" w:rsidRDefault="00100CB8" w:rsidP="00100CB8">
            <w:pPr>
              <w:rPr>
                <w:rFonts w:eastAsiaTheme="minorEastAsia"/>
              </w:rPr>
            </w:pPr>
            <w:r>
              <w:t>79.847620</w:t>
            </w:r>
          </w:p>
        </w:tc>
      </w:tr>
      <w:tr w:rsidR="00100CB8" w14:paraId="78F6097A" w14:textId="77777777" w:rsidTr="00100CB8">
        <w:tc>
          <w:tcPr>
            <w:tcW w:w="2336" w:type="dxa"/>
          </w:tcPr>
          <w:p w14:paraId="15702974" w14:textId="77777777" w:rsidR="00100CB8" w:rsidRDefault="00100CB8" w:rsidP="00100CB8">
            <w:pPr>
              <w:rPr>
                <w:rFonts w:eastAsiaTheme="minorEastAsia"/>
              </w:rPr>
            </w:pPr>
            <w:r>
              <w:t>780</w:t>
            </w:r>
          </w:p>
        </w:tc>
        <w:tc>
          <w:tcPr>
            <w:tcW w:w="1203" w:type="dxa"/>
          </w:tcPr>
          <w:p w14:paraId="0AF31585" w14:textId="77777777" w:rsidR="00100CB8" w:rsidRPr="00507832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0^-7</w:t>
            </w:r>
          </w:p>
        </w:tc>
        <w:tc>
          <w:tcPr>
            <w:tcW w:w="3469" w:type="dxa"/>
          </w:tcPr>
          <w:p w14:paraId="2A8D42A5" w14:textId="77777777" w:rsidR="00100CB8" w:rsidRDefault="00100CB8" w:rsidP="00100CB8">
            <w:pPr>
              <w:rPr>
                <w:rFonts w:eastAsiaTheme="minorEastAsia"/>
              </w:rPr>
            </w:pPr>
            <w:r>
              <w:t>0.342376</w:t>
            </w:r>
          </w:p>
        </w:tc>
        <w:tc>
          <w:tcPr>
            <w:tcW w:w="2337" w:type="dxa"/>
          </w:tcPr>
          <w:p w14:paraId="084277AE" w14:textId="77777777" w:rsidR="00100CB8" w:rsidRDefault="00100CB8" w:rsidP="00100CB8">
            <w:pPr>
              <w:rPr>
                <w:rFonts w:eastAsiaTheme="minorEastAsia"/>
              </w:rPr>
            </w:pPr>
            <w:r>
              <w:t>30.821030</w:t>
            </w:r>
          </w:p>
        </w:tc>
      </w:tr>
      <w:tr w:rsidR="00100CB8" w14:paraId="4822535C" w14:textId="77777777" w:rsidTr="00100CB8">
        <w:tc>
          <w:tcPr>
            <w:tcW w:w="2336" w:type="dxa"/>
          </w:tcPr>
          <w:p w14:paraId="11D6812A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9</w:t>
            </w:r>
            <w:r>
              <w:t>90</w:t>
            </w:r>
          </w:p>
        </w:tc>
        <w:tc>
          <w:tcPr>
            <w:tcW w:w="1203" w:type="dxa"/>
          </w:tcPr>
          <w:p w14:paraId="6D25D4D6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2*10^-7</w:t>
            </w:r>
          </w:p>
        </w:tc>
        <w:tc>
          <w:tcPr>
            <w:tcW w:w="3469" w:type="dxa"/>
          </w:tcPr>
          <w:p w14:paraId="5F6318DD" w14:textId="77777777" w:rsidR="00100CB8" w:rsidRDefault="00100CB8" w:rsidP="00100CB8">
            <w:pPr>
              <w:rPr>
                <w:rFonts w:eastAsiaTheme="minorEastAsia"/>
              </w:rPr>
            </w:pPr>
            <w:r>
              <w:t>0.115163</w:t>
            </w:r>
          </w:p>
        </w:tc>
        <w:tc>
          <w:tcPr>
            <w:tcW w:w="2337" w:type="dxa"/>
          </w:tcPr>
          <w:p w14:paraId="77BDD1B0" w14:textId="77777777" w:rsidR="00100CB8" w:rsidRDefault="00100CB8" w:rsidP="00100CB8">
            <w:pPr>
              <w:rPr>
                <w:rFonts w:eastAsiaTheme="minorEastAsia"/>
              </w:rPr>
            </w:pPr>
            <w:r>
              <w:t>201.231607</w:t>
            </w:r>
          </w:p>
        </w:tc>
      </w:tr>
    </w:tbl>
    <w:p w14:paraId="67E4C52A" w14:textId="77777777" w:rsidR="00100CB8" w:rsidRPr="007A024E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0,4433858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83,2601188</m:t>
          </m:r>
        </m:oMath>
      </m:oMathPara>
    </w:p>
    <w:tbl>
      <w:tblPr>
        <w:tblStyle w:val="aa"/>
        <w:tblpPr w:leftFromText="180" w:rightFromText="180" w:vertAnchor="text" w:horzAnchor="margin" w:tblpY="-457"/>
        <w:tblW w:w="0" w:type="auto"/>
        <w:tblLook w:val="04A0" w:firstRow="1" w:lastRow="0" w:firstColumn="1" w:lastColumn="0" w:noHBand="0" w:noVBand="1"/>
      </w:tblPr>
      <w:tblGrid>
        <w:gridCol w:w="2336"/>
        <w:gridCol w:w="1203"/>
        <w:gridCol w:w="3469"/>
        <w:gridCol w:w="2337"/>
      </w:tblGrid>
      <w:tr w:rsidR="00100CB8" w14:paraId="5214A365" w14:textId="77777777" w:rsidTr="00100CB8">
        <w:tc>
          <w:tcPr>
            <w:tcW w:w="2336" w:type="dxa"/>
          </w:tcPr>
          <w:p w14:paraId="4E6CC6CE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lastRenderedPageBreak/>
              <w:t>Cond(A)</w:t>
            </w:r>
          </w:p>
        </w:tc>
        <w:tc>
          <w:tcPr>
            <w:tcW w:w="1203" w:type="dxa"/>
          </w:tcPr>
          <w:p w14:paraId="3E13B1EA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469" w:type="dxa"/>
          </w:tcPr>
          <w:p w14:paraId="149D3920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6EA52F4E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226AB76C" w14:textId="77777777" w:rsidTr="00100CB8">
        <w:tc>
          <w:tcPr>
            <w:tcW w:w="2336" w:type="dxa"/>
          </w:tcPr>
          <w:p w14:paraId="7CCD2E6F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2000</w:t>
            </w:r>
          </w:p>
        </w:tc>
        <w:tc>
          <w:tcPr>
            <w:tcW w:w="1203" w:type="dxa"/>
          </w:tcPr>
          <w:p w14:paraId="667B42DF" w14:textId="77777777" w:rsidR="00100CB8" w:rsidRDefault="00100CB8" w:rsidP="00100CB8">
            <w:pPr>
              <w:rPr>
                <w:rFonts w:eastAsiaTheme="minorEastAsia"/>
              </w:rPr>
            </w:pPr>
            <w:r>
              <w:t>0</w:t>
            </w:r>
          </w:p>
        </w:tc>
        <w:tc>
          <w:tcPr>
            <w:tcW w:w="3469" w:type="dxa"/>
          </w:tcPr>
          <w:p w14:paraId="21C14A3E" w14:textId="77777777" w:rsidR="00100CB8" w:rsidRDefault="00100CB8" w:rsidP="00100CB8">
            <w:pPr>
              <w:rPr>
                <w:rFonts w:eastAsiaTheme="minorEastAsia"/>
              </w:rPr>
            </w:pPr>
            <w:r>
              <w:t>0.066197</w:t>
            </w:r>
          </w:p>
        </w:tc>
        <w:tc>
          <w:tcPr>
            <w:tcW w:w="2337" w:type="dxa"/>
          </w:tcPr>
          <w:p w14:paraId="0F49EF37" w14:textId="77777777" w:rsidR="00100CB8" w:rsidRDefault="00100CB8" w:rsidP="00100CB8">
            <w:pPr>
              <w:rPr>
                <w:rFonts w:eastAsiaTheme="minorEastAsia"/>
              </w:rPr>
            </w:pPr>
            <w:r>
              <w:t>95.739842</w:t>
            </w:r>
          </w:p>
        </w:tc>
      </w:tr>
      <w:tr w:rsidR="00100CB8" w14:paraId="17C4B17E" w14:textId="77777777" w:rsidTr="00100CB8">
        <w:tc>
          <w:tcPr>
            <w:tcW w:w="2336" w:type="dxa"/>
          </w:tcPr>
          <w:p w14:paraId="730B64AD" w14:textId="77777777" w:rsidR="00100CB8" w:rsidRPr="007A024E" w:rsidRDefault="00100CB8" w:rsidP="00100CB8">
            <w:pPr>
              <w:rPr>
                <w:rFonts w:eastAsiaTheme="minorEastAsia"/>
                <w:lang w:val="en-US"/>
              </w:rPr>
            </w:pPr>
            <w:r>
              <w:t>4000</w:t>
            </w:r>
          </w:p>
        </w:tc>
        <w:tc>
          <w:tcPr>
            <w:tcW w:w="1203" w:type="dxa"/>
          </w:tcPr>
          <w:p w14:paraId="172234C4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2*10^-7</w:t>
            </w:r>
          </w:p>
        </w:tc>
        <w:tc>
          <w:tcPr>
            <w:tcW w:w="3469" w:type="dxa"/>
          </w:tcPr>
          <w:p w14:paraId="164EF6AF" w14:textId="77777777" w:rsidR="00100CB8" w:rsidRDefault="00100CB8" w:rsidP="00100CB8">
            <w:pPr>
              <w:rPr>
                <w:rFonts w:eastAsiaTheme="minorEastAsia"/>
              </w:rPr>
            </w:pPr>
            <w:r>
              <w:t>1.904994</w:t>
            </w:r>
          </w:p>
        </w:tc>
        <w:tc>
          <w:tcPr>
            <w:tcW w:w="2337" w:type="dxa"/>
          </w:tcPr>
          <w:p w14:paraId="6E5A42E1" w14:textId="77777777" w:rsidR="00100CB8" w:rsidRDefault="00100CB8" w:rsidP="00100CB8">
            <w:pPr>
              <w:rPr>
                <w:rFonts w:eastAsiaTheme="minorEastAsia"/>
              </w:rPr>
            </w:pPr>
            <w:r>
              <w:t>124.737049</w:t>
            </w:r>
          </w:p>
        </w:tc>
      </w:tr>
      <w:tr w:rsidR="00100CB8" w14:paraId="482AF30C" w14:textId="77777777" w:rsidTr="00100CB8">
        <w:trPr>
          <w:trHeight w:val="278"/>
        </w:trPr>
        <w:tc>
          <w:tcPr>
            <w:tcW w:w="2336" w:type="dxa"/>
          </w:tcPr>
          <w:p w14:paraId="6FD9FD12" w14:textId="77777777" w:rsidR="00100CB8" w:rsidRDefault="00100CB8" w:rsidP="00100CB8">
            <w:pPr>
              <w:rPr>
                <w:rFonts w:eastAsiaTheme="minorEastAsia"/>
              </w:rPr>
            </w:pPr>
            <w:r>
              <w:t>6000</w:t>
            </w:r>
          </w:p>
        </w:tc>
        <w:tc>
          <w:tcPr>
            <w:tcW w:w="1203" w:type="dxa"/>
          </w:tcPr>
          <w:p w14:paraId="18CE94A0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10^-6</w:t>
            </w:r>
          </w:p>
        </w:tc>
        <w:tc>
          <w:tcPr>
            <w:tcW w:w="3469" w:type="dxa"/>
          </w:tcPr>
          <w:p w14:paraId="482885FB" w14:textId="77777777" w:rsidR="00100CB8" w:rsidRDefault="00100CB8" w:rsidP="00100CB8">
            <w:pPr>
              <w:rPr>
                <w:rFonts w:eastAsiaTheme="minorEastAsia"/>
              </w:rPr>
            </w:pPr>
            <w:r>
              <w:t>0.167026</w:t>
            </w:r>
          </w:p>
        </w:tc>
        <w:tc>
          <w:tcPr>
            <w:tcW w:w="2337" w:type="dxa"/>
          </w:tcPr>
          <w:p w14:paraId="55A8CF71" w14:textId="77777777" w:rsidR="00100CB8" w:rsidRDefault="00100CB8" w:rsidP="00100CB8">
            <w:pPr>
              <w:rPr>
                <w:rFonts w:eastAsiaTheme="minorEastAsia"/>
              </w:rPr>
            </w:pPr>
            <w:r>
              <w:t>105.473021</w:t>
            </w:r>
          </w:p>
        </w:tc>
      </w:tr>
      <w:tr w:rsidR="00100CB8" w14:paraId="77F7C01F" w14:textId="77777777" w:rsidTr="00100CB8">
        <w:tc>
          <w:tcPr>
            <w:tcW w:w="2336" w:type="dxa"/>
          </w:tcPr>
          <w:p w14:paraId="32BAFAC3" w14:textId="77777777" w:rsidR="00100CB8" w:rsidRDefault="00100CB8" w:rsidP="00100CB8">
            <w:pPr>
              <w:rPr>
                <w:rFonts w:eastAsiaTheme="minorEastAsia"/>
              </w:rPr>
            </w:pPr>
            <w:r>
              <w:t>8000</w:t>
            </w:r>
          </w:p>
        </w:tc>
        <w:tc>
          <w:tcPr>
            <w:tcW w:w="1203" w:type="dxa"/>
          </w:tcPr>
          <w:p w14:paraId="4A32D7CA" w14:textId="77777777" w:rsidR="00100CB8" w:rsidRPr="00507832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.5*10^-6</w:t>
            </w:r>
          </w:p>
        </w:tc>
        <w:tc>
          <w:tcPr>
            <w:tcW w:w="3469" w:type="dxa"/>
          </w:tcPr>
          <w:p w14:paraId="1B8D4F21" w14:textId="77777777" w:rsidR="00100CB8" w:rsidRDefault="00100CB8" w:rsidP="00100CB8">
            <w:pPr>
              <w:rPr>
                <w:rFonts w:eastAsiaTheme="minorEastAsia"/>
              </w:rPr>
            </w:pPr>
            <w:r>
              <w:t>1.793372</w:t>
            </w:r>
          </w:p>
        </w:tc>
        <w:tc>
          <w:tcPr>
            <w:tcW w:w="2337" w:type="dxa"/>
          </w:tcPr>
          <w:p w14:paraId="17216A4D" w14:textId="77777777" w:rsidR="00100CB8" w:rsidRDefault="00100CB8" w:rsidP="00100CB8">
            <w:pPr>
              <w:rPr>
                <w:rFonts w:eastAsiaTheme="minorEastAsia"/>
              </w:rPr>
            </w:pPr>
            <w:r>
              <w:t>103.160991</w:t>
            </w:r>
          </w:p>
        </w:tc>
      </w:tr>
      <w:tr w:rsidR="00100CB8" w14:paraId="2EA5BAB9" w14:textId="77777777" w:rsidTr="00100CB8">
        <w:tc>
          <w:tcPr>
            <w:tcW w:w="2336" w:type="dxa"/>
          </w:tcPr>
          <w:p w14:paraId="76924F48" w14:textId="77777777" w:rsidR="00100CB8" w:rsidRDefault="00100CB8" w:rsidP="00100CB8">
            <w:pPr>
              <w:rPr>
                <w:rFonts w:eastAsiaTheme="minorEastAsia"/>
              </w:rPr>
            </w:pPr>
            <w:r>
              <w:t>10000</w:t>
            </w:r>
          </w:p>
        </w:tc>
        <w:tc>
          <w:tcPr>
            <w:tcW w:w="1203" w:type="dxa"/>
          </w:tcPr>
          <w:p w14:paraId="65F87E41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5*10^-7</w:t>
            </w:r>
          </w:p>
        </w:tc>
        <w:tc>
          <w:tcPr>
            <w:tcW w:w="3469" w:type="dxa"/>
          </w:tcPr>
          <w:p w14:paraId="0910829F" w14:textId="77777777" w:rsidR="00100CB8" w:rsidRDefault="00100CB8" w:rsidP="00100CB8">
            <w:pPr>
              <w:rPr>
                <w:rFonts w:eastAsiaTheme="minorEastAsia"/>
              </w:rPr>
            </w:pPr>
            <w:r>
              <w:t>5.041853</w:t>
            </w:r>
          </w:p>
        </w:tc>
        <w:tc>
          <w:tcPr>
            <w:tcW w:w="2337" w:type="dxa"/>
          </w:tcPr>
          <w:p w14:paraId="596FBCAA" w14:textId="77777777" w:rsidR="00100CB8" w:rsidRDefault="00100CB8" w:rsidP="00100CB8">
            <w:pPr>
              <w:rPr>
                <w:rFonts w:eastAsiaTheme="minorEastAsia"/>
              </w:rPr>
            </w:pPr>
            <w:r>
              <w:t>101.346612</w:t>
            </w:r>
          </w:p>
        </w:tc>
      </w:tr>
    </w:tbl>
    <w:p w14:paraId="26F91371" w14:textId="18D2DA3C" w:rsidR="00100CB8" w:rsidRPr="00182B70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1,7946884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106,091503</m:t>
          </m:r>
        </m:oMath>
      </m:oMathPara>
    </w:p>
    <w:tbl>
      <w:tblPr>
        <w:tblStyle w:val="aa"/>
        <w:tblpPr w:leftFromText="180" w:rightFromText="180" w:vertAnchor="text" w:horzAnchor="margin" w:tblpY="213"/>
        <w:tblW w:w="0" w:type="auto"/>
        <w:tblLook w:val="04A0" w:firstRow="1" w:lastRow="0" w:firstColumn="1" w:lastColumn="0" w:noHBand="0" w:noVBand="1"/>
      </w:tblPr>
      <w:tblGrid>
        <w:gridCol w:w="2336"/>
        <w:gridCol w:w="1345"/>
        <w:gridCol w:w="3327"/>
        <w:gridCol w:w="2337"/>
      </w:tblGrid>
      <w:tr w:rsidR="00100CB8" w14:paraId="0714F999" w14:textId="77777777" w:rsidTr="00100CB8">
        <w:tc>
          <w:tcPr>
            <w:tcW w:w="2336" w:type="dxa"/>
          </w:tcPr>
          <w:p w14:paraId="1561E7E8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345" w:type="dxa"/>
          </w:tcPr>
          <w:p w14:paraId="680A7483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327" w:type="dxa"/>
          </w:tcPr>
          <w:p w14:paraId="7424BF7F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40D35948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1225D455" w14:textId="77777777" w:rsidTr="00100CB8">
        <w:tc>
          <w:tcPr>
            <w:tcW w:w="2336" w:type="dxa"/>
          </w:tcPr>
          <w:p w14:paraId="4AB81F46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12000</w:t>
            </w:r>
          </w:p>
        </w:tc>
        <w:tc>
          <w:tcPr>
            <w:tcW w:w="1345" w:type="dxa"/>
          </w:tcPr>
          <w:p w14:paraId="14949F38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1.3*10^-6</w:t>
            </w:r>
          </w:p>
        </w:tc>
        <w:tc>
          <w:tcPr>
            <w:tcW w:w="3327" w:type="dxa"/>
          </w:tcPr>
          <w:p w14:paraId="24ACD234" w14:textId="77777777" w:rsidR="00100CB8" w:rsidRDefault="00100CB8" w:rsidP="00100CB8">
            <w:pPr>
              <w:rPr>
                <w:rFonts w:eastAsiaTheme="minorEastAsia"/>
              </w:rPr>
            </w:pPr>
            <w:r>
              <w:t>1.755981</w:t>
            </w:r>
          </w:p>
        </w:tc>
        <w:tc>
          <w:tcPr>
            <w:tcW w:w="2337" w:type="dxa"/>
          </w:tcPr>
          <w:p w14:paraId="1508EAD6" w14:textId="77777777" w:rsidR="00100CB8" w:rsidRDefault="00100CB8" w:rsidP="00100CB8">
            <w:pPr>
              <w:rPr>
                <w:rFonts w:eastAsiaTheme="minorEastAsia"/>
              </w:rPr>
            </w:pPr>
            <w:r>
              <w:t>171.573562</w:t>
            </w:r>
          </w:p>
        </w:tc>
      </w:tr>
      <w:tr w:rsidR="00100CB8" w14:paraId="069A407B" w14:textId="77777777" w:rsidTr="00100CB8">
        <w:tc>
          <w:tcPr>
            <w:tcW w:w="2336" w:type="dxa"/>
          </w:tcPr>
          <w:p w14:paraId="504F8A62" w14:textId="77777777" w:rsidR="00100CB8" w:rsidRPr="007A024E" w:rsidRDefault="00100CB8" w:rsidP="00100CB8">
            <w:pPr>
              <w:rPr>
                <w:rFonts w:eastAsiaTheme="minorEastAsia"/>
                <w:lang w:val="en-US"/>
              </w:rPr>
            </w:pPr>
            <w:r>
              <w:t>20000</w:t>
            </w:r>
          </w:p>
        </w:tc>
        <w:tc>
          <w:tcPr>
            <w:tcW w:w="1345" w:type="dxa"/>
          </w:tcPr>
          <w:p w14:paraId="167CB2B6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8*10^-7</w:t>
            </w:r>
          </w:p>
        </w:tc>
        <w:tc>
          <w:tcPr>
            <w:tcW w:w="3327" w:type="dxa"/>
          </w:tcPr>
          <w:p w14:paraId="48E0B32E" w14:textId="77777777" w:rsidR="00100CB8" w:rsidRDefault="00100CB8" w:rsidP="00100CB8">
            <w:pPr>
              <w:rPr>
                <w:rFonts w:eastAsiaTheme="minorEastAsia"/>
              </w:rPr>
            </w:pPr>
            <w:r>
              <w:t>1.417224</w:t>
            </w:r>
          </w:p>
        </w:tc>
        <w:tc>
          <w:tcPr>
            <w:tcW w:w="2337" w:type="dxa"/>
          </w:tcPr>
          <w:p w14:paraId="6F46B4FD" w14:textId="77777777" w:rsidR="00100CB8" w:rsidRDefault="00100CB8" w:rsidP="00100CB8">
            <w:pPr>
              <w:rPr>
                <w:rFonts w:eastAsiaTheme="minorEastAsia"/>
              </w:rPr>
            </w:pPr>
            <w:r>
              <w:t>102.479278</w:t>
            </w:r>
          </w:p>
        </w:tc>
      </w:tr>
      <w:tr w:rsidR="00100CB8" w14:paraId="4E36D840" w14:textId="77777777" w:rsidTr="00100CB8">
        <w:trPr>
          <w:trHeight w:val="278"/>
        </w:trPr>
        <w:tc>
          <w:tcPr>
            <w:tcW w:w="2336" w:type="dxa"/>
          </w:tcPr>
          <w:p w14:paraId="66A857D1" w14:textId="77777777" w:rsidR="00100CB8" w:rsidRDefault="00100CB8" w:rsidP="00100CB8">
            <w:pPr>
              <w:rPr>
                <w:rFonts w:eastAsiaTheme="minorEastAsia"/>
              </w:rPr>
            </w:pPr>
            <w:r>
              <w:t>40000</w:t>
            </w:r>
          </w:p>
        </w:tc>
        <w:tc>
          <w:tcPr>
            <w:tcW w:w="1345" w:type="dxa"/>
          </w:tcPr>
          <w:p w14:paraId="633DE269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3.7*10^-6</w:t>
            </w:r>
          </w:p>
        </w:tc>
        <w:tc>
          <w:tcPr>
            <w:tcW w:w="3327" w:type="dxa"/>
          </w:tcPr>
          <w:p w14:paraId="5823CF27" w14:textId="77777777" w:rsidR="00100CB8" w:rsidRDefault="00100CB8" w:rsidP="00100CB8">
            <w:pPr>
              <w:rPr>
                <w:rFonts w:eastAsiaTheme="minorEastAsia"/>
              </w:rPr>
            </w:pPr>
            <w:r>
              <w:t>1.287564</w:t>
            </w:r>
          </w:p>
        </w:tc>
        <w:tc>
          <w:tcPr>
            <w:tcW w:w="2337" w:type="dxa"/>
          </w:tcPr>
          <w:p w14:paraId="70CEF26B" w14:textId="77777777" w:rsidR="00100CB8" w:rsidRDefault="00100CB8" w:rsidP="00100CB8">
            <w:pPr>
              <w:rPr>
                <w:rFonts w:eastAsiaTheme="minorEastAsia"/>
              </w:rPr>
            </w:pPr>
            <w:r>
              <w:t>101.265553</w:t>
            </w:r>
          </w:p>
        </w:tc>
      </w:tr>
      <w:tr w:rsidR="00100CB8" w14:paraId="72463874" w14:textId="77777777" w:rsidTr="00100CB8">
        <w:tc>
          <w:tcPr>
            <w:tcW w:w="2336" w:type="dxa"/>
          </w:tcPr>
          <w:p w14:paraId="2912DFF3" w14:textId="77777777" w:rsidR="00100CB8" w:rsidRDefault="00100CB8" w:rsidP="00100CB8">
            <w:pPr>
              <w:rPr>
                <w:rFonts w:eastAsiaTheme="minorEastAsia"/>
              </w:rPr>
            </w:pPr>
            <w:r>
              <w:t>60000</w:t>
            </w:r>
          </w:p>
        </w:tc>
        <w:tc>
          <w:tcPr>
            <w:tcW w:w="1345" w:type="dxa"/>
          </w:tcPr>
          <w:p w14:paraId="542638CE" w14:textId="77777777" w:rsidR="00100CB8" w:rsidRPr="00507832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.08*10^-5</w:t>
            </w:r>
          </w:p>
        </w:tc>
        <w:tc>
          <w:tcPr>
            <w:tcW w:w="3327" w:type="dxa"/>
          </w:tcPr>
          <w:p w14:paraId="595E1445" w14:textId="77777777" w:rsidR="00100CB8" w:rsidRDefault="00100CB8" w:rsidP="00100CB8">
            <w:pPr>
              <w:rPr>
                <w:rFonts w:eastAsiaTheme="minorEastAsia"/>
              </w:rPr>
            </w:pPr>
            <w:r>
              <w:t>2.003891</w:t>
            </w:r>
          </w:p>
        </w:tc>
        <w:tc>
          <w:tcPr>
            <w:tcW w:w="2337" w:type="dxa"/>
          </w:tcPr>
          <w:p w14:paraId="093C8851" w14:textId="77777777" w:rsidR="00100CB8" w:rsidRDefault="00100CB8" w:rsidP="00100CB8">
            <w:pPr>
              <w:rPr>
                <w:rFonts w:eastAsiaTheme="minorEastAsia"/>
              </w:rPr>
            </w:pPr>
            <w:r>
              <w:t>100.456560</w:t>
            </w:r>
          </w:p>
        </w:tc>
      </w:tr>
      <w:tr w:rsidR="00100CB8" w14:paraId="543D5AE8" w14:textId="77777777" w:rsidTr="00100CB8">
        <w:tc>
          <w:tcPr>
            <w:tcW w:w="2336" w:type="dxa"/>
          </w:tcPr>
          <w:p w14:paraId="0AF0C0B7" w14:textId="77777777" w:rsidR="00100CB8" w:rsidRDefault="00100CB8" w:rsidP="00100CB8">
            <w:pPr>
              <w:rPr>
                <w:rFonts w:eastAsiaTheme="minorEastAsia"/>
              </w:rPr>
            </w:pPr>
            <w:r>
              <w:t>80000</w:t>
            </w:r>
          </w:p>
        </w:tc>
        <w:tc>
          <w:tcPr>
            <w:tcW w:w="1345" w:type="dxa"/>
          </w:tcPr>
          <w:p w14:paraId="511DE8A6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1.43*10^-5</w:t>
            </w:r>
          </w:p>
        </w:tc>
        <w:tc>
          <w:tcPr>
            <w:tcW w:w="3327" w:type="dxa"/>
          </w:tcPr>
          <w:p w14:paraId="0372FCAE" w14:textId="77777777" w:rsidR="00100CB8" w:rsidRDefault="00100CB8" w:rsidP="00100CB8">
            <w:pPr>
              <w:rPr>
                <w:rFonts w:eastAsiaTheme="minorEastAsia"/>
              </w:rPr>
            </w:pPr>
            <w:r>
              <w:t>0.292699</w:t>
            </w:r>
          </w:p>
        </w:tc>
        <w:tc>
          <w:tcPr>
            <w:tcW w:w="2337" w:type="dxa"/>
          </w:tcPr>
          <w:p w14:paraId="6D54408D" w14:textId="77777777" w:rsidR="00100CB8" w:rsidRDefault="00100CB8" w:rsidP="00100CB8">
            <w:pPr>
              <w:rPr>
                <w:rFonts w:eastAsiaTheme="minorEastAsia"/>
              </w:rPr>
            </w:pPr>
            <w:r>
              <w:t>99.416988</w:t>
            </w:r>
          </w:p>
        </w:tc>
      </w:tr>
    </w:tbl>
    <w:p w14:paraId="33CA351E" w14:textId="7EB8D85E" w:rsidR="00100CB8" w:rsidRPr="007A024E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1,3514718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115,0383882</m:t>
          </m:r>
        </m:oMath>
      </m:oMathPara>
    </w:p>
    <w:tbl>
      <w:tblPr>
        <w:tblStyle w:val="aa"/>
        <w:tblpPr w:leftFromText="180" w:rightFromText="180" w:vertAnchor="text" w:horzAnchor="margin" w:tblpY="62"/>
        <w:tblW w:w="0" w:type="auto"/>
        <w:tblLook w:val="04A0" w:firstRow="1" w:lastRow="0" w:firstColumn="1" w:lastColumn="0" w:noHBand="0" w:noVBand="1"/>
      </w:tblPr>
      <w:tblGrid>
        <w:gridCol w:w="2336"/>
        <w:gridCol w:w="1345"/>
        <w:gridCol w:w="3327"/>
        <w:gridCol w:w="2337"/>
      </w:tblGrid>
      <w:tr w:rsidR="00100CB8" w14:paraId="697431EE" w14:textId="77777777" w:rsidTr="00100CB8">
        <w:tc>
          <w:tcPr>
            <w:tcW w:w="2336" w:type="dxa"/>
          </w:tcPr>
          <w:p w14:paraId="3632F582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345" w:type="dxa"/>
          </w:tcPr>
          <w:p w14:paraId="5C015610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327" w:type="dxa"/>
          </w:tcPr>
          <w:p w14:paraId="3A4F9BD9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1B1AAD39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66693D1D" w14:textId="77777777" w:rsidTr="00100CB8">
        <w:tc>
          <w:tcPr>
            <w:tcW w:w="2336" w:type="dxa"/>
          </w:tcPr>
          <w:p w14:paraId="29AC6994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100000</w:t>
            </w:r>
          </w:p>
        </w:tc>
        <w:tc>
          <w:tcPr>
            <w:tcW w:w="1345" w:type="dxa"/>
          </w:tcPr>
          <w:p w14:paraId="565B1EBE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5.8*10^-5</w:t>
            </w:r>
          </w:p>
        </w:tc>
        <w:tc>
          <w:tcPr>
            <w:tcW w:w="3327" w:type="dxa"/>
          </w:tcPr>
          <w:p w14:paraId="00B73FE9" w14:textId="77777777" w:rsidR="00100CB8" w:rsidRDefault="00100CB8" w:rsidP="00100CB8">
            <w:pPr>
              <w:rPr>
                <w:rFonts w:eastAsiaTheme="minorEastAsia"/>
              </w:rPr>
            </w:pPr>
            <w:r>
              <w:t>3.615279</w:t>
            </w:r>
          </w:p>
        </w:tc>
        <w:tc>
          <w:tcPr>
            <w:tcW w:w="2337" w:type="dxa"/>
          </w:tcPr>
          <w:p w14:paraId="111B7BCE" w14:textId="77777777" w:rsidR="00100CB8" w:rsidRDefault="00100CB8" w:rsidP="00100CB8">
            <w:pPr>
              <w:rPr>
                <w:rFonts w:eastAsiaTheme="minorEastAsia"/>
              </w:rPr>
            </w:pPr>
            <w:r>
              <w:t>102.936298</w:t>
            </w:r>
          </w:p>
        </w:tc>
      </w:tr>
      <w:tr w:rsidR="00100CB8" w14:paraId="0E908459" w14:textId="77777777" w:rsidTr="00100CB8">
        <w:tc>
          <w:tcPr>
            <w:tcW w:w="2336" w:type="dxa"/>
          </w:tcPr>
          <w:p w14:paraId="6E5A7E7A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20000</w:t>
            </w:r>
            <w:r>
              <w:rPr>
                <w:lang w:val="en-US"/>
              </w:rPr>
              <w:t>0</w:t>
            </w:r>
          </w:p>
        </w:tc>
        <w:tc>
          <w:tcPr>
            <w:tcW w:w="1345" w:type="dxa"/>
          </w:tcPr>
          <w:p w14:paraId="20B2F6EC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5.24*10^-5</w:t>
            </w:r>
          </w:p>
        </w:tc>
        <w:tc>
          <w:tcPr>
            <w:tcW w:w="3327" w:type="dxa"/>
          </w:tcPr>
          <w:p w14:paraId="0CB78518" w14:textId="77777777" w:rsidR="00100CB8" w:rsidRDefault="00100CB8" w:rsidP="00100CB8">
            <w:pPr>
              <w:rPr>
                <w:rFonts w:eastAsiaTheme="minorEastAsia"/>
              </w:rPr>
            </w:pPr>
            <w:r>
              <w:t>0.895358</w:t>
            </w:r>
          </w:p>
        </w:tc>
        <w:tc>
          <w:tcPr>
            <w:tcW w:w="2337" w:type="dxa"/>
          </w:tcPr>
          <w:p w14:paraId="77799686" w14:textId="77777777" w:rsidR="00100CB8" w:rsidRDefault="00100CB8" w:rsidP="00100CB8">
            <w:pPr>
              <w:rPr>
                <w:rFonts w:eastAsiaTheme="minorEastAsia"/>
              </w:rPr>
            </w:pPr>
            <w:r>
              <w:t>100.119715</w:t>
            </w:r>
          </w:p>
        </w:tc>
      </w:tr>
      <w:tr w:rsidR="00100CB8" w14:paraId="65D2EB9F" w14:textId="77777777" w:rsidTr="00100CB8">
        <w:trPr>
          <w:trHeight w:val="278"/>
        </w:trPr>
        <w:tc>
          <w:tcPr>
            <w:tcW w:w="2336" w:type="dxa"/>
          </w:tcPr>
          <w:p w14:paraId="593212F0" w14:textId="77777777" w:rsidR="00100CB8" w:rsidRDefault="00100CB8" w:rsidP="00100CB8">
            <w:pPr>
              <w:rPr>
                <w:rFonts w:eastAsiaTheme="minorEastAsia"/>
              </w:rPr>
            </w:pPr>
            <w:r>
              <w:t>400000</w:t>
            </w:r>
          </w:p>
        </w:tc>
        <w:tc>
          <w:tcPr>
            <w:tcW w:w="1345" w:type="dxa"/>
          </w:tcPr>
          <w:p w14:paraId="710D5B66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9.07*10^-5</w:t>
            </w:r>
          </w:p>
        </w:tc>
        <w:tc>
          <w:tcPr>
            <w:tcW w:w="3327" w:type="dxa"/>
          </w:tcPr>
          <w:p w14:paraId="28784C92" w14:textId="77777777" w:rsidR="00100CB8" w:rsidRDefault="00100CB8" w:rsidP="00100CB8">
            <w:pPr>
              <w:rPr>
                <w:rFonts w:eastAsiaTheme="minorEastAsia"/>
              </w:rPr>
            </w:pPr>
            <w:r>
              <w:t>0.735894</w:t>
            </w:r>
          </w:p>
        </w:tc>
        <w:tc>
          <w:tcPr>
            <w:tcW w:w="2337" w:type="dxa"/>
          </w:tcPr>
          <w:p w14:paraId="2A1E41E6" w14:textId="77777777" w:rsidR="00100CB8" w:rsidRDefault="00100CB8" w:rsidP="00100CB8">
            <w:pPr>
              <w:rPr>
                <w:rFonts w:eastAsiaTheme="minorEastAsia"/>
              </w:rPr>
            </w:pPr>
            <w:r>
              <w:t>101.901324</w:t>
            </w:r>
          </w:p>
        </w:tc>
      </w:tr>
      <w:tr w:rsidR="00100CB8" w14:paraId="3F9328F8" w14:textId="77777777" w:rsidTr="00100CB8">
        <w:tc>
          <w:tcPr>
            <w:tcW w:w="2336" w:type="dxa"/>
          </w:tcPr>
          <w:p w14:paraId="67A60F25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60000</w:t>
            </w:r>
            <w:r>
              <w:rPr>
                <w:lang w:val="en-US"/>
              </w:rPr>
              <w:t>0</w:t>
            </w:r>
          </w:p>
        </w:tc>
        <w:tc>
          <w:tcPr>
            <w:tcW w:w="1345" w:type="dxa"/>
          </w:tcPr>
          <w:p w14:paraId="689FFD38" w14:textId="77777777" w:rsidR="00100CB8" w:rsidRPr="00507832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3.9*10^-5</w:t>
            </w:r>
          </w:p>
        </w:tc>
        <w:tc>
          <w:tcPr>
            <w:tcW w:w="3327" w:type="dxa"/>
          </w:tcPr>
          <w:p w14:paraId="5CC23412" w14:textId="77777777" w:rsidR="00100CB8" w:rsidRDefault="00100CB8" w:rsidP="00100CB8">
            <w:pPr>
              <w:rPr>
                <w:rFonts w:eastAsiaTheme="minorEastAsia"/>
              </w:rPr>
            </w:pPr>
            <w:r>
              <w:t>0.855377</w:t>
            </w:r>
          </w:p>
        </w:tc>
        <w:tc>
          <w:tcPr>
            <w:tcW w:w="2337" w:type="dxa"/>
          </w:tcPr>
          <w:p w14:paraId="21547181" w14:textId="77777777" w:rsidR="00100CB8" w:rsidRDefault="00100CB8" w:rsidP="00100CB8">
            <w:pPr>
              <w:rPr>
                <w:rFonts w:eastAsiaTheme="minorEastAsia"/>
              </w:rPr>
            </w:pPr>
            <w:r>
              <w:t>101.788287</w:t>
            </w:r>
          </w:p>
        </w:tc>
      </w:tr>
      <w:tr w:rsidR="00100CB8" w14:paraId="6CFD1408" w14:textId="77777777" w:rsidTr="00100CB8">
        <w:tc>
          <w:tcPr>
            <w:tcW w:w="2336" w:type="dxa"/>
          </w:tcPr>
          <w:p w14:paraId="0B979A66" w14:textId="77777777" w:rsidR="00100CB8" w:rsidRDefault="00100CB8" w:rsidP="00100CB8">
            <w:pPr>
              <w:rPr>
                <w:rFonts w:eastAsiaTheme="minorEastAsia"/>
              </w:rPr>
            </w:pPr>
            <w:r>
              <w:t>800000</w:t>
            </w:r>
          </w:p>
        </w:tc>
        <w:tc>
          <w:tcPr>
            <w:tcW w:w="1345" w:type="dxa"/>
          </w:tcPr>
          <w:p w14:paraId="520AE889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4.02*10^-5</w:t>
            </w:r>
          </w:p>
        </w:tc>
        <w:tc>
          <w:tcPr>
            <w:tcW w:w="3327" w:type="dxa"/>
          </w:tcPr>
          <w:p w14:paraId="0787B36E" w14:textId="77777777" w:rsidR="00100CB8" w:rsidRDefault="00100CB8" w:rsidP="00100CB8">
            <w:pPr>
              <w:rPr>
                <w:rFonts w:eastAsiaTheme="minorEastAsia"/>
              </w:rPr>
            </w:pPr>
            <w:r>
              <w:t>0.729486</w:t>
            </w:r>
          </w:p>
        </w:tc>
        <w:tc>
          <w:tcPr>
            <w:tcW w:w="2337" w:type="dxa"/>
          </w:tcPr>
          <w:p w14:paraId="7BFB2666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1</w:t>
            </w:r>
            <w:r>
              <w:t>02.417076</w:t>
            </w:r>
          </w:p>
        </w:tc>
      </w:tr>
    </w:tbl>
    <w:p w14:paraId="6F0F0394" w14:textId="59FCE65B" w:rsidR="00100CB8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1,3662788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101,83254</m:t>
          </m:r>
        </m:oMath>
      </m:oMathPara>
    </w:p>
    <w:p w14:paraId="6121C078" w14:textId="450FAF94" w:rsidR="00100CB8" w:rsidRDefault="00426504" w:rsidP="00100CB8">
      <w:pPr>
        <w:rPr>
          <w:rFonts w:eastAsiaTheme="minorEastAsia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 xml:space="preserve">=3,67870985,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val="en-US"/>
            </w:rPr>
            <m:t>=186,7207</m:t>
          </m:r>
        </m:oMath>
      </m:oMathPara>
    </w:p>
    <w:p w14:paraId="7ADE7E6A" w14:textId="59E1C356" w:rsidR="00100CB8" w:rsidRDefault="00100CB8" w:rsidP="00100CB8">
      <w:pPr>
        <w:rPr>
          <w:rFonts w:eastAsiaTheme="minorEastAsia"/>
          <w:lang w:val="en-US"/>
        </w:rPr>
      </w:pPr>
    </w:p>
    <w:tbl>
      <w:tblPr>
        <w:tblStyle w:val="aa"/>
        <w:tblpPr w:leftFromText="180" w:rightFromText="180" w:vertAnchor="text" w:horzAnchor="margin" w:tblpY="-457"/>
        <w:tblW w:w="0" w:type="auto"/>
        <w:tblLook w:val="04A0" w:firstRow="1" w:lastRow="0" w:firstColumn="1" w:lastColumn="0" w:noHBand="0" w:noVBand="1"/>
      </w:tblPr>
      <w:tblGrid>
        <w:gridCol w:w="2336"/>
        <w:gridCol w:w="1345"/>
        <w:gridCol w:w="3327"/>
        <w:gridCol w:w="2337"/>
      </w:tblGrid>
      <w:tr w:rsidR="00100CB8" w14:paraId="3352C06E" w14:textId="77777777" w:rsidTr="00100CB8">
        <w:tc>
          <w:tcPr>
            <w:tcW w:w="2336" w:type="dxa"/>
          </w:tcPr>
          <w:p w14:paraId="74FB746C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Cond(A)</w:t>
            </w:r>
          </w:p>
        </w:tc>
        <w:tc>
          <w:tcPr>
            <w:tcW w:w="1345" w:type="dxa"/>
          </w:tcPr>
          <w:p w14:paraId="6DAE4559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3327" w:type="dxa"/>
          </w:tcPr>
          <w:p w14:paraId="51A759BF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1</w:t>
            </w:r>
          </w:p>
        </w:tc>
        <w:tc>
          <w:tcPr>
            <w:tcW w:w="2337" w:type="dxa"/>
          </w:tcPr>
          <w:p w14:paraId="1C2ADC51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2</w:t>
            </w:r>
          </w:p>
        </w:tc>
      </w:tr>
      <w:tr w:rsidR="00100CB8" w14:paraId="72F248D1" w14:textId="77777777" w:rsidTr="00100CB8">
        <w:tc>
          <w:tcPr>
            <w:tcW w:w="2336" w:type="dxa"/>
          </w:tcPr>
          <w:p w14:paraId="08AD0DDC" w14:textId="77777777" w:rsidR="00100CB8" w:rsidRPr="00692D8E" w:rsidRDefault="00100CB8" w:rsidP="00100CB8">
            <w:pPr>
              <w:rPr>
                <w:rFonts w:eastAsiaTheme="minorEastAsia"/>
                <w:lang w:val="en-US"/>
              </w:rPr>
            </w:pPr>
            <w:r>
              <w:t>1000000</w:t>
            </w:r>
          </w:p>
        </w:tc>
        <w:tc>
          <w:tcPr>
            <w:tcW w:w="1345" w:type="dxa"/>
          </w:tcPr>
          <w:p w14:paraId="71F978DA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9.04*10^-5</w:t>
            </w:r>
          </w:p>
        </w:tc>
        <w:tc>
          <w:tcPr>
            <w:tcW w:w="3327" w:type="dxa"/>
          </w:tcPr>
          <w:p w14:paraId="0A9E2B6D" w14:textId="77777777" w:rsidR="00100CB8" w:rsidRDefault="00100CB8" w:rsidP="00100CB8">
            <w:pPr>
              <w:rPr>
                <w:rFonts w:eastAsiaTheme="minorEastAsia"/>
              </w:rPr>
            </w:pPr>
            <w:r>
              <w:t>2.136280</w:t>
            </w:r>
          </w:p>
        </w:tc>
        <w:tc>
          <w:tcPr>
            <w:tcW w:w="2337" w:type="dxa"/>
          </w:tcPr>
          <w:p w14:paraId="70F49B2F" w14:textId="77777777" w:rsidR="00100CB8" w:rsidRDefault="00100CB8" w:rsidP="00100CB8">
            <w:pPr>
              <w:rPr>
                <w:rFonts w:eastAsiaTheme="minorEastAsia"/>
              </w:rPr>
            </w:pPr>
            <w:r>
              <w:t>103.414101</w:t>
            </w:r>
          </w:p>
        </w:tc>
      </w:tr>
      <w:tr w:rsidR="00100CB8" w14:paraId="50C2C679" w14:textId="77777777" w:rsidTr="00100CB8">
        <w:tc>
          <w:tcPr>
            <w:tcW w:w="2336" w:type="dxa"/>
          </w:tcPr>
          <w:p w14:paraId="53E065BF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2000000</w:t>
            </w:r>
          </w:p>
        </w:tc>
        <w:tc>
          <w:tcPr>
            <w:tcW w:w="1345" w:type="dxa"/>
          </w:tcPr>
          <w:p w14:paraId="62AC38E9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5.57*10^-5</w:t>
            </w:r>
          </w:p>
        </w:tc>
        <w:tc>
          <w:tcPr>
            <w:tcW w:w="3327" w:type="dxa"/>
          </w:tcPr>
          <w:p w14:paraId="04102B66" w14:textId="77777777" w:rsidR="00100CB8" w:rsidRDefault="00100CB8" w:rsidP="00100CB8">
            <w:pPr>
              <w:rPr>
                <w:rFonts w:eastAsiaTheme="minorEastAsia"/>
              </w:rPr>
            </w:pPr>
            <w:r>
              <w:t>1.477084</w:t>
            </w:r>
          </w:p>
        </w:tc>
        <w:tc>
          <w:tcPr>
            <w:tcW w:w="2337" w:type="dxa"/>
          </w:tcPr>
          <w:p w14:paraId="7B5D98FB" w14:textId="77777777" w:rsidR="00100CB8" w:rsidRDefault="00100CB8" w:rsidP="00100CB8">
            <w:pPr>
              <w:rPr>
                <w:rFonts w:eastAsiaTheme="minorEastAsia"/>
              </w:rPr>
            </w:pPr>
            <w:r>
              <w:t>101.572444</w:t>
            </w:r>
          </w:p>
        </w:tc>
      </w:tr>
      <w:tr w:rsidR="00100CB8" w14:paraId="1B3C3EC8" w14:textId="77777777" w:rsidTr="00100CB8">
        <w:trPr>
          <w:trHeight w:val="278"/>
        </w:trPr>
        <w:tc>
          <w:tcPr>
            <w:tcW w:w="2336" w:type="dxa"/>
          </w:tcPr>
          <w:p w14:paraId="5B45025F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400000</w:t>
            </w:r>
            <w:r>
              <w:rPr>
                <w:lang w:val="en-US"/>
              </w:rPr>
              <w:t>0</w:t>
            </w:r>
          </w:p>
        </w:tc>
        <w:tc>
          <w:tcPr>
            <w:tcW w:w="1345" w:type="dxa"/>
          </w:tcPr>
          <w:p w14:paraId="0178DE5E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5.99*10^-5</w:t>
            </w:r>
          </w:p>
        </w:tc>
        <w:tc>
          <w:tcPr>
            <w:tcW w:w="3327" w:type="dxa"/>
          </w:tcPr>
          <w:p w14:paraId="14F76630" w14:textId="77777777" w:rsidR="00100CB8" w:rsidRDefault="00100CB8" w:rsidP="00100CB8">
            <w:pPr>
              <w:rPr>
                <w:rFonts w:eastAsiaTheme="minorEastAsia"/>
              </w:rPr>
            </w:pPr>
            <w:r>
              <w:t>0.532050</w:t>
            </w:r>
          </w:p>
        </w:tc>
        <w:tc>
          <w:tcPr>
            <w:tcW w:w="2337" w:type="dxa"/>
          </w:tcPr>
          <w:p w14:paraId="7217EF17" w14:textId="77777777" w:rsidR="00100CB8" w:rsidRDefault="00100CB8" w:rsidP="00100CB8">
            <w:pPr>
              <w:rPr>
                <w:rFonts w:eastAsiaTheme="minorEastAsia"/>
              </w:rPr>
            </w:pPr>
            <w:r>
              <w:t>101.790871</w:t>
            </w:r>
          </w:p>
        </w:tc>
      </w:tr>
      <w:tr w:rsidR="00100CB8" w14:paraId="3BC9AE11" w14:textId="77777777" w:rsidTr="00100CB8">
        <w:tc>
          <w:tcPr>
            <w:tcW w:w="2336" w:type="dxa"/>
          </w:tcPr>
          <w:p w14:paraId="71412C6F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60000</w:t>
            </w:r>
            <w:r>
              <w:rPr>
                <w:lang w:val="en-US"/>
              </w:rPr>
              <w:t>00</w:t>
            </w:r>
          </w:p>
        </w:tc>
        <w:tc>
          <w:tcPr>
            <w:tcW w:w="1345" w:type="dxa"/>
          </w:tcPr>
          <w:p w14:paraId="6C529DDA" w14:textId="77777777" w:rsidR="00100CB8" w:rsidRPr="00507832" w:rsidRDefault="00100CB8" w:rsidP="00100C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33*10^-5</w:t>
            </w:r>
          </w:p>
        </w:tc>
        <w:tc>
          <w:tcPr>
            <w:tcW w:w="3327" w:type="dxa"/>
          </w:tcPr>
          <w:p w14:paraId="387E9408" w14:textId="77777777" w:rsidR="00100CB8" w:rsidRDefault="00100CB8" w:rsidP="00100CB8">
            <w:pPr>
              <w:rPr>
                <w:rFonts w:eastAsiaTheme="minorEastAsia"/>
              </w:rPr>
            </w:pPr>
            <w:r>
              <w:t>10.821453</w:t>
            </w:r>
          </w:p>
        </w:tc>
        <w:tc>
          <w:tcPr>
            <w:tcW w:w="2337" w:type="dxa"/>
          </w:tcPr>
          <w:p w14:paraId="6B01B6AB" w14:textId="77777777" w:rsidR="00100CB8" w:rsidRDefault="00100CB8" w:rsidP="00100CB8">
            <w:pPr>
              <w:rPr>
                <w:rFonts w:eastAsiaTheme="minorEastAsia"/>
              </w:rPr>
            </w:pPr>
            <w:r>
              <w:t>203.077989</w:t>
            </w:r>
          </w:p>
        </w:tc>
      </w:tr>
      <w:tr w:rsidR="00100CB8" w14:paraId="7CE313E2" w14:textId="77777777" w:rsidTr="00100CB8">
        <w:tc>
          <w:tcPr>
            <w:tcW w:w="2336" w:type="dxa"/>
          </w:tcPr>
          <w:p w14:paraId="4327840A" w14:textId="77777777" w:rsidR="00100CB8" w:rsidRPr="0000675C" w:rsidRDefault="00100CB8" w:rsidP="00100CB8">
            <w:pPr>
              <w:rPr>
                <w:rFonts w:eastAsiaTheme="minorEastAsia"/>
                <w:lang w:val="en-US"/>
              </w:rPr>
            </w:pPr>
            <w:r>
              <w:t>800000</w:t>
            </w:r>
            <w:r>
              <w:rPr>
                <w:lang w:val="en-US"/>
              </w:rPr>
              <w:t>0</w:t>
            </w:r>
          </w:p>
        </w:tc>
        <w:tc>
          <w:tcPr>
            <w:tcW w:w="1345" w:type="dxa"/>
          </w:tcPr>
          <w:p w14:paraId="5E014082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N/A</w:t>
            </w:r>
          </w:p>
        </w:tc>
        <w:tc>
          <w:tcPr>
            <w:tcW w:w="3327" w:type="dxa"/>
          </w:tcPr>
          <w:p w14:paraId="7114A300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N/A</w:t>
            </w:r>
          </w:p>
        </w:tc>
        <w:tc>
          <w:tcPr>
            <w:tcW w:w="2337" w:type="dxa"/>
          </w:tcPr>
          <w:p w14:paraId="3FBE26CB" w14:textId="77777777" w:rsidR="00100CB8" w:rsidRDefault="00100CB8" w:rsidP="00100CB8">
            <w:pPr>
              <w:rPr>
                <w:rFonts w:eastAsiaTheme="minorEastAsia"/>
              </w:rPr>
            </w:pPr>
            <w:r>
              <w:rPr>
                <w:lang w:val="en-US"/>
              </w:rPr>
              <w:t>N/A</w:t>
            </w:r>
          </w:p>
        </w:tc>
      </w:tr>
    </w:tbl>
    <w:p w14:paraId="0CD9455A" w14:textId="48130B64" w:rsidR="00100CB8" w:rsidRPr="00100CB8" w:rsidRDefault="00100CB8" w:rsidP="00100CB8">
      <w:pPr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r>
          <w:rPr>
            <w:rFonts w:ascii="Cambria Math" w:eastAsiaTheme="minorEastAsia" w:hAnsi="Cambria Math"/>
          </w:rPr>
          <m:t>Cond(A)&gt;6000000</m:t>
        </m:r>
      </m:oMath>
      <w:r w:rsidRPr="005530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озмущенная матрица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теряет положительную определенность, ввиду чего дальнейшие данные получены не были.</w:t>
      </w:r>
      <w:bookmarkStart w:id="38" w:name="_Hlk533077047"/>
    </w:p>
    <w:p w14:paraId="2C7EC3F8" w14:textId="1DA8E1E8" w:rsidR="00100CB8" w:rsidRDefault="00100CB8" w:rsidP="0030675A">
      <w:pPr>
        <w:pStyle w:val="3"/>
        <w:rPr>
          <w:rFonts w:eastAsiaTheme="minorEastAsia"/>
        </w:rPr>
      </w:pPr>
      <w:bookmarkStart w:id="39" w:name="_Toc533637081"/>
      <w:r>
        <w:rPr>
          <w:rFonts w:eastAsiaTheme="minorEastAsia"/>
        </w:rPr>
        <w:t>Выводы</w:t>
      </w:r>
      <w:bookmarkEnd w:id="39"/>
    </w:p>
    <w:bookmarkEnd w:id="38"/>
    <w:p w14:paraId="1630D790" w14:textId="77777777" w:rsidR="00100CB8" w:rsidRPr="005853AC" w:rsidRDefault="00100CB8" w:rsidP="00100CB8">
      <w:pPr>
        <w:rPr>
          <w:rFonts w:eastAsiaTheme="minorEastAsia"/>
        </w:rPr>
      </w:pPr>
      <w:r>
        <w:rPr>
          <w:rFonts w:eastAsiaTheme="minorEastAsia"/>
        </w:rPr>
        <w:t xml:space="preserve">Из полученных данных можно заключить о корреляции между числом обусловленности матрицы и различием в найденных решениях при незначительных изменениях входных данных: в целом заметна тенденция роста значения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при повышении числа обусловленности. Коэффициент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в каждом случае оказался значительно меньше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и проявлял менее устойчивый рост при увеличении числа обусловленности.</w:t>
      </w:r>
    </w:p>
    <w:p w14:paraId="03A922E8" w14:textId="77777777" w:rsidR="00854CEF" w:rsidRDefault="00854CEF" w:rsidP="00100CB8">
      <w:pPr>
        <w:rPr>
          <w:rFonts w:eastAsiaTheme="minorEastAsia"/>
        </w:rPr>
      </w:pPr>
    </w:p>
    <w:p w14:paraId="24DD9B4B" w14:textId="77777777" w:rsidR="00854CEF" w:rsidRDefault="00100CB8" w:rsidP="00100CB8">
      <w:pPr>
        <w:rPr>
          <w:rFonts w:eastAsiaTheme="minorEastAsia"/>
        </w:rPr>
      </w:pPr>
      <w:r>
        <w:rPr>
          <w:rFonts w:eastAsiaTheme="minorEastAsia"/>
        </w:rPr>
        <w:t xml:space="preserve">Исследование метода Холецкого показало его высокую точность и скорость работы, однако условия сходимости метода значительно ограничивают область его применения. </w:t>
      </w:r>
    </w:p>
    <w:p w14:paraId="37B3D6A8" w14:textId="77777777" w:rsidR="00854CEF" w:rsidRDefault="00854CEF" w:rsidP="00100CB8">
      <w:pPr>
        <w:rPr>
          <w:rFonts w:eastAsiaTheme="minorEastAsia"/>
        </w:rPr>
      </w:pPr>
    </w:p>
    <w:p w14:paraId="6ACA7A50" w14:textId="649B5FB7" w:rsidR="00100CB8" w:rsidRPr="00697C17" w:rsidRDefault="00100CB8" w:rsidP="00100CB8">
      <w:pPr>
        <w:rPr>
          <w:rFonts w:eastAsiaTheme="minorEastAsia"/>
        </w:rPr>
      </w:pPr>
      <w:r>
        <w:rPr>
          <w:rFonts w:eastAsiaTheme="minorEastAsia"/>
        </w:rPr>
        <w:t>Тем не менее, его использование выгодно в случаях работы с симметричными положительно определенными матрицами (которые часто встречаются в некоторых разделах физики и механики).</w:t>
      </w:r>
    </w:p>
    <w:p w14:paraId="4DA0CA53" w14:textId="0D7009CA" w:rsidR="00100CB8" w:rsidRDefault="00100CB8" w:rsidP="00A43AE3"/>
    <w:p w14:paraId="1E345131" w14:textId="45776082" w:rsidR="00A431C4" w:rsidRDefault="00A431C4" w:rsidP="00A43AE3"/>
    <w:p w14:paraId="1F533BC2" w14:textId="42D76A9A" w:rsidR="00A431C4" w:rsidRDefault="00A431C4" w:rsidP="00A43AE3"/>
    <w:p w14:paraId="211D601E" w14:textId="77777777" w:rsidR="00A431C4" w:rsidRPr="00936B4D" w:rsidRDefault="00A431C4" w:rsidP="0030675A">
      <w:pPr>
        <w:pStyle w:val="3"/>
        <w:rPr>
          <w:lang w:val="en-US"/>
        </w:rPr>
      </w:pPr>
      <w:bookmarkStart w:id="40" w:name="_Toc533637082"/>
      <w:r>
        <w:lastRenderedPageBreak/>
        <w:t>Приложение</w:t>
      </w:r>
      <w:bookmarkEnd w:id="40"/>
    </w:p>
    <w:p w14:paraId="7EFD2DA5" w14:textId="77777777" w:rsidR="00A431C4" w:rsidRPr="00936B4D" w:rsidRDefault="00A431C4" w:rsidP="00A431C4">
      <w:pPr>
        <w:pStyle w:val="4"/>
        <w:numPr>
          <w:ilvl w:val="0"/>
          <w:numId w:val="0"/>
        </w:numPr>
        <w:rPr>
          <w:lang w:val="en-US"/>
        </w:rPr>
      </w:pPr>
      <w:r>
        <w:t>Программный</w:t>
      </w:r>
      <w:r w:rsidRPr="00936B4D">
        <w:rPr>
          <w:lang w:val="en-US"/>
        </w:rPr>
        <w:t xml:space="preserve"> </w:t>
      </w:r>
      <w:r>
        <w:t>код</w:t>
      </w:r>
    </w:p>
    <w:p w14:paraId="3C05CC01" w14:textId="45701143" w:rsidR="00A431C4" w:rsidRPr="00936B4D" w:rsidRDefault="00A431C4" w:rsidP="00A43AE3">
      <w:pPr>
        <w:rPr>
          <w:lang w:val="en-US"/>
        </w:rPr>
      </w:pPr>
    </w:p>
    <w:p w14:paraId="70F2B01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b/>
          <w:bCs/>
          <w:color w:val="00677C"/>
          <w:lang w:val="en-US"/>
        </w:rPr>
        <w:t>VectorDiff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</w:t>
      </w:r>
    </w:p>
    <w:p w14:paraId="2959419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{</w:t>
      </w:r>
    </w:p>
    <w:p w14:paraId="6034EC9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;</w:t>
      </w:r>
    </w:p>
    <w:p w14:paraId="6964DD9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5D96561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6B7218A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return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;</w:t>
      </w:r>
    </w:p>
    <w:p w14:paraId="1327DBFE" w14:textId="77777777" w:rsidR="00936B4D" w:rsidRPr="009C3DA6" w:rsidRDefault="00936B4D" w:rsidP="00936B4D">
      <w:pPr>
        <w:pStyle w:val="HTML"/>
        <w:rPr>
          <w:lang w:val="en-US"/>
        </w:rPr>
      </w:pPr>
      <w:r w:rsidRPr="009C3DA6">
        <w:rPr>
          <w:lang w:val="en-US"/>
        </w:rPr>
        <w:t>}</w:t>
      </w:r>
    </w:p>
    <w:p w14:paraId="7B2F4A5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proofErr w:type="spellStart"/>
      <w:r w:rsidRPr="00936B4D">
        <w:rPr>
          <w:b/>
          <w:bCs/>
          <w:color w:val="00677C"/>
          <w:lang w:val="en-US"/>
        </w:rPr>
        <w:t>MatrixDiff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</w:t>
      </w:r>
    </w:p>
    <w:p w14:paraId="60446FE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{</w:t>
      </w:r>
    </w:p>
    <w:p w14:paraId="3C85F20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;</w:t>
      </w:r>
    </w:p>
    <w:p w14:paraId="79A2826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6A70B7E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014BEBB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return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Dif</w:t>
      </w:r>
      <w:proofErr w:type="spellEnd"/>
      <w:r w:rsidRPr="00936B4D">
        <w:rPr>
          <w:lang w:val="en-US"/>
        </w:rPr>
        <w:t>;</w:t>
      </w:r>
    </w:p>
    <w:p w14:paraId="589E9A4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}</w:t>
      </w:r>
    </w:p>
    <w:p w14:paraId="57927F79" w14:textId="77777777" w:rsidR="00936B4D" w:rsidRPr="00936B4D" w:rsidRDefault="00936B4D" w:rsidP="00936B4D">
      <w:pPr>
        <w:pStyle w:val="HTML"/>
        <w:rPr>
          <w:lang w:val="en-US"/>
        </w:rPr>
      </w:pPr>
    </w:p>
    <w:p w14:paraId="2A3121C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b/>
          <w:bCs/>
          <w:color w:val="00677C"/>
          <w:lang w:val="en-US"/>
        </w:rPr>
        <w:t>Choleskysum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]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)</w:t>
      </w:r>
    </w:p>
    <w:p w14:paraId="39EA449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{</w:t>
      </w:r>
    </w:p>
    <w:p w14:paraId="6B56E2A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k</w:t>
      </w:r>
      <w:r w:rsidRPr="00936B4D">
        <w:rPr>
          <w:lang w:val="en-US"/>
        </w:rPr>
        <w:t>;</w:t>
      </w:r>
    </w:p>
    <w:p w14:paraId="7F42BDB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sum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</w:p>
    <w:p w14:paraId="3E742E0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k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k</w:t>
      </w:r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k</w:t>
      </w:r>
      <w:r w:rsidRPr="00936B4D">
        <w:rPr>
          <w:lang w:val="en-US"/>
        </w:rPr>
        <w:t>++)</w:t>
      </w:r>
    </w:p>
    <w:p w14:paraId="0A15BC33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+=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k</w:t>
      </w:r>
      <w:proofErr w:type="spellEnd"/>
      <w:r w:rsidRPr="00936B4D">
        <w:rPr>
          <w:lang w:val="en-US"/>
        </w:rPr>
        <w:t>]*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k</w:t>
      </w:r>
      <w:proofErr w:type="spellEnd"/>
      <w:r w:rsidRPr="00936B4D">
        <w:rPr>
          <w:lang w:val="en-US"/>
        </w:rPr>
        <w:t>];</w:t>
      </w:r>
    </w:p>
    <w:p w14:paraId="7EE1B03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return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;</w:t>
      </w:r>
    </w:p>
    <w:p w14:paraId="333216F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}</w:t>
      </w:r>
    </w:p>
    <w:p w14:paraId="23A77AE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r w:rsidRPr="00936B4D">
        <w:rPr>
          <w:b/>
          <w:bCs/>
          <w:color w:val="00677C"/>
          <w:lang w:val="en-US"/>
        </w:rPr>
        <w:t>Cholesky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]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]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</w:t>
      </w:r>
    </w:p>
    <w:p w14:paraId="6B23288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{</w:t>
      </w:r>
    </w:p>
    <w:p w14:paraId="3ED7258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;</w:t>
      </w:r>
    </w:p>
    <w:p w14:paraId="5EC86FF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temp</w:t>
      </w:r>
      <w:r w:rsidRPr="00936B4D">
        <w:rPr>
          <w:lang w:val="en-US"/>
        </w:rPr>
        <w:t>;</w:t>
      </w:r>
    </w:p>
    <w:p w14:paraId="4A7BECC2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y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0F36B7C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x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4134227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l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081AB6F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03E956F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*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d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29B99DD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d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0677C"/>
          <w:lang w:val="en-US"/>
        </w:rPr>
        <w:t>calloc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(</w:t>
      </w:r>
      <w:r w:rsidRPr="00936B4D">
        <w:rPr>
          <w:color w:val="808000"/>
          <w:lang w:val="en-US"/>
        </w:rPr>
        <w:t>unsigned</w:t>
      </w:r>
      <w:r w:rsidRPr="00936B4D">
        <w:rPr>
          <w:lang w:val="en-US"/>
        </w:rPr>
        <w:t>)(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50E91AB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l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0677C"/>
          <w:lang w:val="en-US"/>
        </w:rPr>
        <w:t>calloc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(</w:t>
      </w:r>
      <w:r w:rsidRPr="00936B4D">
        <w:rPr>
          <w:color w:val="808000"/>
          <w:lang w:val="en-US"/>
        </w:rPr>
        <w:t>unsigned</w:t>
      </w:r>
      <w:r w:rsidRPr="00936B4D">
        <w:rPr>
          <w:lang w:val="en-US"/>
        </w:rPr>
        <w:t>)(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19B2E7F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0677C"/>
          <w:lang w:val="en-US"/>
        </w:rPr>
        <w:t>calloc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(</w:t>
      </w:r>
      <w:r w:rsidRPr="00936B4D">
        <w:rPr>
          <w:color w:val="808000"/>
          <w:lang w:val="en-US"/>
        </w:rPr>
        <w:t>unsigned</w:t>
      </w:r>
      <w:r w:rsidRPr="00936B4D">
        <w:rPr>
          <w:lang w:val="en-US"/>
        </w:rPr>
        <w:t>)(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7F7A213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y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malloc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(</w:t>
      </w:r>
      <w:r w:rsidRPr="00936B4D">
        <w:rPr>
          <w:color w:val="808000"/>
          <w:lang w:val="en-US"/>
        </w:rPr>
        <w:t>unsigned</w:t>
      </w:r>
      <w:r w:rsidRPr="00936B4D">
        <w:rPr>
          <w:lang w:val="en-US"/>
        </w:rPr>
        <w:t>)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0B58E1B9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x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malloc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(</w:t>
      </w:r>
      <w:r w:rsidRPr="00936B4D">
        <w:rPr>
          <w:color w:val="808000"/>
          <w:lang w:val="en-US"/>
        </w:rPr>
        <w:t>unsigned</w:t>
      </w:r>
      <w:r w:rsidRPr="00936B4D">
        <w:rPr>
          <w:lang w:val="en-US"/>
        </w:rPr>
        <w:t>)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*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6BD8263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if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&gt;=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)</w:t>
      </w:r>
    </w:p>
    <w:p w14:paraId="5E3FB632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4D3D734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sqrt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);</w:t>
      </w:r>
    </w:p>
    <w:p w14:paraId="497D5AB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</w:p>
    <w:p w14:paraId="690D0C9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34A90A52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else</w:t>
      </w:r>
    </w:p>
    <w:p w14:paraId="53FDC33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4937874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sqrt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-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);</w:t>
      </w:r>
    </w:p>
    <w:p w14:paraId="724E58C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-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</w:p>
    <w:p w14:paraId="42B0D942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158B825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;</w:t>
      </w:r>
    </w:p>
    <w:p w14:paraId="2413CA0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j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++</w:t>
      </w:r>
      <w:proofErr w:type="spellEnd"/>
      <w:r w:rsidRPr="00936B4D">
        <w:rPr>
          <w:lang w:val="en-US"/>
        </w:rPr>
        <w:t>)</w:t>
      </w:r>
    </w:p>
    <w:p w14:paraId="263B200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45487513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]/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;</w:t>
      </w:r>
    </w:p>
    <w:p w14:paraId="07C02D2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];</w:t>
      </w:r>
    </w:p>
    <w:p w14:paraId="7290DD13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3A7E0CA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10B91C8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2888D63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temp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</w:t>
      </w:r>
      <w:proofErr w:type="spellStart"/>
      <w:r w:rsidRPr="00936B4D">
        <w:rPr>
          <w:color w:val="00677C"/>
          <w:lang w:val="en-US"/>
        </w:rPr>
        <w:t>Choleskysum</w:t>
      </w:r>
      <w:proofErr w:type="spellEnd"/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);</w:t>
      </w:r>
    </w:p>
    <w:p w14:paraId="248ECE07" w14:textId="77777777" w:rsidR="00936B4D" w:rsidRPr="009C3DA6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C3DA6">
        <w:rPr>
          <w:color w:val="808000"/>
          <w:lang w:val="en-US"/>
        </w:rPr>
        <w:t>if</w:t>
      </w:r>
      <w:r w:rsidRPr="009C3DA6">
        <w:rPr>
          <w:color w:val="C0C0C0"/>
          <w:lang w:val="en-US"/>
        </w:rPr>
        <w:t xml:space="preserve"> </w:t>
      </w:r>
      <w:r w:rsidRPr="009C3DA6">
        <w:rPr>
          <w:lang w:val="en-US"/>
        </w:rPr>
        <w:t>(</w:t>
      </w:r>
      <w:r w:rsidRPr="009C3DA6">
        <w:rPr>
          <w:color w:val="092E64"/>
          <w:lang w:val="en-US"/>
        </w:rPr>
        <w:t>temp</w:t>
      </w:r>
      <w:r w:rsidRPr="009C3DA6">
        <w:rPr>
          <w:lang w:val="en-US"/>
        </w:rPr>
        <w:t>&gt;=</w:t>
      </w:r>
      <w:r w:rsidRPr="009C3DA6">
        <w:rPr>
          <w:color w:val="000080"/>
          <w:lang w:val="en-US"/>
        </w:rPr>
        <w:t>0</w:t>
      </w:r>
      <w:r w:rsidRPr="009C3DA6">
        <w:rPr>
          <w:lang w:val="en-US"/>
        </w:rPr>
        <w:t>)</w:t>
      </w:r>
    </w:p>
    <w:p w14:paraId="5373BBBB" w14:textId="77777777" w:rsidR="00936B4D" w:rsidRDefault="00936B4D" w:rsidP="00936B4D">
      <w:pPr>
        <w:pStyle w:val="HTML"/>
        <w:rPr>
          <w:color w:val="C0C0C0"/>
          <w:lang w:val="en-US"/>
        </w:rPr>
      </w:pPr>
      <w:r w:rsidRPr="00936B4D">
        <w:rPr>
          <w:color w:val="C0C0C0"/>
          <w:lang w:val="en-US"/>
        </w:rPr>
        <w:t xml:space="preserve">        </w:t>
      </w:r>
    </w:p>
    <w:p w14:paraId="1582B86A" w14:textId="61213ED1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lastRenderedPageBreak/>
        <w:t>{</w:t>
      </w:r>
    </w:p>
    <w:p w14:paraId="52E9742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sqrt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temp</w:t>
      </w:r>
      <w:r w:rsidRPr="00936B4D">
        <w:rPr>
          <w:lang w:val="en-US"/>
        </w:rPr>
        <w:t>);</w:t>
      </w:r>
    </w:p>
    <w:p w14:paraId="6118E39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</w:p>
    <w:p w14:paraId="12E0DEC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lang w:val="en-US"/>
        </w:rPr>
        <w:t>}</w:t>
      </w:r>
    </w:p>
    <w:p w14:paraId="57CEF22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808000"/>
          <w:lang w:val="en-US"/>
        </w:rPr>
        <w:t>else</w:t>
      </w:r>
    </w:p>
    <w:p w14:paraId="392C79B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lang w:val="en-US"/>
        </w:rPr>
        <w:t>{</w:t>
      </w:r>
    </w:p>
    <w:p w14:paraId="7A4545A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sqrt</w:t>
      </w:r>
      <w:r w:rsidRPr="00936B4D">
        <w:rPr>
          <w:lang w:val="en-US"/>
        </w:rPr>
        <w:t>(-</w:t>
      </w:r>
      <w:r w:rsidRPr="00936B4D">
        <w:rPr>
          <w:color w:val="092E64"/>
          <w:lang w:val="en-US"/>
        </w:rPr>
        <w:t>temp</w:t>
      </w:r>
      <w:r w:rsidRPr="00936B4D">
        <w:rPr>
          <w:lang w:val="en-US"/>
        </w:rPr>
        <w:t>);</w:t>
      </w:r>
    </w:p>
    <w:p w14:paraId="4E8D128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-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</w:p>
    <w:p w14:paraId="150C5AD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lang w:val="en-US"/>
        </w:rPr>
        <w:t>}</w:t>
      </w:r>
    </w:p>
    <w:p w14:paraId="16060B3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00E8919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j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i</w:t>
      </w:r>
      <w:r w:rsidRPr="00936B4D">
        <w:rPr>
          <w:lang w:val="en-US"/>
        </w:rPr>
        <w:t>+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++</w:t>
      </w:r>
      <w:proofErr w:type="spellEnd"/>
      <w:r w:rsidRPr="00936B4D">
        <w:rPr>
          <w:lang w:val="en-US"/>
        </w:rPr>
        <w:t>)</w:t>
      </w:r>
    </w:p>
    <w:p w14:paraId="75266DE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lang w:val="en-US"/>
        </w:rPr>
        <w:t>{</w:t>
      </w:r>
    </w:p>
    <w:p w14:paraId="5E53102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arr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</w:t>
      </w:r>
      <w:proofErr w:type="spellStart"/>
      <w:r w:rsidRPr="00936B4D">
        <w:rPr>
          <w:color w:val="00677C"/>
          <w:lang w:val="en-US"/>
        </w:rPr>
        <w:t>Choleskysum</w:t>
      </w:r>
      <w:proofErr w:type="spellEnd"/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))/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339FC0C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j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12B42C0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lang w:val="en-US"/>
        </w:rPr>
        <w:t>}</w:t>
      </w:r>
    </w:p>
    <w:p w14:paraId="2509BAD2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0150DF9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l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0677C"/>
          <w:lang w:val="en-US"/>
        </w:rPr>
        <w:t>MatrixMultiply</w:t>
      </w:r>
      <w:proofErr w:type="spellEnd"/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);</w:t>
      </w:r>
    </w:p>
    <w:p w14:paraId="169D3F8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y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/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];</w:t>
      </w:r>
    </w:p>
    <w:p w14:paraId="299BCC7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58FF676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592DBF47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sum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</w:p>
    <w:p w14:paraId="4B0FF07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j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&lt;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++</w:t>
      </w:r>
      <w:proofErr w:type="spellEnd"/>
      <w:r w:rsidRPr="00936B4D">
        <w:rPr>
          <w:lang w:val="en-US"/>
        </w:rPr>
        <w:t>)</w:t>
      </w:r>
    </w:p>
    <w:p w14:paraId="3D87FD3C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+=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j</w:t>
      </w:r>
      <w:proofErr w:type="spellEnd"/>
      <w:r w:rsidRPr="00936B4D">
        <w:rPr>
          <w:lang w:val="en-US"/>
        </w:rPr>
        <w:t>]*</w:t>
      </w:r>
      <w:r w:rsidRPr="00936B4D">
        <w:rPr>
          <w:color w:val="092E64"/>
          <w:lang w:val="en-US"/>
        </w:rPr>
        <w:t>y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];</w:t>
      </w:r>
    </w:p>
    <w:p w14:paraId="250ACD0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y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)/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2A67498D" w14:textId="77777777" w:rsidR="00936B4D" w:rsidRPr="009C3DA6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C3DA6">
        <w:rPr>
          <w:lang w:val="en-US"/>
        </w:rPr>
        <w:t>}</w:t>
      </w:r>
    </w:p>
    <w:p w14:paraId="577D63D0" w14:textId="77777777" w:rsidR="00936B4D" w:rsidRPr="009C3DA6" w:rsidRDefault="00936B4D" w:rsidP="00936B4D">
      <w:pPr>
        <w:pStyle w:val="HTML"/>
        <w:rPr>
          <w:lang w:val="en-US"/>
        </w:rPr>
      </w:pPr>
      <w:r w:rsidRPr="009C3DA6">
        <w:rPr>
          <w:color w:val="C0C0C0"/>
          <w:lang w:val="en-US"/>
        </w:rPr>
        <w:t xml:space="preserve">    </w:t>
      </w:r>
      <w:r w:rsidRPr="009C3DA6">
        <w:rPr>
          <w:color w:val="092E64"/>
          <w:lang w:val="en-US"/>
        </w:rPr>
        <w:t>x</w:t>
      </w:r>
      <w:r w:rsidRPr="009C3DA6">
        <w:rPr>
          <w:lang w:val="en-US"/>
        </w:rPr>
        <w:t>[</w:t>
      </w:r>
      <w:r w:rsidRPr="009C3DA6">
        <w:rPr>
          <w:color w:val="092E64"/>
          <w:lang w:val="en-US"/>
        </w:rPr>
        <w:t>n</w:t>
      </w:r>
      <w:r w:rsidRPr="009C3DA6">
        <w:rPr>
          <w:lang w:val="en-US"/>
        </w:rPr>
        <w:t>-</w:t>
      </w:r>
      <w:r w:rsidRPr="009C3DA6">
        <w:rPr>
          <w:color w:val="000080"/>
          <w:lang w:val="en-US"/>
        </w:rPr>
        <w:t>1</w:t>
      </w:r>
      <w:r w:rsidRPr="009C3DA6">
        <w:rPr>
          <w:lang w:val="en-US"/>
        </w:rPr>
        <w:t>]</w:t>
      </w:r>
      <w:r w:rsidRPr="009C3DA6">
        <w:rPr>
          <w:color w:val="C0C0C0"/>
          <w:lang w:val="en-US"/>
        </w:rPr>
        <w:t xml:space="preserve"> </w:t>
      </w:r>
      <w:r w:rsidRPr="009C3DA6">
        <w:rPr>
          <w:lang w:val="en-US"/>
        </w:rPr>
        <w:t>=</w:t>
      </w:r>
      <w:r w:rsidRPr="009C3DA6">
        <w:rPr>
          <w:color w:val="C0C0C0"/>
          <w:lang w:val="en-US"/>
        </w:rPr>
        <w:t xml:space="preserve"> </w:t>
      </w:r>
      <w:r w:rsidRPr="009C3DA6">
        <w:rPr>
          <w:color w:val="092E64"/>
          <w:lang w:val="en-US"/>
        </w:rPr>
        <w:t>y</w:t>
      </w:r>
      <w:r w:rsidRPr="009C3DA6">
        <w:rPr>
          <w:lang w:val="en-US"/>
        </w:rPr>
        <w:t>[</w:t>
      </w:r>
      <w:r w:rsidRPr="009C3DA6">
        <w:rPr>
          <w:color w:val="092E64"/>
          <w:lang w:val="en-US"/>
        </w:rPr>
        <w:t>n</w:t>
      </w:r>
      <w:r w:rsidRPr="009C3DA6">
        <w:rPr>
          <w:lang w:val="en-US"/>
        </w:rPr>
        <w:t>-</w:t>
      </w:r>
      <w:r w:rsidRPr="009C3DA6">
        <w:rPr>
          <w:color w:val="000080"/>
          <w:lang w:val="en-US"/>
        </w:rPr>
        <w:t>1</w:t>
      </w:r>
      <w:r w:rsidRPr="009C3DA6">
        <w:rPr>
          <w:lang w:val="en-US"/>
        </w:rPr>
        <w:t>]/</w:t>
      </w:r>
      <w:proofErr w:type="spellStart"/>
      <w:r w:rsidRPr="009C3DA6">
        <w:rPr>
          <w:color w:val="092E64"/>
          <w:lang w:val="en-US"/>
        </w:rPr>
        <w:t>lt</w:t>
      </w:r>
      <w:proofErr w:type="spellEnd"/>
      <w:r w:rsidRPr="009C3DA6">
        <w:rPr>
          <w:lang w:val="en-US"/>
        </w:rPr>
        <w:t>[</w:t>
      </w:r>
      <w:r w:rsidRPr="009C3DA6">
        <w:rPr>
          <w:color w:val="092E64"/>
          <w:lang w:val="en-US"/>
        </w:rPr>
        <w:t>n</w:t>
      </w:r>
      <w:r w:rsidRPr="009C3DA6">
        <w:rPr>
          <w:lang w:val="en-US"/>
        </w:rPr>
        <w:t>*</w:t>
      </w:r>
      <w:r w:rsidRPr="009C3DA6">
        <w:rPr>
          <w:color w:val="092E64"/>
          <w:lang w:val="en-US"/>
        </w:rPr>
        <w:t>n</w:t>
      </w:r>
      <w:r w:rsidRPr="009C3DA6">
        <w:rPr>
          <w:lang w:val="en-US"/>
        </w:rPr>
        <w:t>-</w:t>
      </w:r>
      <w:r w:rsidRPr="009C3DA6">
        <w:rPr>
          <w:color w:val="000080"/>
          <w:lang w:val="en-US"/>
        </w:rPr>
        <w:t>1</w:t>
      </w:r>
      <w:r w:rsidRPr="009C3DA6">
        <w:rPr>
          <w:lang w:val="en-US"/>
        </w:rPr>
        <w:t>];</w:t>
      </w:r>
    </w:p>
    <w:p w14:paraId="006B083F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j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-</w:t>
      </w:r>
      <w:r w:rsidRPr="00936B4D">
        <w:rPr>
          <w:color w:val="000080"/>
          <w:lang w:val="en-US"/>
        </w:rPr>
        <w:t>2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&gt;=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--)</w:t>
      </w:r>
    </w:p>
    <w:p w14:paraId="2527F8A9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097B1F79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sum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</w:p>
    <w:p w14:paraId="53732D2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-</w:t>
      </w:r>
      <w:r w:rsidRPr="00936B4D">
        <w:rPr>
          <w:color w:val="000080"/>
          <w:lang w:val="en-US"/>
        </w:rPr>
        <w:t>1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gt;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--)</w:t>
      </w:r>
    </w:p>
    <w:p w14:paraId="0497F83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+=</w:t>
      </w:r>
      <w:r w:rsidRPr="00936B4D">
        <w:rPr>
          <w:color w:val="092E64"/>
          <w:lang w:val="en-US"/>
        </w:rPr>
        <w:t>x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*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551B0DD5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x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]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y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]-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)/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j</w:t>
      </w:r>
      <w:proofErr w:type="spellEnd"/>
      <w:r w:rsidRPr="00936B4D">
        <w:rPr>
          <w:lang w:val="en-US"/>
        </w:rPr>
        <w:t>];</w:t>
      </w:r>
    </w:p>
    <w:p w14:paraId="09EE7DC6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1D5BBCC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0677C"/>
          <w:lang w:val="en-US"/>
        </w:rPr>
        <w:t>fre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y</w:t>
      </w:r>
      <w:r w:rsidRPr="00936B4D">
        <w:rPr>
          <w:lang w:val="en-US"/>
        </w:rPr>
        <w:t>);</w:t>
      </w:r>
    </w:p>
    <w:p w14:paraId="6366837F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0677C"/>
          <w:lang w:val="en-US"/>
        </w:rPr>
        <w:t>fre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l</w:t>
      </w:r>
      <w:r w:rsidRPr="00936B4D">
        <w:rPr>
          <w:lang w:val="en-US"/>
        </w:rPr>
        <w:t>);</w:t>
      </w:r>
    </w:p>
    <w:p w14:paraId="6ECF917A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0677C"/>
          <w:lang w:val="en-US"/>
        </w:rPr>
        <w:t>free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lt</w:t>
      </w:r>
      <w:proofErr w:type="spellEnd"/>
      <w:r w:rsidRPr="00936B4D">
        <w:rPr>
          <w:lang w:val="en-US"/>
        </w:rPr>
        <w:t>);</w:t>
      </w:r>
    </w:p>
    <w:p w14:paraId="2C0CD63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0677C"/>
          <w:lang w:val="en-US"/>
        </w:rPr>
        <w:t>free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d</w:t>
      </w:r>
      <w:r w:rsidRPr="00936B4D">
        <w:rPr>
          <w:lang w:val="en-US"/>
        </w:rPr>
        <w:t>);</w:t>
      </w:r>
    </w:p>
    <w:p w14:paraId="03825D7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return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x</w:t>
      </w:r>
      <w:r w:rsidRPr="00936B4D">
        <w:rPr>
          <w:lang w:val="en-US"/>
        </w:rPr>
        <w:t>;</w:t>
      </w:r>
    </w:p>
    <w:p w14:paraId="3B493AA9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}</w:t>
      </w:r>
    </w:p>
    <w:p w14:paraId="035C2C5B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b/>
          <w:bCs/>
          <w:color w:val="00677C"/>
          <w:lang w:val="en-US"/>
        </w:rPr>
        <w:t>ErrorEval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x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)</w:t>
      </w:r>
    </w:p>
    <w:p w14:paraId="021E5310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lang w:val="en-US"/>
        </w:rPr>
        <w:t>{</w:t>
      </w:r>
    </w:p>
    <w:p w14:paraId="60654289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proofErr w:type="spellStart"/>
      <w:r w:rsidRPr="00936B4D">
        <w:rPr>
          <w:color w:val="808000"/>
          <w:lang w:val="en-US"/>
        </w:rPr>
        <w:t>int</w:t>
      </w:r>
      <w:proofErr w:type="spellEnd"/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;</w:t>
      </w:r>
    </w:p>
    <w:p w14:paraId="27B664A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sum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</w:p>
    <w:p w14:paraId="1B4128B3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doubl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*</w:t>
      </w:r>
      <w:r w:rsidRPr="00936B4D">
        <w:rPr>
          <w:color w:val="092E64"/>
          <w:lang w:val="en-US"/>
        </w:rPr>
        <w:t>help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NULL</w:t>
      </w:r>
      <w:r w:rsidRPr="00936B4D">
        <w:rPr>
          <w:lang w:val="en-US"/>
        </w:rPr>
        <w:t>;</w:t>
      </w:r>
    </w:p>
    <w:p w14:paraId="2DC32B6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92E64"/>
          <w:lang w:val="en-US"/>
        </w:rPr>
        <w:t>help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0677C"/>
          <w:lang w:val="en-US"/>
        </w:rPr>
        <w:t>calloc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,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808000"/>
          <w:lang w:val="en-US"/>
        </w:rPr>
        <w:t>sizeof</w:t>
      </w:r>
      <w:proofErr w:type="spellEnd"/>
      <w:r w:rsidRPr="00936B4D">
        <w:rPr>
          <w:lang w:val="en-US"/>
        </w:rPr>
        <w:t>(</w:t>
      </w:r>
      <w:r w:rsidRPr="00936B4D">
        <w:rPr>
          <w:color w:val="808000"/>
          <w:lang w:val="en-US"/>
        </w:rPr>
        <w:t>double</w:t>
      </w:r>
      <w:r w:rsidRPr="00936B4D">
        <w:rPr>
          <w:lang w:val="en-US"/>
        </w:rPr>
        <w:t>));</w:t>
      </w:r>
    </w:p>
    <w:p w14:paraId="3365CA9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631AD6F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{</w:t>
      </w:r>
    </w:p>
    <w:p w14:paraId="17B53A6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j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++</w:t>
      </w:r>
      <w:proofErr w:type="spellEnd"/>
      <w:r w:rsidRPr="00936B4D">
        <w:rPr>
          <w:lang w:val="en-US"/>
        </w:rPr>
        <w:t>)</w:t>
      </w:r>
    </w:p>
    <w:p w14:paraId="1E8DC973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    </w:t>
      </w:r>
      <w:r w:rsidRPr="00936B4D">
        <w:rPr>
          <w:color w:val="092E64"/>
          <w:lang w:val="en-US"/>
        </w:rPr>
        <w:t>help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+=</w:t>
      </w:r>
      <w:r w:rsidRPr="00936B4D">
        <w:rPr>
          <w:color w:val="092E64"/>
          <w:lang w:val="en-US"/>
        </w:rPr>
        <w:t>A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*</w:t>
      </w:r>
      <w:proofErr w:type="spellStart"/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+</w:t>
      </w:r>
      <w:r w:rsidRPr="00936B4D">
        <w:rPr>
          <w:color w:val="092E64"/>
          <w:lang w:val="en-US"/>
        </w:rPr>
        <w:t>j</w:t>
      </w:r>
      <w:proofErr w:type="spellEnd"/>
      <w:r w:rsidRPr="00936B4D">
        <w:rPr>
          <w:lang w:val="en-US"/>
        </w:rPr>
        <w:t>]*</w:t>
      </w:r>
      <w:r w:rsidRPr="00936B4D">
        <w:rPr>
          <w:color w:val="092E64"/>
          <w:lang w:val="en-US"/>
        </w:rPr>
        <w:t>x</w:t>
      </w:r>
      <w:r w:rsidRPr="00936B4D">
        <w:rPr>
          <w:lang w:val="en-US"/>
        </w:rPr>
        <w:t>[</w:t>
      </w:r>
      <w:r w:rsidRPr="00936B4D">
        <w:rPr>
          <w:color w:val="092E64"/>
          <w:lang w:val="en-US"/>
        </w:rPr>
        <w:t>j</w:t>
      </w:r>
      <w:r w:rsidRPr="00936B4D">
        <w:rPr>
          <w:lang w:val="en-US"/>
        </w:rPr>
        <w:t>];</w:t>
      </w:r>
    </w:p>
    <w:p w14:paraId="40760051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help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-=</w:t>
      </w:r>
      <w:r w:rsidRPr="00936B4D">
        <w:rPr>
          <w:color w:val="092E64"/>
          <w:lang w:val="en-US"/>
        </w:rPr>
        <w:t>b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09F6FE78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lang w:val="en-US"/>
        </w:rPr>
        <w:t>}</w:t>
      </w:r>
    </w:p>
    <w:p w14:paraId="638CE94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for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=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0080"/>
          <w:lang w:val="en-US"/>
        </w:rPr>
        <w:t>0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&lt;</w:t>
      </w:r>
      <w:r w:rsidRPr="00936B4D">
        <w:rPr>
          <w:color w:val="092E64"/>
          <w:lang w:val="en-US"/>
        </w:rPr>
        <w:t>n</w:t>
      </w:r>
      <w:r w:rsidRPr="00936B4D">
        <w:rPr>
          <w:lang w:val="en-US"/>
        </w:rPr>
        <w:t>;</w:t>
      </w:r>
      <w:r w:rsidRPr="00936B4D">
        <w:rPr>
          <w:color w:val="C0C0C0"/>
          <w:lang w:val="en-US"/>
        </w:rPr>
        <w:t xml:space="preserve"> 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++)</w:t>
      </w:r>
    </w:p>
    <w:p w14:paraId="2FDF3984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    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+=</w:t>
      </w:r>
      <w:r w:rsidRPr="00936B4D">
        <w:rPr>
          <w:color w:val="092E64"/>
          <w:lang w:val="en-US"/>
        </w:rPr>
        <w:t>help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*</w:t>
      </w:r>
      <w:r w:rsidRPr="00936B4D">
        <w:rPr>
          <w:color w:val="092E64"/>
          <w:lang w:val="en-US"/>
        </w:rPr>
        <w:t>help</w:t>
      </w:r>
      <w:r w:rsidRPr="00936B4D">
        <w:rPr>
          <w:lang w:val="en-US"/>
        </w:rPr>
        <w:t>[</w:t>
      </w:r>
      <w:proofErr w:type="spellStart"/>
      <w:r w:rsidRPr="00936B4D">
        <w:rPr>
          <w:color w:val="092E64"/>
          <w:lang w:val="en-US"/>
        </w:rPr>
        <w:t>i</w:t>
      </w:r>
      <w:proofErr w:type="spellEnd"/>
      <w:r w:rsidRPr="00936B4D">
        <w:rPr>
          <w:lang w:val="en-US"/>
        </w:rPr>
        <w:t>];</w:t>
      </w:r>
    </w:p>
    <w:p w14:paraId="21AE512D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00677C"/>
          <w:lang w:val="en-US"/>
        </w:rPr>
        <w:t>free</w:t>
      </w:r>
      <w:r w:rsidRPr="00936B4D">
        <w:rPr>
          <w:color w:val="C0C0C0"/>
          <w:lang w:val="en-US"/>
        </w:rPr>
        <w:t xml:space="preserve"> 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help</w:t>
      </w:r>
      <w:r w:rsidRPr="00936B4D">
        <w:rPr>
          <w:lang w:val="en-US"/>
        </w:rPr>
        <w:t>);</w:t>
      </w:r>
    </w:p>
    <w:p w14:paraId="376CE51E" w14:textId="77777777" w:rsidR="00936B4D" w:rsidRPr="00936B4D" w:rsidRDefault="00936B4D" w:rsidP="00936B4D">
      <w:pPr>
        <w:pStyle w:val="HTML"/>
        <w:rPr>
          <w:lang w:val="en-US"/>
        </w:rPr>
      </w:pPr>
      <w:r w:rsidRPr="00936B4D">
        <w:rPr>
          <w:color w:val="C0C0C0"/>
          <w:lang w:val="en-US"/>
        </w:rPr>
        <w:t xml:space="preserve">    </w:t>
      </w:r>
      <w:r w:rsidRPr="00936B4D">
        <w:rPr>
          <w:color w:val="808000"/>
          <w:lang w:val="en-US"/>
        </w:rPr>
        <w:t>return</w:t>
      </w:r>
      <w:r w:rsidRPr="00936B4D">
        <w:rPr>
          <w:color w:val="C0C0C0"/>
          <w:lang w:val="en-US"/>
        </w:rPr>
        <w:t xml:space="preserve"> </w:t>
      </w:r>
      <w:r w:rsidRPr="00936B4D">
        <w:rPr>
          <w:color w:val="00677C"/>
          <w:lang w:val="en-US"/>
        </w:rPr>
        <w:t>sqrt</w:t>
      </w:r>
      <w:r w:rsidRPr="00936B4D">
        <w:rPr>
          <w:lang w:val="en-US"/>
        </w:rPr>
        <w:t>(</w:t>
      </w:r>
      <w:r w:rsidRPr="00936B4D">
        <w:rPr>
          <w:color w:val="092E64"/>
          <w:lang w:val="en-US"/>
        </w:rPr>
        <w:t>sum</w:t>
      </w:r>
      <w:r w:rsidRPr="00936B4D">
        <w:rPr>
          <w:lang w:val="en-US"/>
        </w:rPr>
        <w:t>);</w:t>
      </w:r>
    </w:p>
    <w:p w14:paraId="77531B71" w14:textId="4859065B" w:rsidR="00A431C4" w:rsidRDefault="00936B4D" w:rsidP="00936B4D">
      <w:r>
        <w:t>}</w:t>
      </w:r>
    </w:p>
    <w:p w14:paraId="1A55BEC2" w14:textId="6683C8F4" w:rsidR="00936B4D" w:rsidRDefault="00936B4D" w:rsidP="00936B4D"/>
    <w:p w14:paraId="68C1267C" w14:textId="54EE47D3" w:rsidR="00936B4D" w:rsidRDefault="00936B4D" w:rsidP="00936B4D"/>
    <w:p w14:paraId="54464F41" w14:textId="285B5625" w:rsidR="00936B4D" w:rsidRDefault="00936B4D" w:rsidP="00936B4D"/>
    <w:p w14:paraId="530481A3" w14:textId="6EEE2CE5" w:rsidR="00936B4D" w:rsidRDefault="00936B4D" w:rsidP="00936B4D"/>
    <w:p w14:paraId="423D2F7F" w14:textId="405400F7" w:rsidR="00936B4D" w:rsidRDefault="00936B4D" w:rsidP="00936B4D"/>
    <w:p w14:paraId="71B5D7CC" w14:textId="6824A5AB" w:rsidR="00936B4D" w:rsidRDefault="00936B4D" w:rsidP="00936B4D"/>
    <w:p w14:paraId="60F47500" w14:textId="1D395FB6" w:rsidR="00936B4D" w:rsidRDefault="00936B4D" w:rsidP="00936B4D"/>
    <w:p w14:paraId="067A24BE" w14:textId="77777777" w:rsidR="00936B4D" w:rsidRDefault="00936B4D" w:rsidP="00894F96">
      <w:pPr>
        <w:pStyle w:val="1"/>
      </w:pPr>
    </w:p>
    <w:p w14:paraId="32961181" w14:textId="77777777" w:rsidR="00936B4D" w:rsidRDefault="00936B4D" w:rsidP="00894F96">
      <w:pPr>
        <w:pStyle w:val="1"/>
      </w:pPr>
    </w:p>
    <w:p w14:paraId="6A8082ED" w14:textId="77777777" w:rsidR="00936B4D" w:rsidRDefault="00936B4D" w:rsidP="00894F96">
      <w:pPr>
        <w:pStyle w:val="1"/>
      </w:pPr>
    </w:p>
    <w:p w14:paraId="2BCEA60B" w14:textId="77777777" w:rsidR="00936B4D" w:rsidRDefault="00936B4D" w:rsidP="00894F96">
      <w:pPr>
        <w:pStyle w:val="1"/>
      </w:pPr>
    </w:p>
    <w:p w14:paraId="2BAB9557" w14:textId="56313D2C" w:rsidR="00936B4D" w:rsidRDefault="00936B4D" w:rsidP="00894F96">
      <w:pPr>
        <w:pStyle w:val="1"/>
        <w:jc w:val="left"/>
      </w:pPr>
    </w:p>
    <w:p w14:paraId="3A049AAD" w14:textId="77777777" w:rsidR="00894F96" w:rsidRPr="00894F96" w:rsidRDefault="00894F96" w:rsidP="00894F96"/>
    <w:p w14:paraId="6855D01B" w14:textId="77777777" w:rsidR="00936B4D" w:rsidRDefault="00936B4D" w:rsidP="00894F96">
      <w:pPr>
        <w:pStyle w:val="1"/>
      </w:pPr>
    </w:p>
    <w:p w14:paraId="2CEAA836" w14:textId="55FF46F1" w:rsidR="00936B4D" w:rsidRPr="00DE2315" w:rsidRDefault="00936B4D" w:rsidP="00894F96">
      <w:pPr>
        <w:pStyle w:val="1"/>
      </w:pPr>
      <w:bookmarkStart w:id="41" w:name="_Toc533637083"/>
      <w:r>
        <w:t>Часть 3. Решение СЛАУ итерационными методами: метод Зейделя</w:t>
      </w:r>
      <w:bookmarkEnd w:id="41"/>
    </w:p>
    <w:p w14:paraId="3D19935F" w14:textId="3F1D9D36" w:rsidR="00936B4D" w:rsidRDefault="00936B4D" w:rsidP="00936B4D"/>
    <w:p w14:paraId="6E24EEB1" w14:textId="19E5E07C" w:rsidR="00936B4D" w:rsidRDefault="00936B4D" w:rsidP="00936B4D"/>
    <w:p w14:paraId="22E1A2FB" w14:textId="453637EC" w:rsidR="00936B4D" w:rsidRDefault="00936B4D" w:rsidP="00936B4D"/>
    <w:p w14:paraId="4C0C302D" w14:textId="0AA10737" w:rsidR="00936B4D" w:rsidRDefault="00936B4D" w:rsidP="00936B4D"/>
    <w:p w14:paraId="5E9E8CCA" w14:textId="038C09FD" w:rsidR="00936B4D" w:rsidRDefault="00936B4D" w:rsidP="00936B4D"/>
    <w:p w14:paraId="2E67D1E7" w14:textId="5FEC5E16" w:rsidR="00936B4D" w:rsidRDefault="00936B4D" w:rsidP="00936B4D"/>
    <w:p w14:paraId="09E263A9" w14:textId="4D1612ED" w:rsidR="00936B4D" w:rsidRDefault="00936B4D" w:rsidP="00936B4D"/>
    <w:p w14:paraId="62E0E157" w14:textId="6831BF3D" w:rsidR="00936B4D" w:rsidRDefault="00936B4D" w:rsidP="00936B4D"/>
    <w:p w14:paraId="578271EF" w14:textId="4259B172" w:rsidR="00936B4D" w:rsidRDefault="00936B4D" w:rsidP="00936B4D"/>
    <w:p w14:paraId="05F9312B" w14:textId="43DFEE6D" w:rsidR="00936B4D" w:rsidRDefault="00936B4D" w:rsidP="00936B4D"/>
    <w:p w14:paraId="00CAA118" w14:textId="7892D2DB" w:rsidR="00936B4D" w:rsidRDefault="00936B4D" w:rsidP="00936B4D"/>
    <w:p w14:paraId="33B02428" w14:textId="0767D6A5" w:rsidR="00936B4D" w:rsidRDefault="00936B4D" w:rsidP="00936B4D"/>
    <w:p w14:paraId="35A22FB0" w14:textId="2A0C522C" w:rsidR="00936B4D" w:rsidRDefault="00936B4D" w:rsidP="00936B4D"/>
    <w:p w14:paraId="35B936A8" w14:textId="1D728840" w:rsidR="00936B4D" w:rsidRDefault="00936B4D" w:rsidP="00936B4D"/>
    <w:p w14:paraId="4DE1C216" w14:textId="68DFA0BA" w:rsidR="00936B4D" w:rsidRDefault="00936B4D" w:rsidP="00936B4D"/>
    <w:p w14:paraId="6625FE7F" w14:textId="5AA142CC" w:rsidR="00936B4D" w:rsidRDefault="00936B4D" w:rsidP="00936B4D"/>
    <w:p w14:paraId="778C8531" w14:textId="64DE9705" w:rsidR="00936B4D" w:rsidRDefault="00936B4D" w:rsidP="00936B4D"/>
    <w:p w14:paraId="4A547C26" w14:textId="262B95C6" w:rsidR="00936B4D" w:rsidRDefault="00936B4D" w:rsidP="00936B4D"/>
    <w:p w14:paraId="711D89D8" w14:textId="153E1729" w:rsidR="00936B4D" w:rsidRDefault="00936B4D" w:rsidP="00936B4D"/>
    <w:p w14:paraId="0A0B44C2" w14:textId="6D59772D" w:rsidR="00936B4D" w:rsidRDefault="00936B4D" w:rsidP="00936B4D"/>
    <w:p w14:paraId="1C3DFC1A" w14:textId="10FD2393" w:rsidR="00936B4D" w:rsidRDefault="00936B4D" w:rsidP="00936B4D"/>
    <w:p w14:paraId="67784A91" w14:textId="77777777" w:rsidR="00936B4D" w:rsidRPr="00260D72" w:rsidRDefault="00936B4D" w:rsidP="0030675A">
      <w:pPr>
        <w:pStyle w:val="3"/>
      </w:pPr>
      <w:bookmarkStart w:id="42" w:name="_Hlk533446238"/>
      <w:bookmarkStart w:id="43" w:name="_Toc533637084"/>
      <w:r>
        <w:lastRenderedPageBreak/>
        <w:t>Задача</w:t>
      </w:r>
      <w:bookmarkEnd w:id="43"/>
    </w:p>
    <w:bookmarkEnd w:id="42"/>
    <w:p w14:paraId="0CD188E0" w14:textId="03D1BC3C" w:rsidR="00936B4D" w:rsidRPr="007A462D" w:rsidRDefault="00936B4D" w:rsidP="00936B4D">
      <w:pPr>
        <w:rPr>
          <w:rFonts w:eastAsiaTheme="minorEastAsia"/>
        </w:rPr>
      </w:pPr>
      <w:r>
        <w:t>Дана система линейных алгебраических уравнений, представленная</w:t>
      </w:r>
      <w:r w:rsidRPr="00F54F9F">
        <w:t xml:space="preserve"> </w:t>
      </w:r>
      <w:r>
        <w:t>матрицей</w:t>
      </w:r>
      <w:r w:rsidRPr="00B96090">
        <w:t xml:space="preserve"> </w:t>
      </w:r>
      <w:r>
        <w:t xml:space="preserve">системы </w:t>
      </w:r>
      <w:bookmarkStart w:id="44" w:name="_Hlk533446852"/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bookmarkEnd w:id="44"/>
      <w:r>
        <w:t xml:space="preserve"> и столбцом свободных членов </w:t>
      </w:r>
      <m:oMath>
        <m:r>
          <w:rPr>
            <w:rFonts w:ascii="Cambria Math" w:hAnsi="Cambria Math"/>
          </w:rPr>
          <m:t>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B96090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Используя метод Зейделя, найти решение системы с допустимой ошибкой </w:t>
      </w:r>
      <m:oMath>
        <m:r>
          <w:rPr>
            <w:rFonts w:ascii="Cambria Math" w:hAnsi="Cambria Math"/>
            <w:lang w:val="en-US"/>
          </w:rPr>
          <m:t>ε</m:t>
        </m:r>
      </m:oMath>
      <w:r w:rsidRPr="00994BAD">
        <w:rPr>
          <w:rFonts w:eastAsiaTheme="minorEastAsia"/>
        </w:rPr>
        <w:t>.</w:t>
      </w:r>
      <w:r>
        <w:rPr>
          <w:rFonts w:eastAsiaTheme="minorEastAsia"/>
        </w:rPr>
        <w:t xml:space="preserve">, то есть столбец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994BAD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такой, что: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&lt;</m:t>
        </m:r>
        <w:bookmarkStart w:id="45" w:name="_Hlk533447304"/>
        <m:r>
          <w:rPr>
            <w:rFonts w:ascii="Cambria Math" w:hAnsi="Cambria Math"/>
            <w:lang w:val="en-US"/>
          </w:rPr>
          <m:t>ε</m:t>
        </m:r>
      </m:oMath>
      <w:r w:rsidRPr="00994BAD">
        <w:rPr>
          <w:rFonts w:eastAsiaTheme="minorEastAsia"/>
        </w:rPr>
        <w:t>.</w:t>
      </w:r>
      <w:bookmarkEnd w:id="45"/>
    </w:p>
    <w:p w14:paraId="5D7CB7F0" w14:textId="77777777" w:rsidR="00936B4D" w:rsidRDefault="00936B4D" w:rsidP="00936B4D">
      <w:r w:rsidRPr="00016C2E">
        <w:t>Исследовать точность решения, когда определитель матрицы близок к 0.</w:t>
      </w:r>
    </w:p>
    <w:p w14:paraId="14A965BB" w14:textId="77777777" w:rsidR="00936B4D" w:rsidRDefault="00936B4D" w:rsidP="0030675A">
      <w:pPr>
        <w:pStyle w:val="3"/>
      </w:pPr>
      <w:bookmarkStart w:id="46" w:name="_Hlk533447925"/>
      <w:bookmarkStart w:id="47" w:name="_Toc533637085"/>
      <w:r>
        <w:t>Алгоритм и условия применимости метода</w:t>
      </w:r>
      <w:bookmarkEnd w:id="47"/>
    </w:p>
    <w:bookmarkEnd w:id="46"/>
    <w:p w14:paraId="41B06DDB" w14:textId="470A1835" w:rsidR="00936B4D" w:rsidRDefault="00936B4D" w:rsidP="00936B4D">
      <w:pPr>
        <w:rPr>
          <w:rFonts w:eastAsiaTheme="minorEastAsia"/>
        </w:rPr>
      </w:pPr>
      <w:r>
        <w:t xml:space="preserve">Рассмотрим невырожденную матрицу системы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rPr>
          <w:rFonts w:eastAsiaTheme="minorEastAsia"/>
        </w:rPr>
        <w:t xml:space="preserve"> и столбец свободных членов </w:t>
      </w:r>
      <m:oMath>
        <m:r>
          <w:rPr>
            <w:rFonts w:ascii="Cambria Math" w:hAnsi="Cambria Math"/>
          </w:rPr>
          <m:t>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62194C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Pr="000536DC">
        <w:rPr>
          <w:rFonts w:eastAsiaTheme="minorEastAsia"/>
        </w:rPr>
        <w:t xml:space="preserve">Приведем систему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b</m:t>
        </m:r>
      </m:oMath>
      <w:r w:rsidRPr="000536DC">
        <w:rPr>
          <w:rFonts w:eastAsiaTheme="minorEastAsia"/>
        </w:rPr>
        <w:t xml:space="preserve"> к виду: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p</m:t>
        </m:r>
      </m:oMath>
      <w:r w:rsidRPr="000536DC">
        <w:rPr>
          <w:rFonts w:eastAsiaTheme="minorEastAsia"/>
        </w:rPr>
        <w:t xml:space="preserve">. Возьмём полученную формулу за основу итерационного процесса: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(</m:t>
            </m:r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+1)</m:t>
            </m:r>
          </m:sup>
        </m:sSup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n)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p</m:t>
        </m:r>
      </m:oMath>
      <w:r w:rsidR="009C3DA6">
        <w:rPr>
          <w:rFonts w:eastAsiaTheme="minorEastAsia"/>
        </w:rPr>
        <w:t xml:space="preserve"> (за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(0)</m:t>
            </m:r>
          </m:sup>
        </m:sSup>
      </m:oMath>
      <w:r w:rsidR="009C3DA6">
        <w:rPr>
          <w:rFonts w:eastAsiaTheme="minorEastAsia"/>
        </w:rPr>
        <w:t xml:space="preserve"> при этом принимается некий столбец произвольных значений).</w:t>
      </w:r>
      <w:r w:rsidRPr="000536DC">
        <w:rPr>
          <w:rFonts w:eastAsiaTheme="minorEastAsia"/>
        </w:rPr>
        <w:t xml:space="preserve"> Усовершенствуем процесс, подставляя вместо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(n)</m:t>
            </m:r>
          </m:sup>
        </m:sSubSup>
      </m:oMath>
      <w:r w:rsidRPr="000536DC">
        <w:rPr>
          <w:rFonts w:eastAsiaTheme="minorEastAsia"/>
        </w:rPr>
        <w:t xml:space="preserve"> значения уже вычисленных компонент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(n+1)</m:t>
            </m:r>
          </m:sup>
        </m:sSubSup>
      </m:oMath>
      <w:r>
        <w:rPr>
          <w:rFonts w:eastAsiaTheme="minorEastAsia"/>
        </w:rPr>
        <w:t xml:space="preserve">. </w:t>
      </w:r>
      <w:r w:rsidRPr="000536DC">
        <w:rPr>
          <w:rFonts w:eastAsiaTheme="minorEastAsia"/>
        </w:rPr>
        <w:t>Такой метод решения называется методом решения Зейделя и выражается формулой:</w:t>
      </w:r>
    </w:p>
    <w:p w14:paraId="287349DF" w14:textId="5AD0832C" w:rsidR="00936B4D" w:rsidRDefault="00426504" w:rsidP="00936B4D">
      <w:pPr>
        <w:rPr>
          <w:rFonts w:eastAsiaTheme="minorEastAsia"/>
        </w:rPr>
      </w:pP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(n+1)</m:t>
            </m:r>
          </m:sup>
        </m:sSubSup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j=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i</m:t>
            </m:r>
            <m:r>
              <w:rPr>
                <w:rFonts w:ascii="Cambria Math" w:eastAsiaTheme="minorEastAsia" w:hAnsi="Cambria Math"/>
              </w:rPr>
              <m:t>-1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</m:e>
        </m:nary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  <m:sup>
            <m:r>
              <w:rPr>
                <w:rFonts w:ascii="Cambria Math" w:hAnsi="Cambria Math"/>
              </w:rPr>
              <m:t>(n+1)</m:t>
            </m:r>
          </m:sup>
        </m:sSubSup>
        <m:r>
          <w:rPr>
            <w:rFonts w:ascii="Cambria Math" w:eastAsiaTheme="minorEastAsia" w:hAnsi="Cambria Math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j=i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</m:e>
        </m:nary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  <m:sup>
            <m:r>
              <w:rPr>
                <w:rFonts w:ascii="Cambria Math" w:hAnsi="Cambria Math"/>
              </w:rPr>
              <m:t>(n)</m:t>
            </m:r>
          </m:sup>
        </m:sSubSup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936B4D">
        <w:rPr>
          <w:rFonts w:eastAsiaTheme="minorEastAsia"/>
          <w:i/>
        </w:rPr>
        <w:t xml:space="preserve">. </w:t>
      </w:r>
      <w:r w:rsidR="00936B4D" w:rsidRPr="000536DC">
        <w:rPr>
          <w:rFonts w:eastAsiaTheme="minorEastAsia"/>
        </w:rPr>
        <w:t>При</w:t>
      </w:r>
      <w:r w:rsidR="00936B4D">
        <w:rPr>
          <w:rFonts w:eastAsiaTheme="minorEastAsia"/>
        </w:rPr>
        <w:t xml:space="preserve"> этом есл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ax</m:t>
            </m:r>
          </m:e>
          <m:sub>
            <m:r>
              <w:rPr>
                <w:rFonts w:ascii="Cambria Math" w:eastAsiaTheme="minorEastAsia" w:hAnsi="Cambria Math"/>
              </w:rPr>
              <m:t>1≤i≤n</m:t>
            </m:r>
          </m:sub>
        </m:sSub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j=1</m:t>
            </m:r>
          </m:sub>
          <m:sup>
            <m:r>
              <w:rPr>
                <w:rFonts w:ascii="Cambria Math" w:eastAsiaTheme="minorEastAsia" w:hAnsi="Cambria Math"/>
              </w:rPr>
              <m:t>n-1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j</m:t>
                    </m:r>
                  </m:sub>
                </m:sSub>
              </m:e>
            </m:d>
          </m:e>
        </m:nary>
        <m:r>
          <w:rPr>
            <w:rFonts w:ascii="Cambria Math" w:eastAsiaTheme="minorEastAsia" w:hAnsi="Cambria Math"/>
          </w:rPr>
          <m:t>&lt;1</m:t>
        </m:r>
      </m:oMath>
      <w:r w:rsidR="00936B4D" w:rsidRPr="000536DC">
        <w:rPr>
          <w:rFonts w:eastAsiaTheme="minorEastAsia"/>
        </w:rPr>
        <w:t xml:space="preserve">, </w:t>
      </w:r>
      <w:r w:rsidR="00936B4D">
        <w:rPr>
          <w:rFonts w:eastAsiaTheme="minorEastAsia"/>
        </w:rPr>
        <w:t>то итерационный процесс сходится.</w:t>
      </w:r>
    </w:p>
    <w:p w14:paraId="0C451FE8" w14:textId="77777777" w:rsidR="009C3DA6" w:rsidRDefault="009C3DA6" w:rsidP="00936B4D">
      <w:pPr>
        <w:rPr>
          <w:rFonts w:eastAsiaTheme="minorEastAsia"/>
        </w:rPr>
      </w:pPr>
    </w:p>
    <w:p w14:paraId="69E5A549" w14:textId="2424BE2D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Закономерно возникает вопрос о поиске гарантирующего сходимость преобразования системы. Для его нахождения воспользуемся двумя теоремами:</w:t>
      </w:r>
    </w:p>
    <w:p w14:paraId="30A0859D" w14:textId="77777777" w:rsidR="009C3DA6" w:rsidRDefault="009C3DA6" w:rsidP="00936B4D">
      <w:pPr>
        <w:rPr>
          <w:rFonts w:eastAsiaTheme="minorEastAsia"/>
        </w:rPr>
      </w:pPr>
    </w:p>
    <w:p w14:paraId="2A02C0FB" w14:textId="77777777" w:rsidR="00936B4D" w:rsidRDefault="00936B4D" w:rsidP="00936B4D">
      <w:pPr>
        <w:rPr>
          <w:rFonts w:eastAsiaTheme="minorEastAsia"/>
        </w:rPr>
      </w:pPr>
      <w:r w:rsidRPr="00A402E2">
        <w:rPr>
          <w:rFonts w:eastAsiaTheme="minorEastAsia"/>
        </w:rPr>
        <w:t>1.</w:t>
      </w:r>
      <w:r>
        <w:rPr>
          <w:rFonts w:eastAsiaTheme="minorEastAsia"/>
        </w:rPr>
        <w:t xml:space="preserve">  Пусть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rPr>
          <w:rFonts w:eastAsiaTheme="minorEastAsia"/>
        </w:rPr>
        <w:t xml:space="preserve">  – симметричная положительно определенная матрица системы. Возьмём для метода Зейделя коэффициенты вида</w:t>
      </w:r>
      <w:r w:rsidRPr="00CC48D1">
        <w:rPr>
          <w:rFonts w:eastAsiaTheme="minorEastAsia"/>
        </w:rPr>
        <w:t>: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i</m:t>
            </m:r>
          </m:sub>
        </m:sSub>
        <m:r>
          <w:rPr>
            <w:rFonts w:ascii="Cambria Math" w:eastAsiaTheme="minorEastAsia" w:hAnsi="Cambria Math"/>
          </w:rPr>
          <m:t xml:space="preserve">=0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j≠i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i</m:t>
                </m:r>
              </m:sub>
            </m:sSub>
          </m:den>
        </m:f>
      </m:oMath>
      <w:r>
        <w:rPr>
          <w:rFonts w:eastAsiaTheme="minorEastAsia"/>
        </w:rPr>
        <w:t>. Тогда итерационный процесс гарантированно сходится.</w:t>
      </w:r>
    </w:p>
    <w:p w14:paraId="46B22065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2. Пусть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rPr>
          <w:rFonts w:eastAsiaTheme="minorEastAsia"/>
        </w:rPr>
        <w:t xml:space="preserve">  – невырожденная матрица. Тогда произведени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A</m:t>
        </m:r>
      </m:oMath>
      <w:r w:rsidRPr="00F24BB6">
        <w:rPr>
          <w:rFonts w:eastAsiaTheme="minorEastAsia"/>
        </w:rPr>
        <w:t xml:space="preserve"> </w:t>
      </w:r>
      <w:r>
        <w:rPr>
          <w:rFonts w:eastAsiaTheme="minorEastAsia"/>
        </w:rPr>
        <w:t>представляет собой симметричную положительно определенную матрицу.</w:t>
      </w:r>
    </w:p>
    <w:p w14:paraId="50B0A7DE" w14:textId="77777777" w:rsidR="009C3DA6" w:rsidRDefault="009C3DA6" w:rsidP="00936B4D">
      <w:pPr>
        <w:rPr>
          <w:rFonts w:eastAsiaTheme="minorEastAsia"/>
        </w:rPr>
      </w:pPr>
    </w:p>
    <w:p w14:paraId="3A9199E9" w14:textId="52E5B07E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Из изложенного выше легко заключить, что достаточно умножить систему слева</w:t>
      </w:r>
      <w:r w:rsidRPr="001861A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 матриц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</m:oMath>
      <w:r>
        <w:rPr>
          <w:rFonts w:eastAsiaTheme="minorEastAsia"/>
        </w:rPr>
        <w:t xml:space="preserve"> и выразить соответствующие коэффициенты:</w:t>
      </w:r>
    </w:p>
    <w:p w14:paraId="7ECA439A" w14:textId="77777777" w:rsidR="00936B4D" w:rsidRPr="000A6266" w:rsidRDefault="00426504" w:rsidP="00936B4D">
      <w:pPr>
        <w:rPr>
          <w:rFonts w:eastAsiaTheme="minorEastAsia"/>
          <w:i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 xml:space="preserve">, </m:t>
        </m:r>
      </m:oMath>
      <w:r w:rsidR="00936B4D" w:rsidRPr="00ED36B6">
        <w:rPr>
          <w:rFonts w:eastAsiaTheme="minorEastAsia"/>
          <w:i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lang w:val="en-US"/>
          </w:rPr>
          <m:t>A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d</m:t>
        </m:r>
        <m:r>
          <w:rPr>
            <w:rFonts w:ascii="Cambria Math" w:eastAsiaTheme="minorEastAsia" w:hAnsi="Cambria Math"/>
          </w:rPr>
          <m:t>.</m:t>
        </m:r>
      </m:oMath>
      <w:r w:rsidR="00936B4D" w:rsidRPr="00ED36B6">
        <w:rPr>
          <w:rFonts w:eastAsiaTheme="minorEastAsia"/>
          <w:i/>
        </w:rPr>
        <w:t xml:space="preserve"> </w:t>
      </w:r>
    </w:p>
    <w:p w14:paraId="3090617C" w14:textId="77777777" w:rsidR="00936B4D" w:rsidRPr="00ED36B6" w:rsidRDefault="00936B4D" w:rsidP="00936B4D">
      <w:pPr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</w:rPr>
          <m:t>⇒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i</m:t>
            </m:r>
          </m:sub>
        </m:sSub>
        <m:r>
          <w:rPr>
            <w:rFonts w:ascii="Cambria Math" w:eastAsiaTheme="minorEastAsia" w:hAnsi="Cambria Math"/>
          </w:rPr>
          <m:t xml:space="preserve">=0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j≠i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i</m:t>
                </m:r>
              </m:sub>
            </m:sSub>
          </m:den>
        </m:f>
      </m:oMath>
      <w:r w:rsidRPr="00ED36B6">
        <w:rPr>
          <w:rFonts w:eastAsiaTheme="minorEastAsia"/>
          <w:i/>
        </w:rPr>
        <w:t>.</w:t>
      </w:r>
    </w:p>
    <w:p w14:paraId="2DF89350" w14:textId="77777777" w:rsidR="00936B4D" w:rsidRPr="00E174B6" w:rsidRDefault="00936B4D" w:rsidP="0030675A">
      <w:pPr>
        <w:pStyle w:val="3"/>
      </w:pPr>
      <w:bookmarkStart w:id="48" w:name="_Hlk533457327"/>
      <w:bookmarkStart w:id="49" w:name="_Toc533637086"/>
      <w:r>
        <w:t>Предварительный анализ задачи</w:t>
      </w:r>
      <w:bookmarkEnd w:id="49"/>
    </w:p>
    <w:bookmarkEnd w:id="48"/>
    <w:p w14:paraId="34381F8E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При использовании метода будут рассматриваться невырожденные матрицы, следовательно, система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 w:rsidRPr="00E174B6">
        <w:rPr>
          <w:rFonts w:eastAsiaTheme="minorEastAsia"/>
        </w:rPr>
        <w:t xml:space="preserve"> </w:t>
      </w:r>
      <w:r>
        <w:rPr>
          <w:rFonts w:eastAsiaTheme="minorEastAsia"/>
        </w:rPr>
        <w:t>имеет единственное решение.</w:t>
      </w:r>
    </w:p>
    <w:p w14:paraId="681F6CF7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Выход из итерационного процесса будет производиться по формуле: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n+1)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n)</m:t>
                </m:r>
              </m:sup>
            </m:sSup>
          </m:e>
        </m:d>
        <m:r>
          <w:rPr>
            <w:rFonts w:ascii="Cambria Math" w:eastAsiaTheme="minorEastAsia" w:hAnsi="Cambria Math"/>
          </w:rPr>
          <m:t>&lt;ε</m:t>
        </m:r>
      </m:oMath>
      <w:r w:rsidRPr="000A6266">
        <w:rPr>
          <w:rFonts w:eastAsiaTheme="minorEastAsia"/>
        </w:rPr>
        <w:t>.</w:t>
      </w:r>
    </w:p>
    <w:p w14:paraId="18A42C87" w14:textId="77777777" w:rsidR="00936B4D" w:rsidRDefault="00936B4D" w:rsidP="0030675A">
      <w:pPr>
        <w:pStyle w:val="3"/>
      </w:pPr>
      <w:bookmarkStart w:id="50" w:name="_Hlk533457653"/>
      <w:bookmarkStart w:id="51" w:name="_Toc533637087"/>
      <w:r>
        <w:t>Тестовый пример с детальными расчётами</w:t>
      </w:r>
      <w:bookmarkEnd w:id="50"/>
      <w:bookmarkEnd w:id="51"/>
    </w:p>
    <w:p w14:paraId="6D4D06FD" w14:textId="77777777" w:rsidR="00936B4D" w:rsidRDefault="00936B4D" w:rsidP="00936B4D">
      <w:r>
        <w:t>Для демонстрации метода решим систему:</w:t>
      </w:r>
    </w:p>
    <w:p w14:paraId="3F1210D8" w14:textId="77777777" w:rsidR="00936B4D" w:rsidRPr="00184F84" w:rsidRDefault="00426504" w:rsidP="00936B4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3,</m:t>
          </m:r>
        </m:oMath>
      </m:oMathPara>
    </w:p>
    <w:p w14:paraId="331D0EE7" w14:textId="77777777" w:rsidR="00936B4D" w:rsidRPr="00184F84" w:rsidRDefault="00936B4D" w:rsidP="00936B4D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4,</m:t>
          </m:r>
        </m:oMath>
      </m:oMathPara>
    </w:p>
    <w:p w14:paraId="7CD184FD" w14:textId="2EF5BF96" w:rsidR="00936B4D" w:rsidRPr="00184F84" w:rsidRDefault="00426504" w:rsidP="00936B4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3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5</m:t>
          </m:r>
        </m:oMath>
      </m:oMathPara>
    </w:p>
    <w:p w14:paraId="0CE7CC48" w14:textId="786FDA48" w:rsidR="00936B4D" w:rsidRDefault="00936B4D" w:rsidP="00936B4D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A= </m:t>
        </m:r>
        <w:bookmarkStart w:id="52" w:name="_Hlk533449934"/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bookmarkEnd w:id="52"/>
      <w:r>
        <w:rPr>
          <w:rFonts w:eastAsiaTheme="minorEastAsia"/>
          <w:lang w:val="en-US"/>
        </w:rPr>
        <w:t>,</w:t>
      </w:r>
      <w:r w:rsidR="00894F96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b </m:t>
        </m:r>
        <m:r>
          <w:rPr>
            <w:rFonts w:ascii="Cambria Math" w:eastAsiaTheme="minorEastAsia" w:hAnsi="Cambria Math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</m:mr>
            </m:m>
          </m:e>
        </m:d>
      </m:oMath>
      <w:r>
        <w:rPr>
          <w:rFonts w:eastAsiaTheme="minorEastAsia"/>
          <w:lang w:val="en-US"/>
        </w:rPr>
        <w:t>,</w:t>
      </w:r>
      <w:r w:rsidR="00894F96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 xml:space="preserve">=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</w:p>
    <w:p w14:paraId="7615F324" w14:textId="77777777" w:rsidR="00894F96" w:rsidRPr="00184F84" w:rsidRDefault="00894F96" w:rsidP="00936B4D">
      <w:pPr>
        <w:rPr>
          <w:rFonts w:eastAsiaTheme="minorEastAsia"/>
        </w:rPr>
      </w:pPr>
    </w:p>
    <w:p w14:paraId="3394AF10" w14:textId="77777777" w:rsidR="00936B4D" w:rsidRPr="006169E8" w:rsidRDefault="00936B4D" w:rsidP="00936B4D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 xml:space="preserve">C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>, D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b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2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2</m:t>
                    </m:r>
                  </m:e>
                </m:mr>
              </m:m>
            </m:e>
          </m:d>
        </m:oMath>
      </m:oMathPara>
    </w:p>
    <w:p w14:paraId="6A0CC889" w14:textId="77777777" w:rsidR="00936B4D" w:rsidRDefault="00936B4D" w:rsidP="00936B4D">
      <w:r>
        <w:t>Тогда имеем:</w:t>
      </w:r>
    </w:p>
    <w:p w14:paraId="077613CD" w14:textId="77777777" w:rsidR="00936B4D" w:rsidRPr="00080247" w:rsidRDefault="00936B4D" w:rsidP="00936B4D">
      <w:r>
        <w:rPr>
          <w:rFonts w:eastAsiaTheme="minorEastAsia"/>
        </w:rPr>
        <w:lastRenderedPageBreak/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eastAsiaTheme="minorEastAsia" w:hAnsi="Cambria Math"/>
          </w:rPr>
          <m:t>=-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-0,6667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+2,6667,</m:t>
        </m:r>
      </m:oMath>
    </w:p>
    <w:p w14:paraId="57E265C1" w14:textId="77777777" w:rsidR="00936B4D" w:rsidRPr="00080247" w:rsidRDefault="00936B4D" w:rsidP="00936B4D"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eastAsiaTheme="minorEastAsia" w:hAnsi="Cambria Math"/>
          </w:rPr>
          <m:t>=-0,5455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-0,4545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+2,</m:t>
        </m:r>
      </m:oMath>
    </w:p>
    <w:p w14:paraId="6077F199" w14:textId="77777777" w:rsidR="00894F96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eastAsiaTheme="minorEastAsia" w:hAnsi="Cambria Math"/>
          </w:rPr>
          <m:t>=-1,3333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hAnsi="Cambria Math"/>
          </w:rPr>
          <m:t>-1,6667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</m:sup>
        </m:sSubSup>
        <m:r>
          <w:rPr>
            <w:rFonts w:ascii="Cambria Math" w:hAnsi="Cambria Math"/>
          </w:rPr>
          <m:t>+4.</m:t>
        </m:r>
      </m:oMath>
    </w:p>
    <w:p w14:paraId="2F1BE739" w14:textId="71BC50E2" w:rsidR="00936B4D" w:rsidRDefault="00936B4D" w:rsidP="00936B4D">
      <w:pPr>
        <w:rPr>
          <w:rFonts w:eastAsiaTheme="minorEastAsia"/>
        </w:rPr>
      </w:pPr>
      <w:r w:rsidRPr="0060511F">
        <w:rPr>
          <w:rFonts w:eastAsiaTheme="minorEastAsia"/>
        </w:rPr>
        <w:t xml:space="preserve">Возьмём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 xml:space="preserve">=2,7,  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 xml:space="preserve">=2, 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 xml:space="preserve">=4, </m:t>
        </m:r>
        <m:r>
          <w:rPr>
            <w:rFonts w:ascii="Cambria Math" w:eastAsiaTheme="minorEastAsia" w:hAnsi="Cambria Math"/>
          </w:rPr>
          <m:t>ε=0,001</m:t>
        </m:r>
      </m:oMath>
      <w:r>
        <w:rPr>
          <w:rFonts w:eastAsiaTheme="minorEastAsia"/>
        </w:rPr>
        <w:t>.</w:t>
      </w:r>
    </w:p>
    <w:p w14:paraId="5C82553D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После 100 итераций получим ответ: </w:t>
      </w:r>
    </w:p>
    <w:p w14:paraId="0F0CF5B5" w14:textId="77777777" w:rsidR="00936B4D" w:rsidRPr="00E6103F" w:rsidRDefault="00426504" w:rsidP="00936B4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0,992549,</m:t>
          </m:r>
        </m:oMath>
      </m:oMathPara>
    </w:p>
    <w:p w14:paraId="7DE6FDAB" w14:textId="77777777" w:rsidR="00936B4D" w:rsidRPr="00936B4D" w:rsidRDefault="00426504" w:rsidP="00936B4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,996337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0DE9F8C0" w14:textId="6C6F1E36" w:rsidR="00936B4D" w:rsidRPr="00E545DB" w:rsidRDefault="00426504" w:rsidP="00936B4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1,016039</m:t>
          </m:r>
        </m:oMath>
      </m:oMathPara>
    </w:p>
    <w:p w14:paraId="63F88409" w14:textId="77777777" w:rsidR="00936B4D" w:rsidRDefault="00936B4D" w:rsidP="0030675A">
      <w:pPr>
        <w:pStyle w:val="3"/>
      </w:pPr>
      <w:bookmarkStart w:id="53" w:name="_Hlk533460723"/>
      <w:bookmarkStart w:id="54" w:name="_Toc533637088"/>
      <w:r>
        <w:t>Перечень контрольных тестов</w:t>
      </w:r>
      <w:bookmarkEnd w:id="54"/>
    </w:p>
    <w:bookmarkEnd w:id="53"/>
    <w:p w14:paraId="4FEE4681" w14:textId="77777777" w:rsidR="00936B4D" w:rsidRPr="001861AB" w:rsidRDefault="00936B4D" w:rsidP="00936B4D">
      <w:pPr>
        <w:rPr>
          <w:rFonts w:eastAsiaTheme="minorEastAsia"/>
        </w:rPr>
      </w:pPr>
      <w:r>
        <w:rPr>
          <w:rFonts w:eastAsiaTheme="minorEastAsia"/>
        </w:rPr>
        <w:t>Для исследования работы метода было решено</w:t>
      </w:r>
      <w:r w:rsidRPr="001861AB">
        <w:rPr>
          <w:rFonts w:eastAsiaTheme="minorEastAsia"/>
        </w:rPr>
        <w:t>:</w:t>
      </w:r>
    </w:p>
    <w:p w14:paraId="031398A9" w14:textId="2B5D474C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- </w:t>
      </w:r>
      <w:r w:rsidR="00874DB8">
        <w:rPr>
          <w:rFonts w:eastAsiaTheme="minorEastAsia"/>
        </w:rPr>
        <w:t>2</w:t>
      </w:r>
      <w:r w:rsidRPr="001861AB">
        <w:rPr>
          <w:rFonts w:eastAsiaTheme="minorEastAsia"/>
        </w:rPr>
        <w:t xml:space="preserve"> </w:t>
      </w:r>
      <w:r>
        <w:rPr>
          <w:rFonts w:eastAsiaTheme="minorEastAsia"/>
        </w:rPr>
        <w:t>СЛАУ с симметричными положительно определенными матрицами системы, обладающ</w:t>
      </w:r>
      <w:r w:rsidR="00874DB8">
        <w:rPr>
          <w:rFonts w:eastAsiaTheme="minorEastAsia"/>
        </w:rPr>
        <w:t>ими числами обусловленности 100 0</w:t>
      </w:r>
      <w:r>
        <w:rPr>
          <w:rFonts w:eastAsiaTheme="minorEastAsia"/>
        </w:rPr>
        <w:t xml:space="preserve"> 1000 соответственно.</w:t>
      </w:r>
    </w:p>
    <w:p w14:paraId="21D43E0C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- 4 СЛАУ с определителями, близкими к нулю.</w:t>
      </w:r>
    </w:p>
    <w:p w14:paraId="665D241B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- 2 СЛАУ с невырожденными матрицами системы произвольного вида.</w:t>
      </w:r>
    </w:p>
    <w:p w14:paraId="1E3F172C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Для каждой системы найдено несколько решений при значениях допустимой ошибки </w:t>
      </w:r>
      <w:bookmarkStart w:id="55" w:name="_Hlk533503122"/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,001</m:t>
        </m:r>
        <w:bookmarkEnd w:id="55"/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 xml:space="preserve">=0,0001, </m:t>
        </m:r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,000001.</m:t>
        </m:r>
      </m:oMath>
      <w:r>
        <w:rPr>
          <w:rFonts w:eastAsiaTheme="minorEastAsia"/>
        </w:rPr>
        <w:t xml:space="preserve"> При решении произвольных систем были дополнительно вычислены </w:t>
      </w:r>
      <m:oMath>
        <m:r>
          <w:rPr>
            <w:rFonts w:ascii="Cambria Math" w:eastAsiaTheme="minorEastAsia" w:hAnsi="Cambria Math"/>
          </w:rPr>
          <m:t>x</m:t>
        </m:r>
      </m:oMath>
      <w:r w:rsidRPr="006546A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и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,00000001</m:t>
        </m:r>
      </m:oMath>
      <w:r>
        <w:rPr>
          <w:rFonts w:eastAsiaTheme="minorEastAsia"/>
        </w:rPr>
        <w:t>. В случае с симметричными положительно определенными матрицами метод применялся дважды: с предварительным преобразованием системы и без, со сравнением полученных результатов.</w:t>
      </w:r>
    </w:p>
    <w:p w14:paraId="7568B405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Для СЛАУ с определителями, близкими к нулю, вычисление проводилось единственный раз с точностью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,001</m:t>
        </m:r>
      </m:oMath>
      <w:r>
        <w:rPr>
          <w:rFonts w:eastAsiaTheme="minorEastAsia"/>
        </w:rPr>
        <w:t>.</w:t>
      </w:r>
    </w:p>
    <w:p w14:paraId="737E4079" w14:textId="1579D373" w:rsidR="00936B4D" w:rsidRP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 xml:space="preserve">Все системы имеют размерность </w:t>
      </w:r>
      <m:oMath>
        <m:r>
          <w:rPr>
            <w:rFonts w:ascii="Cambria Math" w:hAnsi="Cambria Math"/>
          </w:rPr>
          <m:t>n=10</m:t>
        </m:r>
      </m:oMath>
      <w:r>
        <w:rPr>
          <w:rFonts w:eastAsiaTheme="minorEastAsia"/>
        </w:rPr>
        <w:t>.</w:t>
      </w:r>
    </w:p>
    <w:p w14:paraId="4D7C5EB6" w14:textId="77777777" w:rsidR="00936B4D" w:rsidRDefault="00936B4D" w:rsidP="0030675A">
      <w:pPr>
        <w:pStyle w:val="3"/>
      </w:pPr>
      <w:bookmarkStart w:id="56" w:name="_Hlk533460739"/>
      <w:bookmarkStart w:id="57" w:name="_Toc533637089"/>
      <w:r>
        <w:t>Модульная</w:t>
      </w:r>
      <w:r w:rsidRPr="00E545DB">
        <w:t xml:space="preserve"> </w:t>
      </w:r>
      <w:r>
        <w:t>структура</w:t>
      </w:r>
      <w:r w:rsidRPr="00E545DB">
        <w:t xml:space="preserve"> </w:t>
      </w:r>
      <w:r>
        <w:t>программы</w:t>
      </w:r>
      <w:bookmarkEnd w:id="57"/>
    </w:p>
    <w:bookmarkEnd w:id="56"/>
    <w:p w14:paraId="374A5697" w14:textId="77777777" w:rsidR="00936B4D" w:rsidRDefault="00936B4D" w:rsidP="00936B4D">
      <w:pPr>
        <w:pStyle w:val="HTML"/>
        <w:rPr>
          <w:rFonts w:ascii="Times New Roman" w:hAnsi="Times New Roman" w:cs="Times New Roman"/>
          <w:sz w:val="24"/>
          <w:szCs w:val="24"/>
        </w:rPr>
      </w:pPr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FE7FF6">
        <w:rPr>
          <w:rFonts w:ascii="Times New Roman" w:hAnsi="Times New Roman" w:cs="Times New Roman"/>
          <w:b/>
          <w:bCs/>
          <w:color w:val="00677C"/>
          <w:sz w:val="24"/>
          <w:szCs w:val="24"/>
          <w:lang w:val="en-US"/>
        </w:rPr>
        <w:t>MatrixMultiply</w:t>
      </w:r>
      <w:proofErr w:type="spellEnd"/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sz w:val="24"/>
          <w:szCs w:val="24"/>
        </w:rPr>
        <w:t>(</w:t>
      </w:r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A</w:t>
      </w:r>
      <w:r w:rsidRPr="00FE7FF6">
        <w:rPr>
          <w:rFonts w:ascii="Times New Roman" w:hAnsi="Times New Roman" w:cs="Times New Roman"/>
          <w:sz w:val="24"/>
          <w:szCs w:val="24"/>
        </w:rPr>
        <w:t>,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FE7FF6">
        <w:rPr>
          <w:rFonts w:ascii="Times New Roman" w:hAnsi="Times New Roman" w:cs="Times New Roman"/>
          <w:sz w:val="24"/>
          <w:szCs w:val="24"/>
        </w:rPr>
        <w:t>*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B</w:t>
      </w:r>
      <w:r w:rsidRPr="00FE7FF6">
        <w:rPr>
          <w:rFonts w:ascii="Times New Roman" w:hAnsi="Times New Roman" w:cs="Times New Roman"/>
          <w:sz w:val="24"/>
          <w:szCs w:val="24"/>
        </w:rPr>
        <w:t>,</w:t>
      </w:r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FE7FF6">
        <w:rPr>
          <w:rFonts w:ascii="Times New Roman" w:hAnsi="Times New Roman" w:cs="Times New Roman"/>
          <w:color w:val="808000"/>
          <w:sz w:val="24"/>
          <w:szCs w:val="24"/>
          <w:lang w:val="en-US"/>
        </w:rPr>
        <w:t>int</w:t>
      </w:r>
      <w:proofErr w:type="spellEnd"/>
      <w:r w:rsidRPr="00FE7FF6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FE7FF6">
        <w:rPr>
          <w:rFonts w:ascii="Times New Roman" w:hAnsi="Times New Roman" w:cs="Times New Roman"/>
          <w:color w:val="092E64"/>
          <w:sz w:val="24"/>
          <w:szCs w:val="24"/>
          <w:lang w:val="en-US"/>
        </w:rPr>
        <w:t>n</w:t>
      </w:r>
      <w:r w:rsidRPr="00FE7FF6">
        <w:rPr>
          <w:rFonts w:ascii="Times New Roman" w:hAnsi="Times New Roman" w:cs="Times New Roman"/>
          <w:sz w:val="24"/>
          <w:szCs w:val="24"/>
        </w:rPr>
        <w:t xml:space="preserve">) – </w:t>
      </w:r>
      <w:r>
        <w:rPr>
          <w:rFonts w:ascii="Times New Roman" w:hAnsi="Times New Roman" w:cs="Times New Roman"/>
          <w:sz w:val="24"/>
          <w:szCs w:val="24"/>
        </w:rPr>
        <w:t>функц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числен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изведения</w:t>
      </w:r>
      <w:r w:rsidRPr="00FE7F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вух квадратных матриц. Принимает матрицу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E7FF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матрицу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и размерность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67A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озвращает произведение матриц – квадратную матрицу С = </w:t>
      </w:r>
      <w:r>
        <w:rPr>
          <w:rFonts w:ascii="Times New Roman" w:hAnsi="Times New Roman" w:cs="Times New Roman"/>
          <w:sz w:val="24"/>
          <w:szCs w:val="24"/>
          <w:lang w:val="en-US"/>
        </w:rPr>
        <w:t>AB</w:t>
      </w:r>
      <w:r w:rsidRPr="00AC67A0">
        <w:rPr>
          <w:rFonts w:ascii="Times New Roman" w:hAnsi="Times New Roman" w:cs="Times New Roman"/>
          <w:sz w:val="24"/>
          <w:szCs w:val="24"/>
        </w:rPr>
        <w:t>.</w:t>
      </w:r>
    </w:p>
    <w:p w14:paraId="39E8BCF7" w14:textId="77777777" w:rsidR="00936B4D" w:rsidRDefault="00936B4D" w:rsidP="00936B4D">
      <w:pPr>
        <w:pStyle w:val="HTML"/>
        <w:rPr>
          <w:rFonts w:ascii="Times New Roman" w:hAnsi="Times New Roman" w:cs="Times New Roman"/>
          <w:sz w:val="24"/>
          <w:szCs w:val="24"/>
        </w:rPr>
      </w:pPr>
    </w:p>
    <w:p w14:paraId="30A62EF7" w14:textId="77777777" w:rsidR="00936B4D" w:rsidRPr="00E545DB" w:rsidRDefault="00936B4D" w:rsidP="00936B4D">
      <w:pPr>
        <w:pStyle w:val="HTML"/>
        <w:rPr>
          <w:rFonts w:ascii="Times New Roman" w:hAnsi="Times New Roman" w:cs="Times New Roman"/>
          <w:sz w:val="24"/>
          <w:szCs w:val="24"/>
        </w:rPr>
      </w:pPr>
      <w:r w:rsidRPr="00E6103F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E6103F">
        <w:rPr>
          <w:rFonts w:ascii="Times New Roman" w:hAnsi="Times New Roman" w:cs="Times New Roman"/>
          <w:sz w:val="24"/>
          <w:szCs w:val="24"/>
        </w:rPr>
        <w:t>*</w:t>
      </w:r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E6103F">
        <w:rPr>
          <w:rFonts w:ascii="Times New Roman" w:hAnsi="Times New Roman" w:cs="Times New Roman"/>
          <w:b/>
          <w:bCs/>
          <w:color w:val="00677C"/>
          <w:sz w:val="24"/>
          <w:szCs w:val="24"/>
          <w:lang w:val="en-US"/>
        </w:rPr>
        <w:t>MBVMultiply</w:t>
      </w:r>
      <w:proofErr w:type="spellEnd"/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E6103F">
        <w:rPr>
          <w:rFonts w:ascii="Times New Roman" w:hAnsi="Times New Roman" w:cs="Times New Roman"/>
          <w:sz w:val="24"/>
          <w:szCs w:val="24"/>
        </w:rPr>
        <w:t>(</w:t>
      </w:r>
      <w:r w:rsidRPr="00E6103F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E6103F">
        <w:rPr>
          <w:rFonts w:ascii="Times New Roman" w:hAnsi="Times New Roman" w:cs="Times New Roman"/>
          <w:sz w:val="24"/>
          <w:szCs w:val="24"/>
        </w:rPr>
        <w:t>*</w:t>
      </w:r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E6103F">
        <w:rPr>
          <w:rFonts w:ascii="Times New Roman" w:hAnsi="Times New Roman" w:cs="Times New Roman"/>
          <w:color w:val="092E64"/>
          <w:sz w:val="24"/>
          <w:szCs w:val="24"/>
          <w:lang w:val="en-US"/>
        </w:rPr>
        <w:t>A</w:t>
      </w:r>
      <w:r w:rsidRPr="00E6103F">
        <w:rPr>
          <w:rFonts w:ascii="Times New Roman" w:hAnsi="Times New Roman" w:cs="Times New Roman"/>
          <w:sz w:val="24"/>
          <w:szCs w:val="24"/>
        </w:rPr>
        <w:t>,</w:t>
      </w:r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E6103F">
        <w:rPr>
          <w:rFonts w:ascii="Times New Roman" w:hAnsi="Times New Roman" w:cs="Times New Roman"/>
          <w:color w:val="808000"/>
          <w:sz w:val="24"/>
          <w:szCs w:val="24"/>
          <w:lang w:val="en-US"/>
        </w:rPr>
        <w:t>double</w:t>
      </w:r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E6103F">
        <w:rPr>
          <w:rFonts w:ascii="Times New Roman" w:hAnsi="Times New Roman" w:cs="Times New Roman"/>
          <w:sz w:val="24"/>
          <w:szCs w:val="24"/>
        </w:rPr>
        <w:t>*</w:t>
      </w:r>
      <w:r w:rsidRPr="00E6103F">
        <w:rPr>
          <w:rFonts w:ascii="Times New Roman" w:hAnsi="Times New Roman" w:cs="Times New Roman"/>
          <w:color w:val="092E64"/>
          <w:sz w:val="24"/>
          <w:szCs w:val="24"/>
          <w:lang w:val="en-US"/>
        </w:rPr>
        <w:t>B</w:t>
      </w:r>
      <w:r w:rsidRPr="00E6103F">
        <w:rPr>
          <w:rFonts w:ascii="Times New Roman" w:hAnsi="Times New Roman" w:cs="Times New Roman"/>
          <w:sz w:val="24"/>
          <w:szCs w:val="24"/>
        </w:rPr>
        <w:t>,</w:t>
      </w:r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proofErr w:type="spellStart"/>
      <w:r w:rsidRPr="00E6103F">
        <w:rPr>
          <w:rFonts w:ascii="Times New Roman" w:hAnsi="Times New Roman" w:cs="Times New Roman"/>
          <w:color w:val="808000"/>
          <w:sz w:val="24"/>
          <w:szCs w:val="24"/>
          <w:lang w:val="en-US"/>
        </w:rPr>
        <w:t>int</w:t>
      </w:r>
      <w:proofErr w:type="spellEnd"/>
      <w:r w:rsidRPr="00E6103F">
        <w:rPr>
          <w:rFonts w:ascii="Times New Roman" w:hAnsi="Times New Roman" w:cs="Times New Roman"/>
          <w:color w:val="C0C0C0"/>
          <w:sz w:val="24"/>
          <w:szCs w:val="24"/>
        </w:rPr>
        <w:t xml:space="preserve"> </w:t>
      </w:r>
      <w:r w:rsidRPr="00E6103F">
        <w:rPr>
          <w:rFonts w:ascii="Times New Roman" w:hAnsi="Times New Roman" w:cs="Times New Roman"/>
          <w:color w:val="092E64"/>
          <w:sz w:val="24"/>
          <w:szCs w:val="24"/>
          <w:lang w:val="en-US"/>
        </w:rPr>
        <w:t>n</w:t>
      </w:r>
      <w:r w:rsidRPr="00E6103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– функция вычисления произведения квадратной матрицы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и вектора-столбца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E6103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Принимает матрицу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вектор-столбец В и размерность матрицы и столбц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. Возвращает результат произведения – вектор-столбец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545DB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AB</w:t>
      </w:r>
      <w:r w:rsidRPr="00E545DB">
        <w:rPr>
          <w:rFonts w:ascii="Times New Roman" w:hAnsi="Times New Roman" w:cs="Times New Roman"/>
          <w:sz w:val="24"/>
          <w:szCs w:val="24"/>
        </w:rPr>
        <w:t>.</w:t>
      </w:r>
    </w:p>
    <w:p w14:paraId="72648E66" w14:textId="77777777" w:rsidR="00936B4D" w:rsidRPr="00E6103F" w:rsidRDefault="00936B4D" w:rsidP="00936B4D">
      <w:pPr>
        <w:pStyle w:val="HTML"/>
        <w:rPr>
          <w:rFonts w:ascii="Times New Roman" w:hAnsi="Times New Roman" w:cs="Times New Roman"/>
          <w:sz w:val="24"/>
          <w:szCs w:val="24"/>
        </w:rPr>
      </w:pPr>
    </w:p>
    <w:p w14:paraId="16B7C2A3" w14:textId="7DB1B1C0" w:rsidR="00936B4D" w:rsidRDefault="00936B4D" w:rsidP="00936B4D">
      <w:pPr>
        <w:rPr>
          <w:rFonts w:eastAsiaTheme="minorEastAsia"/>
        </w:rPr>
      </w:pPr>
      <w:r w:rsidRPr="00E6103F">
        <w:rPr>
          <w:color w:val="808000"/>
          <w:lang w:val="en-US"/>
        </w:rPr>
        <w:t>double</w:t>
      </w:r>
      <w:r w:rsidRPr="00E6103F">
        <w:t>*</w:t>
      </w:r>
      <w:r w:rsidRPr="00E6103F">
        <w:rPr>
          <w:color w:val="C0C0C0"/>
        </w:rPr>
        <w:t xml:space="preserve"> </w:t>
      </w:r>
      <w:proofErr w:type="spellStart"/>
      <w:r w:rsidRPr="00E6103F">
        <w:rPr>
          <w:b/>
          <w:bCs/>
          <w:color w:val="00677C"/>
          <w:lang w:val="en-US"/>
        </w:rPr>
        <w:t>MatrixTransform</w:t>
      </w:r>
      <w:proofErr w:type="spellEnd"/>
      <w:r w:rsidRPr="00E6103F">
        <w:rPr>
          <w:b/>
          <w:bCs/>
          <w:color w:val="00677C"/>
        </w:rPr>
        <w:t xml:space="preserve"> </w:t>
      </w:r>
      <w:r w:rsidRPr="00E6103F">
        <w:t>(</w:t>
      </w:r>
      <w:r w:rsidRPr="00E6103F">
        <w:rPr>
          <w:color w:val="808000"/>
          <w:lang w:val="en-US"/>
        </w:rPr>
        <w:t>double</w:t>
      </w:r>
      <w:r w:rsidRPr="00E6103F">
        <w:rPr>
          <w:color w:val="C0C0C0"/>
        </w:rPr>
        <w:t xml:space="preserve"> </w:t>
      </w:r>
      <w:r w:rsidRPr="00E6103F">
        <w:t>*</w:t>
      </w:r>
      <w:r w:rsidRPr="00E6103F">
        <w:rPr>
          <w:color w:val="092E64"/>
          <w:lang w:val="en-US"/>
        </w:rPr>
        <w:t>A</w:t>
      </w:r>
      <w:r w:rsidRPr="00E6103F">
        <w:t>,</w:t>
      </w:r>
      <w:r w:rsidRPr="00E6103F">
        <w:rPr>
          <w:color w:val="C0C0C0"/>
        </w:rPr>
        <w:t xml:space="preserve"> </w:t>
      </w:r>
      <w:r w:rsidRPr="00E6103F">
        <w:rPr>
          <w:color w:val="808000"/>
          <w:lang w:val="en-US"/>
        </w:rPr>
        <w:t>double</w:t>
      </w:r>
      <w:r w:rsidRPr="00E6103F">
        <w:rPr>
          <w:color w:val="C0C0C0"/>
        </w:rPr>
        <w:t xml:space="preserve"> </w:t>
      </w:r>
      <w:r w:rsidRPr="00E6103F">
        <w:t>*</w:t>
      </w:r>
      <w:r w:rsidRPr="00E6103F">
        <w:rPr>
          <w:color w:val="092E64"/>
          <w:lang w:val="en-US"/>
        </w:rPr>
        <w:t>b</w:t>
      </w:r>
      <w:r w:rsidRPr="00E6103F">
        <w:t>,</w:t>
      </w:r>
      <w:r w:rsidRPr="00E6103F">
        <w:rPr>
          <w:color w:val="C0C0C0"/>
        </w:rPr>
        <w:t xml:space="preserve"> </w:t>
      </w:r>
      <w:proofErr w:type="spellStart"/>
      <w:r w:rsidRPr="00E6103F">
        <w:rPr>
          <w:color w:val="808000"/>
          <w:lang w:val="en-US"/>
        </w:rPr>
        <w:t>int</w:t>
      </w:r>
      <w:proofErr w:type="spellEnd"/>
      <w:r w:rsidRPr="00E6103F">
        <w:rPr>
          <w:color w:val="C0C0C0"/>
        </w:rPr>
        <w:t xml:space="preserve"> </w:t>
      </w:r>
      <w:r w:rsidRPr="00E6103F">
        <w:rPr>
          <w:color w:val="092E64"/>
          <w:lang w:val="en-US"/>
        </w:rPr>
        <w:t>n</w:t>
      </w:r>
      <w:r w:rsidRPr="00E6103F">
        <w:t xml:space="preserve">) – </w:t>
      </w:r>
      <w:r>
        <w:t>функция</w:t>
      </w:r>
      <w:r w:rsidRPr="00E6103F">
        <w:t xml:space="preserve">, </w:t>
      </w:r>
      <w:r>
        <w:t>трансформирующая</w:t>
      </w:r>
      <w:r w:rsidRPr="00E6103F">
        <w:t xml:space="preserve"> </w:t>
      </w:r>
      <w:r>
        <w:t>исходную</w:t>
      </w:r>
      <w:r w:rsidRPr="00E6103F">
        <w:t xml:space="preserve"> </w:t>
      </w:r>
      <w:r>
        <w:t>систему</w:t>
      </w:r>
      <w:r w:rsidRPr="00E6103F">
        <w:t xml:space="preserve"> </w:t>
      </w:r>
      <w:r>
        <w:t>в</w:t>
      </w:r>
      <w:r w:rsidRPr="00E6103F">
        <w:t xml:space="preserve"> </w:t>
      </w:r>
      <w:r>
        <w:t>систему</w:t>
      </w:r>
      <w:r w:rsidRPr="00E6103F">
        <w:t xml:space="preserve"> </w:t>
      </w:r>
      <w:r>
        <w:t>вида</w:t>
      </w:r>
      <w:r w:rsidRPr="00E6103F">
        <w:t xml:space="preserve">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p</m:t>
        </m:r>
      </m:oMath>
      <w:r>
        <w:rPr>
          <w:rFonts w:eastAsiaTheme="minorEastAsia"/>
        </w:rPr>
        <w:t xml:space="preserve">, имеющую те же корни и гарантирующую сходимость метода. Принимает матрицу А, столбец свободных членов </w:t>
      </w:r>
      <w:r>
        <w:rPr>
          <w:rFonts w:eastAsiaTheme="minorEastAsia"/>
          <w:lang w:val="en-US"/>
        </w:rPr>
        <w:t>b</w:t>
      </w:r>
      <w:r w:rsidRPr="00E6103F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размерность системы </w:t>
      </w:r>
      <w:r>
        <w:rPr>
          <w:rFonts w:eastAsiaTheme="minorEastAsia"/>
          <w:lang w:val="en-US"/>
        </w:rPr>
        <w:t>n</w:t>
      </w:r>
      <w:r w:rsidRPr="00E6103F">
        <w:rPr>
          <w:rFonts w:eastAsiaTheme="minorEastAsia"/>
        </w:rPr>
        <w:t xml:space="preserve">. </w:t>
      </w:r>
      <w:r>
        <w:rPr>
          <w:rFonts w:eastAsiaTheme="minorEastAsia"/>
        </w:rPr>
        <w:t>Возвращает матрицу, содержащую коэффициенты, использующиеся при итерации.</w:t>
      </w:r>
    </w:p>
    <w:p w14:paraId="24FCFDD3" w14:textId="77777777" w:rsidR="00936B4D" w:rsidRDefault="00936B4D" w:rsidP="00936B4D">
      <w:pPr>
        <w:rPr>
          <w:rFonts w:eastAsiaTheme="minorEastAsia"/>
        </w:rPr>
      </w:pPr>
    </w:p>
    <w:p w14:paraId="22B2AA21" w14:textId="643EB96C" w:rsidR="00936B4D" w:rsidRDefault="00936B4D" w:rsidP="00936B4D"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proofErr w:type="spellStart"/>
      <w:r w:rsidRPr="00FE7FF6">
        <w:rPr>
          <w:b/>
          <w:bCs/>
          <w:color w:val="00677C"/>
          <w:lang w:val="en-US"/>
        </w:rPr>
        <w:t>ErrorEval</w:t>
      </w:r>
      <w:proofErr w:type="spellEnd"/>
      <w:r w:rsidRPr="00FE7FF6">
        <w:rPr>
          <w:color w:val="C0C0C0"/>
        </w:rPr>
        <w:t xml:space="preserve"> </w:t>
      </w:r>
      <w:r w:rsidRPr="00FE7FF6">
        <w:t>(</w:t>
      </w:r>
      <w:proofErr w:type="spellStart"/>
      <w:r w:rsidRPr="00FE7FF6">
        <w:rPr>
          <w:color w:val="808000"/>
          <w:lang w:val="en-US"/>
        </w:rPr>
        <w:t>int</w:t>
      </w:r>
      <w:proofErr w:type="spellEnd"/>
      <w:r w:rsidRPr="00FE7FF6">
        <w:rPr>
          <w:color w:val="C0C0C0"/>
        </w:rPr>
        <w:t xml:space="preserve"> </w:t>
      </w:r>
      <w:r w:rsidRPr="00FE7FF6">
        <w:rPr>
          <w:color w:val="092E64"/>
          <w:lang w:val="en-US"/>
        </w:rPr>
        <w:t>n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A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x</w:t>
      </w:r>
      <w:r w:rsidRPr="00FE7FF6">
        <w:t>,</w:t>
      </w:r>
      <w:r w:rsidRPr="00FE7FF6">
        <w:rPr>
          <w:color w:val="C0C0C0"/>
        </w:rPr>
        <w:t xml:space="preserve"> </w:t>
      </w:r>
      <w:r w:rsidRPr="00FE7FF6">
        <w:rPr>
          <w:color w:val="808000"/>
          <w:lang w:val="en-US"/>
        </w:rPr>
        <w:t>double</w:t>
      </w:r>
      <w:r w:rsidRPr="00FE7FF6">
        <w:rPr>
          <w:color w:val="C0C0C0"/>
        </w:rPr>
        <w:t xml:space="preserve"> </w:t>
      </w:r>
      <w:r w:rsidRPr="00FE7FF6">
        <w:t>*</w:t>
      </w:r>
      <w:r w:rsidRPr="00FE7FF6">
        <w:rPr>
          <w:color w:val="092E64"/>
          <w:lang w:val="en-US"/>
        </w:rPr>
        <w:t>b</w:t>
      </w:r>
      <w:r w:rsidRPr="00FE7FF6">
        <w:t xml:space="preserve">) – функция нахождения нормы вектора невязки (погрешности). Принимает размерность системы, матрицу А, столбец решений </w:t>
      </w:r>
      <w:r w:rsidRPr="00FE7FF6">
        <w:rPr>
          <w:lang w:val="en-US"/>
        </w:rPr>
        <w:t>x</w:t>
      </w:r>
      <w:r w:rsidRPr="00FE7FF6">
        <w:t xml:space="preserve"> и столбец свободных членов </w:t>
      </w:r>
      <w:r w:rsidRPr="00FE7FF6">
        <w:rPr>
          <w:lang w:val="en-US"/>
        </w:rPr>
        <w:t>b</w:t>
      </w:r>
      <w:r w:rsidRPr="00FE7FF6">
        <w:t>.</w:t>
      </w:r>
      <w:r>
        <w:t xml:space="preserve"> Возвращает значение нормы вектора невязки.</w:t>
      </w:r>
    </w:p>
    <w:p w14:paraId="555C4B43" w14:textId="77777777" w:rsidR="00936B4D" w:rsidRDefault="00936B4D" w:rsidP="00936B4D">
      <w:pPr>
        <w:rPr>
          <w:rFonts w:eastAsiaTheme="minorEastAsia"/>
        </w:rPr>
      </w:pPr>
    </w:p>
    <w:p w14:paraId="5A4A85BC" w14:textId="3C241DE9" w:rsidR="00936B4D" w:rsidRDefault="00936B4D" w:rsidP="00936B4D">
      <w:pPr>
        <w:rPr>
          <w:rFonts w:eastAsiaTheme="minorEastAsia"/>
        </w:rPr>
      </w:pPr>
      <w:r w:rsidRPr="00E545DB">
        <w:rPr>
          <w:color w:val="808000"/>
          <w:lang w:val="en-US"/>
        </w:rPr>
        <w:t>double</w:t>
      </w:r>
      <w:r w:rsidRPr="00E545DB">
        <w:t>*</w:t>
      </w:r>
      <w:r w:rsidRPr="00E545DB">
        <w:rPr>
          <w:color w:val="C0C0C0"/>
        </w:rPr>
        <w:t xml:space="preserve"> </w:t>
      </w:r>
      <w:proofErr w:type="spellStart"/>
      <w:r w:rsidRPr="00E545DB">
        <w:rPr>
          <w:b/>
          <w:bCs/>
          <w:color w:val="00677C"/>
          <w:lang w:val="en-US"/>
        </w:rPr>
        <w:t>Zeidel</w:t>
      </w:r>
      <w:proofErr w:type="spellEnd"/>
      <w:r w:rsidRPr="00E545DB">
        <w:rPr>
          <w:color w:val="C0C0C0"/>
        </w:rPr>
        <w:t xml:space="preserve"> </w:t>
      </w:r>
      <w:r w:rsidRPr="00E545DB">
        <w:t>(</w:t>
      </w:r>
      <w:r w:rsidRPr="00E545DB">
        <w:rPr>
          <w:color w:val="808000"/>
          <w:lang w:val="en-US"/>
        </w:rPr>
        <w:t>double</w:t>
      </w:r>
      <w:r w:rsidRPr="00E545DB">
        <w:rPr>
          <w:color w:val="C0C0C0"/>
        </w:rPr>
        <w:t xml:space="preserve"> </w:t>
      </w:r>
      <w:r w:rsidRPr="00E545DB">
        <w:t>*</w:t>
      </w:r>
      <w:r w:rsidRPr="00E545DB">
        <w:rPr>
          <w:color w:val="092E64"/>
          <w:lang w:val="en-US"/>
        </w:rPr>
        <w:t>A</w:t>
      </w:r>
      <w:r w:rsidRPr="00E545DB">
        <w:t>,</w:t>
      </w:r>
      <w:r w:rsidRPr="00E545DB">
        <w:rPr>
          <w:color w:val="C0C0C0"/>
        </w:rPr>
        <w:t xml:space="preserve"> </w:t>
      </w:r>
      <w:r w:rsidRPr="00E545DB">
        <w:rPr>
          <w:color w:val="808000"/>
          <w:lang w:val="en-US"/>
        </w:rPr>
        <w:t>double</w:t>
      </w:r>
      <w:r w:rsidRPr="00E545DB">
        <w:rPr>
          <w:color w:val="C0C0C0"/>
        </w:rPr>
        <w:t xml:space="preserve"> </w:t>
      </w:r>
      <w:r w:rsidRPr="00E545DB">
        <w:t>*</w:t>
      </w:r>
      <w:r w:rsidRPr="00E545DB">
        <w:rPr>
          <w:color w:val="092E64"/>
          <w:lang w:val="en-US"/>
        </w:rPr>
        <w:t>b</w:t>
      </w:r>
      <w:r w:rsidRPr="00E545DB">
        <w:t>,</w:t>
      </w:r>
      <w:r w:rsidRPr="00E545DB">
        <w:rPr>
          <w:color w:val="C0C0C0"/>
        </w:rPr>
        <w:t xml:space="preserve"> </w:t>
      </w:r>
      <w:proofErr w:type="spellStart"/>
      <w:r w:rsidRPr="00E545DB">
        <w:rPr>
          <w:color w:val="808000"/>
          <w:lang w:val="en-US"/>
        </w:rPr>
        <w:t>int</w:t>
      </w:r>
      <w:proofErr w:type="spellEnd"/>
      <w:r w:rsidRPr="00E545DB">
        <w:rPr>
          <w:color w:val="C0C0C0"/>
        </w:rPr>
        <w:t xml:space="preserve"> </w:t>
      </w:r>
      <w:r w:rsidRPr="00E545DB">
        <w:rPr>
          <w:color w:val="092E64"/>
          <w:lang w:val="en-US"/>
        </w:rPr>
        <w:t>n</w:t>
      </w:r>
      <w:r w:rsidRPr="00E545DB">
        <w:t>,</w:t>
      </w:r>
      <w:r w:rsidRPr="00E545DB">
        <w:rPr>
          <w:color w:val="C0C0C0"/>
        </w:rPr>
        <w:t xml:space="preserve"> </w:t>
      </w:r>
      <w:r w:rsidRPr="00E545DB">
        <w:rPr>
          <w:color w:val="808000"/>
          <w:lang w:val="en-US"/>
        </w:rPr>
        <w:t>double</w:t>
      </w:r>
      <w:r w:rsidRPr="00E545DB">
        <w:rPr>
          <w:color w:val="C0C0C0"/>
        </w:rPr>
        <w:t xml:space="preserve"> </w:t>
      </w:r>
      <w:r w:rsidRPr="00E545DB">
        <w:rPr>
          <w:color w:val="092E64"/>
          <w:lang w:val="en-US"/>
        </w:rPr>
        <w:t>err</w:t>
      </w:r>
      <w:r w:rsidRPr="00E545DB">
        <w:t xml:space="preserve">) – функция </w:t>
      </w:r>
      <w:r>
        <w:t xml:space="preserve">решения системы методом итерации Зейделя. Принимает матрицу </w:t>
      </w:r>
      <w:r>
        <w:rPr>
          <w:lang w:val="en-US"/>
        </w:rPr>
        <w:t>A</w:t>
      </w:r>
      <w:r w:rsidRPr="00E545DB">
        <w:t xml:space="preserve">, </w:t>
      </w:r>
      <w:r>
        <w:t xml:space="preserve">столбец свободных членов </w:t>
      </w:r>
      <w:r>
        <w:rPr>
          <w:lang w:val="en-US"/>
        </w:rPr>
        <w:t>b</w:t>
      </w:r>
      <w:r w:rsidRPr="00E545DB">
        <w:t xml:space="preserve">, размерность системы </w:t>
      </w:r>
      <w:r>
        <w:rPr>
          <w:lang w:val="en-US"/>
        </w:rPr>
        <w:t>n</w:t>
      </w:r>
      <w:r w:rsidRPr="00E545DB">
        <w:t xml:space="preserve"> </w:t>
      </w:r>
      <w:r>
        <w:t xml:space="preserve">и значение допустимой ошибки </w:t>
      </w:r>
      <w:r>
        <w:rPr>
          <w:rFonts w:eastAsiaTheme="minorEastAsia"/>
        </w:rPr>
        <w:t xml:space="preserve">ε. Возвращает столбец решений </w:t>
      </w:r>
      <w:r>
        <w:rPr>
          <w:rFonts w:eastAsiaTheme="minorEastAsia"/>
          <w:lang w:val="en-US"/>
        </w:rPr>
        <w:t>x</w:t>
      </w:r>
      <w:r w:rsidRPr="00E545DB">
        <w:rPr>
          <w:rFonts w:eastAsiaTheme="minorEastAsia"/>
        </w:rPr>
        <w:t>.</w:t>
      </w:r>
    </w:p>
    <w:p w14:paraId="509C41B8" w14:textId="15921407" w:rsidR="00936B4D" w:rsidRDefault="00936B4D" w:rsidP="00936B4D">
      <w:pPr>
        <w:rPr>
          <w:rFonts w:eastAsiaTheme="minorEastAsia"/>
        </w:rPr>
      </w:pPr>
    </w:p>
    <w:p w14:paraId="2016FE67" w14:textId="2D2A6F30" w:rsidR="00936B4D" w:rsidRDefault="00936B4D" w:rsidP="00936B4D">
      <w:pPr>
        <w:rPr>
          <w:rFonts w:eastAsiaTheme="minorEastAsia"/>
        </w:rPr>
      </w:pPr>
    </w:p>
    <w:p w14:paraId="5E9780A1" w14:textId="27B0408F" w:rsidR="00936B4D" w:rsidRDefault="00936B4D" w:rsidP="00936B4D"/>
    <w:p w14:paraId="2A7AC964" w14:textId="52FC826B" w:rsidR="00936B4D" w:rsidRPr="00FE7FF6" w:rsidRDefault="00936B4D" w:rsidP="0030675A">
      <w:pPr>
        <w:pStyle w:val="3"/>
      </w:pPr>
      <w:bookmarkStart w:id="58" w:name="_Hlk533503199"/>
      <w:bookmarkStart w:id="59" w:name="_Toc533637090"/>
      <w:r>
        <w:lastRenderedPageBreak/>
        <w:t>Численный анализ решения и результаты</w:t>
      </w:r>
      <w:bookmarkEnd w:id="59"/>
    </w:p>
    <w:bookmarkEnd w:id="58"/>
    <w:p w14:paraId="438CC04E" w14:textId="77777777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В ходе исследования метода были получены следующие результаты:</w:t>
      </w:r>
    </w:p>
    <w:p w14:paraId="3810372B" w14:textId="493B4FCF" w:rsidR="00936B4D" w:rsidRDefault="00936B4D" w:rsidP="00936B4D">
      <w:pPr>
        <w:rPr>
          <w:rFonts w:eastAsiaTheme="minorEastAsia"/>
        </w:rPr>
      </w:pPr>
      <w:r>
        <w:rPr>
          <w:rFonts w:eastAsiaTheme="minorEastAsia"/>
        </w:rPr>
        <w:t>ε</w:t>
      </w:r>
      <w:r w:rsidRPr="008E0C6C">
        <w:rPr>
          <w:rFonts w:eastAsiaTheme="minorEastAsia"/>
        </w:rPr>
        <w:t>'</w:t>
      </w:r>
      <w:r>
        <w:rPr>
          <w:rFonts w:eastAsiaTheme="minorEastAsia"/>
        </w:rPr>
        <w:t xml:space="preserve"> обозначает норму вектора невязки, ε – допустимую ошибку,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8E0C6C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8E0C6C">
        <w:rPr>
          <w:rFonts w:eastAsiaTheme="minorEastAsia"/>
        </w:rPr>
        <w:t xml:space="preserve"> </w:t>
      </w:r>
      <w:r>
        <w:rPr>
          <w:rFonts w:eastAsiaTheme="minorEastAsia"/>
        </w:rPr>
        <w:t>число итераций</w:t>
      </w:r>
    </w:p>
    <w:p w14:paraId="037187C7" w14:textId="77777777" w:rsidR="00A46B29" w:rsidRDefault="00A46B29" w:rsidP="00936B4D">
      <w:pPr>
        <w:rPr>
          <w:rFonts w:eastAsiaTheme="minorEastAsia"/>
        </w:rPr>
      </w:pPr>
    </w:p>
    <w:tbl>
      <w:tblPr>
        <w:tblStyle w:val="aa"/>
        <w:tblpPr w:leftFromText="180" w:rightFromText="180" w:vertAnchor="text" w:horzAnchor="margin" w:tblpXSpec="center" w:tblpY="315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1418"/>
        <w:gridCol w:w="992"/>
        <w:gridCol w:w="1418"/>
        <w:gridCol w:w="850"/>
      </w:tblGrid>
      <w:tr w:rsidR="00A46B29" w14:paraId="3DEDB07A" w14:textId="77777777" w:rsidTr="00894F96">
        <w:tc>
          <w:tcPr>
            <w:tcW w:w="1129" w:type="dxa"/>
          </w:tcPr>
          <w:p w14:paraId="098051AD" w14:textId="542330CD" w:rsidR="00A46B29" w:rsidRPr="009C3DA6" w:rsidRDefault="00A46B29" w:rsidP="00A46B29">
            <w:pPr>
              <w:rPr>
                <w:rFonts w:eastAsiaTheme="minorEastAsia"/>
              </w:rPr>
            </w:pPr>
            <w:bookmarkStart w:id="60" w:name="_Hlk533503353"/>
          </w:p>
        </w:tc>
        <w:tc>
          <w:tcPr>
            <w:tcW w:w="2410" w:type="dxa"/>
            <w:gridSpan w:val="2"/>
          </w:tcPr>
          <w:p w14:paraId="1ACA036F" w14:textId="77777777" w:rsidR="00A46B29" w:rsidRPr="00A46B29" w:rsidRDefault="00A46B29" w:rsidP="00A46B29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С преобразованием</w:t>
            </w:r>
          </w:p>
        </w:tc>
        <w:tc>
          <w:tcPr>
            <w:tcW w:w="2268" w:type="dxa"/>
            <w:gridSpan w:val="2"/>
          </w:tcPr>
          <w:p w14:paraId="52F28BE5" w14:textId="77777777" w:rsidR="00A46B29" w:rsidRPr="00A46B29" w:rsidRDefault="00A46B29" w:rsidP="00A46B29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Без преобразования</w:t>
            </w:r>
          </w:p>
        </w:tc>
      </w:tr>
      <w:tr w:rsidR="00A46B29" w14:paraId="3DDC8418" w14:textId="77777777" w:rsidTr="00894F96">
        <w:tc>
          <w:tcPr>
            <w:tcW w:w="1129" w:type="dxa"/>
          </w:tcPr>
          <w:p w14:paraId="6297FB74" w14:textId="77777777" w:rsidR="00A46B29" w:rsidRDefault="00A46B29" w:rsidP="00A46B2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418" w:type="dxa"/>
          </w:tcPr>
          <w:p w14:paraId="7B9687C0" w14:textId="77777777" w:rsidR="00A46B29" w:rsidRDefault="00A46B29" w:rsidP="00A46B2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992" w:type="dxa"/>
          </w:tcPr>
          <w:p w14:paraId="58E2BF31" w14:textId="77777777" w:rsidR="00A46B29" w:rsidRDefault="00A46B29" w:rsidP="00A46B29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  <w:tc>
          <w:tcPr>
            <w:tcW w:w="1418" w:type="dxa"/>
          </w:tcPr>
          <w:p w14:paraId="0DCDB11E" w14:textId="77777777" w:rsidR="00A46B29" w:rsidRDefault="00A46B29" w:rsidP="00A46B2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850" w:type="dxa"/>
          </w:tcPr>
          <w:p w14:paraId="2710781C" w14:textId="77777777" w:rsidR="00A46B29" w:rsidRDefault="00A46B29" w:rsidP="00A46B29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A46B29" w14:paraId="44A8BABD" w14:textId="77777777" w:rsidTr="00894F96">
        <w:tc>
          <w:tcPr>
            <w:tcW w:w="1129" w:type="dxa"/>
          </w:tcPr>
          <w:p w14:paraId="4FC44FDB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0B7F30">
              <w:rPr>
                <w:rFonts w:eastAsiaTheme="minorEastAsia"/>
                <w:lang w:val="en-US"/>
              </w:rPr>
              <w:t>0,001</w:t>
            </w:r>
          </w:p>
        </w:tc>
        <w:tc>
          <w:tcPr>
            <w:tcW w:w="1418" w:type="dxa"/>
          </w:tcPr>
          <w:p w14:paraId="393854CF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1.553662</w:t>
            </w:r>
          </w:p>
        </w:tc>
        <w:tc>
          <w:tcPr>
            <w:tcW w:w="992" w:type="dxa"/>
          </w:tcPr>
          <w:p w14:paraId="411A5148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8119</w:t>
            </w:r>
          </w:p>
        </w:tc>
        <w:tc>
          <w:tcPr>
            <w:tcW w:w="1418" w:type="dxa"/>
          </w:tcPr>
          <w:p w14:paraId="29AD06F5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  <w:lang w:val="en-US"/>
              </w:rPr>
              <w:t>0.036136</w:t>
            </w:r>
          </w:p>
        </w:tc>
        <w:tc>
          <w:tcPr>
            <w:tcW w:w="850" w:type="dxa"/>
          </w:tcPr>
          <w:p w14:paraId="6DF0A9A3" w14:textId="77777777" w:rsidR="00A46B29" w:rsidRPr="000B7F30" w:rsidRDefault="00A46B29" w:rsidP="00A46B29">
            <w:pPr>
              <w:rPr>
                <w:lang w:val="en-US"/>
              </w:rPr>
            </w:pPr>
            <w:r w:rsidRPr="00F847D8">
              <w:rPr>
                <w:lang w:val="en-US"/>
              </w:rPr>
              <w:t>225</w:t>
            </w:r>
          </w:p>
        </w:tc>
      </w:tr>
      <w:tr w:rsidR="00A46B29" w14:paraId="7BA696DD" w14:textId="77777777" w:rsidTr="00894F96">
        <w:tc>
          <w:tcPr>
            <w:tcW w:w="1129" w:type="dxa"/>
          </w:tcPr>
          <w:p w14:paraId="1810CD7D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1</w:t>
            </w:r>
          </w:p>
        </w:tc>
        <w:tc>
          <w:tcPr>
            <w:tcW w:w="1418" w:type="dxa"/>
          </w:tcPr>
          <w:p w14:paraId="57A7EC4E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  <w:lang w:val="en-US"/>
              </w:rPr>
              <w:t>0.155480</w:t>
            </w:r>
          </w:p>
        </w:tc>
        <w:tc>
          <w:tcPr>
            <w:tcW w:w="992" w:type="dxa"/>
          </w:tcPr>
          <w:p w14:paraId="60215981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9989</w:t>
            </w:r>
          </w:p>
        </w:tc>
        <w:tc>
          <w:tcPr>
            <w:tcW w:w="1418" w:type="dxa"/>
          </w:tcPr>
          <w:p w14:paraId="7A739CA6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0.003604</w:t>
            </w:r>
          </w:p>
        </w:tc>
        <w:tc>
          <w:tcPr>
            <w:tcW w:w="850" w:type="dxa"/>
          </w:tcPr>
          <w:p w14:paraId="404D96FF" w14:textId="77777777" w:rsidR="00A46B29" w:rsidRPr="000B7F30" w:rsidRDefault="00A46B29" w:rsidP="00A46B29">
            <w:pPr>
              <w:rPr>
                <w:lang w:val="en-US"/>
              </w:rPr>
            </w:pPr>
            <w:r w:rsidRPr="00F847D8">
              <w:rPr>
                <w:lang w:val="en-US"/>
              </w:rPr>
              <w:t>262</w:t>
            </w:r>
          </w:p>
        </w:tc>
      </w:tr>
      <w:tr w:rsidR="00A46B29" w14:paraId="3694B212" w14:textId="77777777" w:rsidTr="00894F96">
        <w:tc>
          <w:tcPr>
            <w:tcW w:w="1129" w:type="dxa"/>
          </w:tcPr>
          <w:p w14:paraId="40F6A182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001</w:t>
            </w:r>
          </w:p>
        </w:tc>
        <w:tc>
          <w:tcPr>
            <w:tcW w:w="1418" w:type="dxa"/>
          </w:tcPr>
          <w:p w14:paraId="509ED091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</w:rPr>
              <w:t>0.001555</w:t>
            </w:r>
          </w:p>
        </w:tc>
        <w:tc>
          <w:tcPr>
            <w:tcW w:w="992" w:type="dxa"/>
          </w:tcPr>
          <w:p w14:paraId="77B42A6E" w14:textId="77777777" w:rsidR="00A46B29" w:rsidRPr="000B7F30" w:rsidRDefault="00A46B29" w:rsidP="00A46B29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13730</w:t>
            </w:r>
          </w:p>
        </w:tc>
        <w:tc>
          <w:tcPr>
            <w:tcW w:w="1418" w:type="dxa"/>
          </w:tcPr>
          <w:p w14:paraId="55CCC368" w14:textId="77777777" w:rsidR="00A46B29" w:rsidRPr="000B7F30" w:rsidRDefault="00A46B29" w:rsidP="00A46B29">
            <w:pPr>
              <w:rPr>
                <w:rFonts w:eastAsiaTheme="minorEastAsia"/>
              </w:rPr>
            </w:pPr>
            <w:r w:rsidRPr="00F847D8">
              <w:rPr>
                <w:lang w:val="en-US"/>
              </w:rPr>
              <w:t>0.000036</w:t>
            </w:r>
          </w:p>
        </w:tc>
        <w:tc>
          <w:tcPr>
            <w:tcW w:w="850" w:type="dxa"/>
          </w:tcPr>
          <w:p w14:paraId="2B7159F4" w14:textId="77777777" w:rsidR="00A46B29" w:rsidRPr="000B7F30" w:rsidRDefault="00A46B29" w:rsidP="00A46B29">
            <w:r>
              <w:rPr>
                <w:lang w:val="en-US"/>
              </w:rPr>
              <w:t>336</w:t>
            </w:r>
          </w:p>
        </w:tc>
      </w:tr>
    </w:tbl>
    <w:bookmarkEnd w:id="60"/>
    <w:p w14:paraId="3EFC5C4C" w14:textId="6C26B207" w:rsidR="00A30084" w:rsidRPr="006546A0" w:rsidRDefault="00A30084" w:rsidP="00A30084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on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100</m:t>
          </m:r>
        </m:oMath>
      </m:oMathPara>
    </w:p>
    <w:p w14:paraId="734AA81B" w14:textId="77777777" w:rsidR="00A30084" w:rsidRDefault="00A30084" w:rsidP="00936B4D">
      <w:pPr>
        <w:rPr>
          <w:rFonts w:eastAsiaTheme="minorEastAsia"/>
        </w:rPr>
      </w:pPr>
    </w:p>
    <w:p w14:paraId="7250B88F" w14:textId="77777777" w:rsidR="00A30084" w:rsidRDefault="00A30084" w:rsidP="00936B4D">
      <w:pPr>
        <w:rPr>
          <w:rFonts w:eastAsiaTheme="minorEastAsia"/>
        </w:rPr>
      </w:pPr>
    </w:p>
    <w:p w14:paraId="29A246CC" w14:textId="77777777" w:rsidR="00A30084" w:rsidRDefault="00A30084" w:rsidP="00936B4D">
      <w:pPr>
        <w:rPr>
          <w:rFonts w:eastAsiaTheme="minorEastAsia"/>
        </w:rPr>
      </w:pPr>
    </w:p>
    <w:p w14:paraId="3C6D9CD3" w14:textId="1E9F9CD4" w:rsidR="00894F96" w:rsidRDefault="00894F96" w:rsidP="00936B4D"/>
    <w:p w14:paraId="687FFE65" w14:textId="77777777" w:rsidR="00894F96" w:rsidRDefault="00894F96" w:rsidP="00936B4D"/>
    <w:p w14:paraId="114F4994" w14:textId="77777777" w:rsidR="00894F96" w:rsidRPr="006546A0" w:rsidRDefault="00894F96" w:rsidP="00894F96">
      <w:pPr>
        <w:rPr>
          <w:rFonts w:eastAsiaTheme="minorEastAsia"/>
        </w:rPr>
      </w:pPr>
      <w:bookmarkStart w:id="61" w:name="_Hlk533616412"/>
      <m:oMathPara>
        <m:oMath>
          <m:r>
            <w:rPr>
              <w:rFonts w:ascii="Cambria Math" w:hAnsi="Cambria Math"/>
            </w:rPr>
            <m:t>Con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1000</m:t>
          </m:r>
        </m:oMath>
      </m:oMathPara>
    </w:p>
    <w:bookmarkEnd w:id="61"/>
    <w:tbl>
      <w:tblPr>
        <w:tblStyle w:val="aa"/>
        <w:tblpPr w:leftFromText="180" w:rightFromText="180" w:vertAnchor="text" w:horzAnchor="margin" w:tblpXSpec="center" w:tblpY="58"/>
        <w:tblW w:w="0" w:type="auto"/>
        <w:tblLook w:val="04A0" w:firstRow="1" w:lastRow="0" w:firstColumn="1" w:lastColumn="0" w:noHBand="0" w:noVBand="1"/>
      </w:tblPr>
      <w:tblGrid>
        <w:gridCol w:w="1129"/>
        <w:gridCol w:w="1356"/>
        <w:gridCol w:w="1056"/>
        <w:gridCol w:w="1132"/>
        <w:gridCol w:w="1134"/>
      </w:tblGrid>
      <w:tr w:rsidR="00894F96" w14:paraId="60176AFC" w14:textId="77777777" w:rsidTr="00894F96">
        <w:tc>
          <w:tcPr>
            <w:tcW w:w="1129" w:type="dxa"/>
          </w:tcPr>
          <w:p w14:paraId="7BB4DDF7" w14:textId="77777777" w:rsidR="00894F96" w:rsidRPr="00692D8E" w:rsidRDefault="00894F96" w:rsidP="00894F96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2412" w:type="dxa"/>
            <w:gridSpan w:val="2"/>
          </w:tcPr>
          <w:p w14:paraId="64B456E5" w14:textId="77777777" w:rsidR="00894F96" w:rsidRPr="000B7F30" w:rsidRDefault="00894F96" w:rsidP="00894F96">
            <w:pPr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С преобразованием</w:t>
            </w:r>
          </w:p>
        </w:tc>
        <w:tc>
          <w:tcPr>
            <w:tcW w:w="2266" w:type="dxa"/>
            <w:gridSpan w:val="2"/>
          </w:tcPr>
          <w:p w14:paraId="75768D4B" w14:textId="77777777" w:rsidR="00894F96" w:rsidRPr="000B7F30" w:rsidRDefault="00894F96" w:rsidP="00894F96">
            <w:pPr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Без преобразования</w:t>
            </w:r>
          </w:p>
        </w:tc>
      </w:tr>
      <w:tr w:rsidR="00894F96" w14:paraId="541E17CE" w14:textId="77777777" w:rsidTr="00894F96">
        <w:tc>
          <w:tcPr>
            <w:tcW w:w="1129" w:type="dxa"/>
          </w:tcPr>
          <w:p w14:paraId="7D701F62" w14:textId="77777777" w:rsidR="00894F96" w:rsidRDefault="00894F96" w:rsidP="00894F9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356" w:type="dxa"/>
          </w:tcPr>
          <w:p w14:paraId="5170EAA3" w14:textId="77777777" w:rsidR="00894F96" w:rsidRDefault="00894F96" w:rsidP="00894F9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1056" w:type="dxa"/>
          </w:tcPr>
          <w:p w14:paraId="73E648C0" w14:textId="77777777" w:rsidR="00894F96" w:rsidRDefault="00894F96" w:rsidP="00894F9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  <w:tc>
          <w:tcPr>
            <w:tcW w:w="1132" w:type="dxa"/>
          </w:tcPr>
          <w:p w14:paraId="6481F046" w14:textId="77777777" w:rsidR="00894F96" w:rsidRDefault="00894F96" w:rsidP="00894F9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1134" w:type="dxa"/>
          </w:tcPr>
          <w:p w14:paraId="67EB9773" w14:textId="77777777" w:rsidR="00894F96" w:rsidRDefault="00894F96" w:rsidP="00894F9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13BA7876" w14:textId="77777777" w:rsidTr="00894F96">
        <w:tc>
          <w:tcPr>
            <w:tcW w:w="1129" w:type="dxa"/>
          </w:tcPr>
          <w:p w14:paraId="21840B6F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rFonts w:eastAsiaTheme="minorEastAsia"/>
                <w:lang w:val="en-US"/>
              </w:rPr>
              <w:t>0,001</w:t>
            </w:r>
          </w:p>
        </w:tc>
        <w:tc>
          <w:tcPr>
            <w:tcW w:w="1356" w:type="dxa"/>
          </w:tcPr>
          <w:p w14:paraId="61B773BE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283.439639</w:t>
            </w:r>
          </w:p>
        </w:tc>
        <w:tc>
          <w:tcPr>
            <w:tcW w:w="1056" w:type="dxa"/>
          </w:tcPr>
          <w:p w14:paraId="55E038BB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470072</w:t>
            </w:r>
          </w:p>
        </w:tc>
        <w:tc>
          <w:tcPr>
            <w:tcW w:w="1132" w:type="dxa"/>
          </w:tcPr>
          <w:p w14:paraId="15ED4FAD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  <w:lang w:val="en-US"/>
              </w:rPr>
              <w:t>0.487554</w:t>
            </w:r>
          </w:p>
        </w:tc>
        <w:tc>
          <w:tcPr>
            <w:tcW w:w="1134" w:type="dxa"/>
          </w:tcPr>
          <w:p w14:paraId="4C166F59" w14:textId="77777777" w:rsidR="00894F96" w:rsidRPr="000B7F30" w:rsidRDefault="00894F96" w:rsidP="00894F96">
            <w:pPr>
              <w:rPr>
                <w:lang w:val="en-US"/>
              </w:rPr>
            </w:pPr>
            <w:r w:rsidRPr="00F847D8">
              <w:rPr>
                <w:lang w:val="en-US"/>
              </w:rPr>
              <w:t>2051</w:t>
            </w:r>
          </w:p>
        </w:tc>
      </w:tr>
      <w:tr w:rsidR="00894F96" w14:paraId="1F7AE1DD" w14:textId="77777777" w:rsidTr="00894F96">
        <w:tc>
          <w:tcPr>
            <w:tcW w:w="1129" w:type="dxa"/>
          </w:tcPr>
          <w:p w14:paraId="73ABF326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1</w:t>
            </w:r>
          </w:p>
        </w:tc>
        <w:tc>
          <w:tcPr>
            <w:tcW w:w="1356" w:type="dxa"/>
          </w:tcPr>
          <w:p w14:paraId="269BE00F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  <w:lang w:val="en-US"/>
              </w:rPr>
              <w:t>28.343787</w:t>
            </w:r>
          </w:p>
        </w:tc>
        <w:tc>
          <w:tcPr>
            <w:tcW w:w="1056" w:type="dxa"/>
          </w:tcPr>
          <w:p w14:paraId="44EF5E9D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833353</w:t>
            </w:r>
          </w:p>
        </w:tc>
        <w:tc>
          <w:tcPr>
            <w:tcW w:w="1132" w:type="dxa"/>
          </w:tcPr>
          <w:p w14:paraId="2E0D8B99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0.048649</w:t>
            </w:r>
          </w:p>
        </w:tc>
        <w:tc>
          <w:tcPr>
            <w:tcW w:w="1134" w:type="dxa"/>
          </w:tcPr>
          <w:p w14:paraId="58B128E6" w14:textId="77777777" w:rsidR="00894F96" w:rsidRPr="000B7F30" w:rsidRDefault="00894F96" w:rsidP="00894F96">
            <w:pPr>
              <w:rPr>
                <w:lang w:val="en-US"/>
              </w:rPr>
            </w:pPr>
            <w:r w:rsidRPr="00F847D8">
              <w:rPr>
                <w:lang w:val="en-US"/>
              </w:rPr>
              <w:t>2544</w:t>
            </w:r>
          </w:p>
        </w:tc>
      </w:tr>
      <w:tr w:rsidR="00894F96" w14:paraId="51162490" w14:textId="77777777" w:rsidTr="00894F96">
        <w:tc>
          <w:tcPr>
            <w:tcW w:w="1129" w:type="dxa"/>
          </w:tcPr>
          <w:p w14:paraId="48379AC0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001</w:t>
            </w:r>
          </w:p>
        </w:tc>
        <w:tc>
          <w:tcPr>
            <w:tcW w:w="1356" w:type="dxa"/>
          </w:tcPr>
          <w:p w14:paraId="18388BD3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rFonts w:eastAsiaTheme="minorEastAsia"/>
              </w:rPr>
              <w:t>0.283438</w:t>
            </w:r>
          </w:p>
        </w:tc>
        <w:tc>
          <w:tcPr>
            <w:tcW w:w="1056" w:type="dxa"/>
          </w:tcPr>
          <w:p w14:paraId="4C58C97C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F847D8">
              <w:rPr>
                <w:lang w:val="en-US"/>
              </w:rPr>
              <w:t>1559913</w:t>
            </w:r>
          </w:p>
        </w:tc>
        <w:tc>
          <w:tcPr>
            <w:tcW w:w="1132" w:type="dxa"/>
          </w:tcPr>
          <w:p w14:paraId="05367DDB" w14:textId="77777777" w:rsidR="00894F96" w:rsidRPr="000B7F30" w:rsidRDefault="00894F96" w:rsidP="00894F96">
            <w:pPr>
              <w:rPr>
                <w:rFonts w:eastAsiaTheme="minorEastAsia"/>
              </w:rPr>
            </w:pPr>
            <w:r w:rsidRPr="00F847D8">
              <w:rPr>
                <w:rFonts w:eastAsiaTheme="minorEastAsia"/>
                <w:lang w:val="en-US"/>
              </w:rPr>
              <w:t>0.000487</w:t>
            </w:r>
          </w:p>
        </w:tc>
        <w:tc>
          <w:tcPr>
            <w:tcW w:w="1134" w:type="dxa"/>
          </w:tcPr>
          <w:p w14:paraId="1686EBF0" w14:textId="77777777" w:rsidR="00894F96" w:rsidRPr="000B7F30" w:rsidRDefault="00894F96" w:rsidP="00894F96">
            <w:r w:rsidRPr="00F847D8">
              <w:rPr>
                <w:lang w:val="en-US"/>
              </w:rPr>
              <w:t>3529</w:t>
            </w:r>
          </w:p>
        </w:tc>
      </w:tr>
    </w:tbl>
    <w:p w14:paraId="00E2CBDC" w14:textId="77777777" w:rsidR="00894F96" w:rsidRDefault="00894F96" w:rsidP="00936B4D"/>
    <w:p w14:paraId="568A594F" w14:textId="77777777" w:rsidR="00894F96" w:rsidRDefault="00894F96" w:rsidP="00936B4D"/>
    <w:p w14:paraId="1AB7FEE5" w14:textId="77777777" w:rsidR="00894F96" w:rsidRDefault="00894F96" w:rsidP="00936B4D"/>
    <w:p w14:paraId="4AC37D4A" w14:textId="77777777" w:rsidR="00894F96" w:rsidRDefault="00894F96" w:rsidP="00936B4D"/>
    <w:p w14:paraId="4BF5CC39" w14:textId="77777777" w:rsidR="00894F96" w:rsidRDefault="00894F96" w:rsidP="00936B4D"/>
    <w:p w14:paraId="6C642308" w14:textId="77777777" w:rsidR="00894F96" w:rsidRDefault="00894F96" w:rsidP="00936B4D"/>
    <w:p w14:paraId="3FB84238" w14:textId="77777777" w:rsidR="00894F96" w:rsidRDefault="00894F96" w:rsidP="00936B4D"/>
    <w:p w14:paraId="1AD12AA0" w14:textId="77777777" w:rsidR="00894F96" w:rsidRDefault="00894F96" w:rsidP="00894F96">
      <w:pPr>
        <w:jc w:val="center"/>
        <w:rPr>
          <w:rFonts w:eastAsiaTheme="minorEastAsia"/>
        </w:rPr>
      </w:pPr>
      <w:r>
        <w:rPr>
          <w:rFonts w:eastAsiaTheme="minorEastAsia"/>
        </w:rPr>
        <w:t>Произвольные СЛАУ:</w:t>
      </w:r>
    </w:p>
    <w:tbl>
      <w:tblPr>
        <w:tblStyle w:val="aa"/>
        <w:tblpPr w:leftFromText="180" w:rightFromText="180" w:vertAnchor="text" w:horzAnchor="page" w:tblpX="2963" w:tblpY="15"/>
        <w:tblW w:w="0" w:type="auto"/>
        <w:tblLook w:val="04A0" w:firstRow="1" w:lastRow="0" w:firstColumn="1" w:lastColumn="0" w:noHBand="0" w:noVBand="1"/>
      </w:tblPr>
      <w:tblGrid>
        <w:gridCol w:w="1413"/>
        <w:gridCol w:w="1476"/>
        <w:gridCol w:w="696"/>
      </w:tblGrid>
      <w:tr w:rsidR="00894F96" w14:paraId="524EAD4B" w14:textId="77777777" w:rsidTr="00894F96">
        <w:tc>
          <w:tcPr>
            <w:tcW w:w="1413" w:type="dxa"/>
          </w:tcPr>
          <w:p w14:paraId="3D90E6F6" w14:textId="77777777" w:rsidR="00894F96" w:rsidRPr="00692D8E" w:rsidRDefault="00894F96" w:rsidP="00894F9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476" w:type="dxa"/>
          </w:tcPr>
          <w:p w14:paraId="7AF94354" w14:textId="77777777" w:rsidR="00894F96" w:rsidRPr="00E545DB" w:rsidRDefault="00894F96" w:rsidP="00894F9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696" w:type="dxa"/>
          </w:tcPr>
          <w:p w14:paraId="4798F729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6888EDED" w14:textId="77777777" w:rsidTr="00894F96">
        <w:tc>
          <w:tcPr>
            <w:tcW w:w="1413" w:type="dxa"/>
          </w:tcPr>
          <w:p w14:paraId="2F5B0870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rFonts w:eastAsiaTheme="minorEastAsia"/>
                <w:lang w:val="en-US"/>
              </w:rPr>
              <w:t>0,001</w:t>
            </w:r>
          </w:p>
        </w:tc>
        <w:tc>
          <w:tcPr>
            <w:tcW w:w="1476" w:type="dxa"/>
          </w:tcPr>
          <w:p w14:paraId="525F83A2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2890.659767</w:t>
            </w:r>
          </w:p>
        </w:tc>
        <w:tc>
          <w:tcPr>
            <w:tcW w:w="696" w:type="dxa"/>
          </w:tcPr>
          <w:p w14:paraId="3549BA9D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271</w:t>
            </w:r>
          </w:p>
        </w:tc>
      </w:tr>
      <w:tr w:rsidR="00894F96" w14:paraId="28633139" w14:textId="77777777" w:rsidTr="00894F96">
        <w:tc>
          <w:tcPr>
            <w:tcW w:w="1413" w:type="dxa"/>
          </w:tcPr>
          <w:p w14:paraId="681C9595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1</w:t>
            </w:r>
          </w:p>
        </w:tc>
        <w:tc>
          <w:tcPr>
            <w:tcW w:w="1476" w:type="dxa"/>
          </w:tcPr>
          <w:p w14:paraId="2BA351F7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285.647089</w:t>
            </w:r>
          </w:p>
        </w:tc>
        <w:tc>
          <w:tcPr>
            <w:tcW w:w="696" w:type="dxa"/>
          </w:tcPr>
          <w:p w14:paraId="338C4C98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759</w:t>
            </w:r>
          </w:p>
        </w:tc>
      </w:tr>
      <w:tr w:rsidR="00894F96" w14:paraId="01055304" w14:textId="77777777" w:rsidTr="00894F96">
        <w:tc>
          <w:tcPr>
            <w:tcW w:w="1413" w:type="dxa"/>
          </w:tcPr>
          <w:p w14:paraId="00640E8F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001</w:t>
            </w:r>
          </w:p>
        </w:tc>
        <w:tc>
          <w:tcPr>
            <w:tcW w:w="1476" w:type="dxa"/>
          </w:tcPr>
          <w:p w14:paraId="198F35EE" w14:textId="77777777" w:rsidR="00894F96" w:rsidRPr="00D65EF9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2.859432</w:t>
            </w:r>
          </w:p>
        </w:tc>
        <w:tc>
          <w:tcPr>
            <w:tcW w:w="696" w:type="dxa"/>
          </w:tcPr>
          <w:p w14:paraId="2614A4DC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1729</w:t>
            </w:r>
          </w:p>
        </w:tc>
      </w:tr>
      <w:tr w:rsidR="00894F96" w14:paraId="6B5E3011" w14:textId="77777777" w:rsidTr="00894F96">
        <w:tc>
          <w:tcPr>
            <w:tcW w:w="1413" w:type="dxa"/>
          </w:tcPr>
          <w:p w14:paraId="444E63E5" w14:textId="77777777" w:rsidR="00894F96" w:rsidRPr="000B7F30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,00000001</w:t>
            </w:r>
          </w:p>
        </w:tc>
        <w:tc>
          <w:tcPr>
            <w:tcW w:w="1476" w:type="dxa"/>
          </w:tcPr>
          <w:p w14:paraId="0E5B1ED0" w14:textId="77777777" w:rsidR="00894F96" w:rsidRPr="006546A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0.028624</w:t>
            </w:r>
          </w:p>
        </w:tc>
        <w:tc>
          <w:tcPr>
            <w:tcW w:w="696" w:type="dxa"/>
          </w:tcPr>
          <w:p w14:paraId="58B9CF9A" w14:textId="77777777" w:rsidR="00894F96" w:rsidRPr="006546A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2699</w:t>
            </w:r>
          </w:p>
        </w:tc>
      </w:tr>
    </w:tbl>
    <w:tbl>
      <w:tblPr>
        <w:tblStyle w:val="aa"/>
        <w:tblpPr w:leftFromText="180" w:rightFromText="180" w:vertAnchor="text" w:horzAnchor="page" w:tblpX="6657" w:tblpY="2"/>
        <w:tblW w:w="0" w:type="auto"/>
        <w:tblLook w:val="04A0" w:firstRow="1" w:lastRow="0" w:firstColumn="1" w:lastColumn="0" w:noHBand="0" w:noVBand="1"/>
      </w:tblPr>
      <w:tblGrid>
        <w:gridCol w:w="1356"/>
        <w:gridCol w:w="1476"/>
        <w:gridCol w:w="707"/>
      </w:tblGrid>
      <w:tr w:rsidR="00894F96" w14:paraId="7A2CAF97" w14:textId="77777777" w:rsidTr="00894F96">
        <w:tc>
          <w:tcPr>
            <w:tcW w:w="1356" w:type="dxa"/>
          </w:tcPr>
          <w:p w14:paraId="309B9E43" w14:textId="77777777" w:rsidR="00894F96" w:rsidRPr="00692D8E" w:rsidRDefault="00894F96" w:rsidP="00894F9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476" w:type="dxa"/>
          </w:tcPr>
          <w:p w14:paraId="5D133952" w14:textId="77777777" w:rsidR="00894F96" w:rsidRPr="00E545DB" w:rsidRDefault="00894F96" w:rsidP="00894F9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707" w:type="dxa"/>
          </w:tcPr>
          <w:p w14:paraId="458AD57B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61EA2DE0" w14:textId="77777777" w:rsidTr="00894F96">
        <w:tc>
          <w:tcPr>
            <w:tcW w:w="1356" w:type="dxa"/>
          </w:tcPr>
          <w:p w14:paraId="1F5920E1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rFonts w:eastAsiaTheme="minorEastAsia"/>
                <w:lang w:val="en-US"/>
              </w:rPr>
              <w:t>0,001</w:t>
            </w:r>
          </w:p>
        </w:tc>
        <w:tc>
          <w:tcPr>
            <w:tcW w:w="1476" w:type="dxa"/>
          </w:tcPr>
          <w:p w14:paraId="394F164E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8054.150280</w:t>
            </w:r>
          </w:p>
        </w:tc>
        <w:tc>
          <w:tcPr>
            <w:tcW w:w="707" w:type="dxa"/>
          </w:tcPr>
          <w:p w14:paraId="2A177B84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415</w:t>
            </w:r>
          </w:p>
        </w:tc>
      </w:tr>
      <w:tr w:rsidR="00894F96" w14:paraId="4D3CC759" w14:textId="77777777" w:rsidTr="00894F96">
        <w:tc>
          <w:tcPr>
            <w:tcW w:w="1356" w:type="dxa"/>
          </w:tcPr>
          <w:p w14:paraId="6FEEC9AE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1</w:t>
            </w:r>
          </w:p>
        </w:tc>
        <w:tc>
          <w:tcPr>
            <w:tcW w:w="1476" w:type="dxa"/>
          </w:tcPr>
          <w:p w14:paraId="36BC1A36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805.786045</w:t>
            </w:r>
          </w:p>
        </w:tc>
        <w:tc>
          <w:tcPr>
            <w:tcW w:w="707" w:type="dxa"/>
          </w:tcPr>
          <w:p w14:paraId="69466926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1768</w:t>
            </w:r>
          </w:p>
        </w:tc>
      </w:tr>
      <w:tr w:rsidR="00894F96" w14:paraId="5171D136" w14:textId="77777777" w:rsidTr="00894F96">
        <w:tc>
          <w:tcPr>
            <w:tcW w:w="1356" w:type="dxa"/>
          </w:tcPr>
          <w:p w14:paraId="2FB8746E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0B7F30">
              <w:rPr>
                <w:lang w:val="en-US"/>
              </w:rPr>
              <w:t>0,000001</w:t>
            </w:r>
          </w:p>
        </w:tc>
        <w:tc>
          <w:tcPr>
            <w:tcW w:w="1476" w:type="dxa"/>
          </w:tcPr>
          <w:p w14:paraId="5257644B" w14:textId="77777777" w:rsidR="00894F96" w:rsidRPr="00D65EF9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8.051575</w:t>
            </w:r>
          </w:p>
        </w:tc>
        <w:tc>
          <w:tcPr>
            <w:tcW w:w="707" w:type="dxa"/>
          </w:tcPr>
          <w:p w14:paraId="7DAF8442" w14:textId="77777777" w:rsidR="00894F96" w:rsidRPr="000B7F3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4475</w:t>
            </w:r>
          </w:p>
        </w:tc>
      </w:tr>
      <w:tr w:rsidR="00894F96" w14:paraId="772AB16A" w14:textId="77777777" w:rsidTr="00894F96">
        <w:tc>
          <w:tcPr>
            <w:tcW w:w="1356" w:type="dxa"/>
          </w:tcPr>
          <w:p w14:paraId="1673DA90" w14:textId="77777777" w:rsidR="00894F96" w:rsidRPr="000B7F30" w:rsidRDefault="00894F96" w:rsidP="00894F96">
            <w:pPr>
              <w:rPr>
                <w:lang w:val="en-US"/>
              </w:rPr>
            </w:pPr>
            <w:r>
              <w:rPr>
                <w:lang w:val="en-US"/>
              </w:rPr>
              <w:t>0,00000001</w:t>
            </w:r>
          </w:p>
        </w:tc>
        <w:tc>
          <w:tcPr>
            <w:tcW w:w="1476" w:type="dxa"/>
          </w:tcPr>
          <w:p w14:paraId="759486E6" w14:textId="77777777" w:rsidR="00894F96" w:rsidRPr="006546A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0.080590</w:t>
            </w:r>
          </w:p>
        </w:tc>
        <w:tc>
          <w:tcPr>
            <w:tcW w:w="707" w:type="dxa"/>
          </w:tcPr>
          <w:p w14:paraId="5E08156C" w14:textId="77777777" w:rsidR="00894F96" w:rsidRPr="006546A0" w:rsidRDefault="00894F96" w:rsidP="00894F96">
            <w:pPr>
              <w:rPr>
                <w:rFonts w:eastAsiaTheme="minorEastAsia"/>
                <w:lang w:val="en-US"/>
              </w:rPr>
            </w:pPr>
            <w:r w:rsidRPr="006546A0">
              <w:rPr>
                <w:rFonts w:eastAsiaTheme="minorEastAsia"/>
                <w:lang w:val="en-US"/>
              </w:rPr>
              <w:t>7181</w:t>
            </w:r>
          </w:p>
        </w:tc>
      </w:tr>
    </w:tbl>
    <w:p w14:paraId="32093F5F" w14:textId="77777777" w:rsidR="00894F96" w:rsidRDefault="00894F96" w:rsidP="00936B4D"/>
    <w:p w14:paraId="16FDA33E" w14:textId="77777777" w:rsidR="00894F96" w:rsidRDefault="00894F96" w:rsidP="00936B4D"/>
    <w:p w14:paraId="208ABA90" w14:textId="77777777" w:rsidR="00894F96" w:rsidRDefault="00894F96" w:rsidP="00936B4D"/>
    <w:p w14:paraId="4E83283B" w14:textId="77777777" w:rsidR="00894F96" w:rsidRDefault="00894F96" w:rsidP="00936B4D"/>
    <w:p w14:paraId="7D1714B5" w14:textId="77777777" w:rsidR="00894F96" w:rsidRDefault="00894F96" w:rsidP="00936B4D"/>
    <w:p w14:paraId="1B6F5219" w14:textId="77777777" w:rsidR="00894F96" w:rsidRDefault="00894F96" w:rsidP="00936B4D"/>
    <w:p w14:paraId="5BF4884B" w14:textId="0C6F1A0E" w:rsidR="00894F96" w:rsidRDefault="00894F96" w:rsidP="00936B4D">
      <w:r>
        <w:t xml:space="preserve">Для получения матриц с определителем, близким к нулю, при случайной генерации собственные числа (порядком от 10 до 10000 включительно) делились на заданную </w:t>
      </w:r>
      <w:r w:rsidR="00874DB8">
        <w:t>=</w:t>
      </w:r>
      <w:r>
        <w:t xml:space="preserve"> величину </w:t>
      </w:r>
      <w:r>
        <w:rPr>
          <w:lang w:val="en-US"/>
        </w:rPr>
        <w:t>k</w:t>
      </w:r>
      <w:r w:rsidRPr="00894F96">
        <w:t xml:space="preserve">. </w:t>
      </w:r>
      <w:r>
        <w:t xml:space="preserve">Полученные данные: </w:t>
      </w:r>
    </w:p>
    <w:tbl>
      <w:tblPr>
        <w:tblStyle w:val="aa"/>
        <w:tblpPr w:leftFromText="180" w:rightFromText="180" w:vertAnchor="text" w:horzAnchor="page" w:tblpX="4036" w:tblpY="109"/>
        <w:tblW w:w="0" w:type="auto"/>
        <w:tblLook w:val="04A0" w:firstRow="1" w:lastRow="0" w:firstColumn="1" w:lastColumn="0" w:noHBand="0" w:noVBand="1"/>
      </w:tblPr>
      <w:tblGrid>
        <w:gridCol w:w="1783"/>
        <w:gridCol w:w="1476"/>
        <w:gridCol w:w="1416"/>
      </w:tblGrid>
      <w:tr w:rsidR="00874DB8" w14:paraId="0DB6DB73" w14:textId="77777777" w:rsidTr="00874DB8">
        <w:tc>
          <w:tcPr>
            <w:tcW w:w="1783" w:type="dxa"/>
          </w:tcPr>
          <w:p w14:paraId="1F80CDC7" w14:textId="77777777" w:rsidR="00874DB8" w:rsidRPr="00894F96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k</w:t>
            </w:r>
          </w:p>
        </w:tc>
        <w:tc>
          <w:tcPr>
            <w:tcW w:w="1476" w:type="dxa"/>
          </w:tcPr>
          <w:p w14:paraId="2B630D3B" w14:textId="77777777" w:rsidR="00874DB8" w:rsidRPr="00E545DB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1416" w:type="dxa"/>
          </w:tcPr>
          <w:p w14:paraId="11FF6448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74DB8" w14:paraId="7A7BD74A" w14:textId="77777777" w:rsidTr="00874DB8">
        <w:tc>
          <w:tcPr>
            <w:tcW w:w="1783" w:type="dxa"/>
          </w:tcPr>
          <w:p w14:paraId="3B0D9495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476" w:type="dxa"/>
          </w:tcPr>
          <w:p w14:paraId="1309EEC0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347182</w:t>
            </w:r>
          </w:p>
        </w:tc>
        <w:tc>
          <w:tcPr>
            <w:tcW w:w="1416" w:type="dxa"/>
          </w:tcPr>
          <w:p w14:paraId="7F18EE53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866</w:t>
            </w:r>
          </w:p>
        </w:tc>
      </w:tr>
      <w:tr w:rsidR="00874DB8" w14:paraId="3AA2CCFD" w14:textId="77777777" w:rsidTr="00874DB8">
        <w:tc>
          <w:tcPr>
            <w:tcW w:w="1783" w:type="dxa"/>
          </w:tcPr>
          <w:p w14:paraId="7BFF3CDF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476" w:type="dxa"/>
          </w:tcPr>
          <w:p w14:paraId="09CF351F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27244</w:t>
            </w:r>
          </w:p>
        </w:tc>
        <w:tc>
          <w:tcPr>
            <w:tcW w:w="1416" w:type="dxa"/>
          </w:tcPr>
          <w:p w14:paraId="6D358E59" w14:textId="77777777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795982875</w:t>
            </w:r>
          </w:p>
        </w:tc>
      </w:tr>
      <w:tr w:rsidR="00874DB8" w14:paraId="5A38FBAD" w14:textId="77777777" w:rsidTr="00874DB8">
        <w:tc>
          <w:tcPr>
            <w:tcW w:w="1783" w:type="dxa"/>
          </w:tcPr>
          <w:p w14:paraId="129EEC0A" w14:textId="77777777" w:rsidR="00874DB8" w:rsidRPr="00894F96" w:rsidRDefault="00874DB8" w:rsidP="00874DB8">
            <w:pPr>
              <w:rPr>
                <w:rFonts w:eastAsiaTheme="minorEastAsia"/>
                <w:lang w:val="en-US"/>
              </w:rPr>
            </w:pPr>
            <w:r>
              <w:t>1000</w:t>
            </w:r>
          </w:p>
        </w:tc>
        <w:tc>
          <w:tcPr>
            <w:tcW w:w="1476" w:type="dxa"/>
          </w:tcPr>
          <w:p w14:paraId="75D20536" w14:textId="77777777" w:rsidR="00874DB8" w:rsidRPr="00D65EF9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.035243</w:t>
            </w:r>
          </w:p>
        </w:tc>
        <w:tc>
          <w:tcPr>
            <w:tcW w:w="1416" w:type="dxa"/>
          </w:tcPr>
          <w:p w14:paraId="151ED0B2" w14:textId="564C9C4D" w:rsidR="00874DB8" w:rsidRPr="000B7F30" w:rsidRDefault="00874DB8" w:rsidP="00874DB8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1008528080</w:t>
            </w:r>
          </w:p>
        </w:tc>
      </w:tr>
      <w:tr w:rsidR="00874DB8" w14:paraId="24B06711" w14:textId="77777777" w:rsidTr="00874DB8">
        <w:tc>
          <w:tcPr>
            <w:tcW w:w="1783" w:type="dxa"/>
          </w:tcPr>
          <w:p w14:paraId="571C12D5" w14:textId="77777777" w:rsidR="00874DB8" w:rsidRPr="009372A1" w:rsidRDefault="00874DB8" w:rsidP="00874DB8">
            <w:r>
              <w:t>10000</w:t>
            </w:r>
          </w:p>
        </w:tc>
        <w:tc>
          <w:tcPr>
            <w:tcW w:w="1476" w:type="dxa"/>
          </w:tcPr>
          <w:p w14:paraId="6B0B604D" w14:textId="77777777" w:rsidR="00874DB8" w:rsidRPr="009C3DA6" w:rsidRDefault="00874DB8" w:rsidP="00874DB8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N/A</w:t>
            </w:r>
          </w:p>
        </w:tc>
        <w:tc>
          <w:tcPr>
            <w:tcW w:w="1416" w:type="dxa"/>
          </w:tcPr>
          <w:p w14:paraId="2E7A4B88" w14:textId="77777777" w:rsidR="00874DB8" w:rsidRPr="009C3DA6" w:rsidRDefault="00874DB8" w:rsidP="00874DB8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N/A</w:t>
            </w:r>
          </w:p>
        </w:tc>
      </w:tr>
    </w:tbl>
    <w:p w14:paraId="3AF75146" w14:textId="77777777" w:rsidR="00894F96" w:rsidRDefault="00894F96" w:rsidP="00936B4D"/>
    <w:p w14:paraId="3CA52F29" w14:textId="77777777" w:rsidR="00894F96" w:rsidRDefault="00894F96" w:rsidP="00936B4D"/>
    <w:p w14:paraId="637BDE3D" w14:textId="77777777" w:rsidR="00894F96" w:rsidRDefault="00894F96" w:rsidP="00936B4D"/>
    <w:p w14:paraId="66DCC60F" w14:textId="77777777" w:rsidR="00894F96" w:rsidRDefault="00894F96" w:rsidP="00936B4D"/>
    <w:p w14:paraId="2A987EFE" w14:textId="77777777" w:rsidR="00894F96" w:rsidRDefault="00894F96" w:rsidP="00936B4D"/>
    <w:p w14:paraId="33643708" w14:textId="1E6EB5AB" w:rsidR="00894F96" w:rsidRDefault="00894F96" w:rsidP="0030675A">
      <w:pPr>
        <w:pStyle w:val="3"/>
        <w:rPr>
          <w:rFonts w:eastAsiaTheme="minorEastAsia"/>
        </w:rPr>
      </w:pPr>
      <w:bookmarkStart w:id="62" w:name="_Toc533637091"/>
      <w:r>
        <w:rPr>
          <w:rFonts w:eastAsiaTheme="minorEastAsia"/>
        </w:rPr>
        <w:t>Выводы</w:t>
      </w:r>
      <w:bookmarkEnd w:id="62"/>
    </w:p>
    <w:p w14:paraId="77F1122C" w14:textId="6DEBE1D6" w:rsidR="0030675A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Результаты исследования метода выявили значительное ухудшение в скорости сходимости метода при применении изложенного выше преобразования в случае, когда матрица системы уже соответствует условиям сходимости. Данная особенность объясняется тем фактом, что собственные числа матриц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являются собственными числами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, возведенными квадрат, а исходя из этого: </w:t>
      </w:r>
      <m:oMath>
        <m:r>
          <w:rPr>
            <w:rFonts w:ascii="Cambria Math" w:hAnsi="Cambria Math"/>
          </w:rPr>
          <m:t>Con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d>
                          </m:e>
                        </m:d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n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Pr="003D3C75">
        <w:rPr>
          <w:rFonts w:eastAsiaTheme="minorEastAsia"/>
        </w:rPr>
        <w:t xml:space="preserve"> </w:t>
      </w:r>
    </w:p>
    <w:p w14:paraId="63A983D1" w14:textId="2395E19B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>То есть в результате число обусловленности также возводится в</w:t>
      </w:r>
      <w:r w:rsidR="00874DB8">
        <w:rPr>
          <w:rFonts w:eastAsiaTheme="minorEastAsia"/>
        </w:rPr>
        <w:t xml:space="preserve"> квадрат, что может привести к</w:t>
      </w:r>
      <w:r>
        <w:rPr>
          <w:rFonts w:eastAsiaTheme="minorEastAsia"/>
        </w:rPr>
        <w:t xml:space="preserve"> проблемам со скоростью вычисления корней. Из этого вытекает необходимость предварительного изучения системы для получения приемлемых результатов.</w:t>
      </w:r>
    </w:p>
    <w:p w14:paraId="39FF17C4" w14:textId="67DA571D" w:rsidR="00874DB8" w:rsidRDefault="00874DB8" w:rsidP="00894F96">
      <w:pPr>
        <w:rPr>
          <w:rFonts w:eastAsiaTheme="minorEastAsia"/>
        </w:rPr>
      </w:pPr>
    </w:p>
    <w:p w14:paraId="44363AA2" w14:textId="48256E68" w:rsidR="00874DB8" w:rsidRPr="001861AB" w:rsidRDefault="00874DB8" w:rsidP="00894F96">
      <w:pPr>
        <w:rPr>
          <w:rFonts w:eastAsiaTheme="minorEastAsia"/>
        </w:rPr>
      </w:pPr>
      <w:r>
        <w:rPr>
          <w:rFonts w:eastAsiaTheme="minorEastAsia"/>
        </w:rPr>
        <w:t xml:space="preserve">Тестирование метода на матрицах с определителем, близким к нулю, показало крайне плохую сходимость и метода. Так, при делении собственных чисел на </w:t>
      </w:r>
      <w:r>
        <w:rPr>
          <w:rFonts w:eastAsiaTheme="minorEastAsia"/>
          <w:lang w:val="en-US"/>
        </w:rPr>
        <w:t>k</w:t>
      </w:r>
      <w:r w:rsidRPr="00874DB8">
        <w:rPr>
          <w:rFonts w:eastAsiaTheme="minorEastAsia"/>
        </w:rPr>
        <w:t>=</w:t>
      </w:r>
      <w:r>
        <w:rPr>
          <w:rFonts w:eastAsiaTheme="minorEastAsia"/>
        </w:rPr>
        <w:t xml:space="preserve">1000 процесс сошёлся за около 2000000000 (!) итераций, </w:t>
      </w:r>
      <w:r w:rsidR="00766E5E">
        <w:rPr>
          <w:rFonts w:eastAsiaTheme="minorEastAsia"/>
        </w:rPr>
        <w:t xml:space="preserve">а при </w:t>
      </w:r>
      <w:r w:rsidR="00766E5E">
        <w:rPr>
          <w:rFonts w:eastAsiaTheme="minorEastAsia"/>
          <w:lang w:val="en-US"/>
        </w:rPr>
        <w:t>k</w:t>
      </w:r>
      <w:r w:rsidR="00766E5E" w:rsidRPr="00874DB8">
        <w:rPr>
          <w:rFonts w:eastAsiaTheme="minorEastAsia"/>
        </w:rPr>
        <w:t>=</w:t>
      </w:r>
      <w:r w:rsidR="00766E5E">
        <w:rPr>
          <w:rFonts w:eastAsiaTheme="minorEastAsia"/>
        </w:rPr>
        <w:t>10000 процесс начал расходиться.</w:t>
      </w:r>
    </w:p>
    <w:p w14:paraId="0AD65290" w14:textId="77777777" w:rsidR="00894F96" w:rsidRDefault="00894F96" w:rsidP="00936B4D"/>
    <w:p w14:paraId="779BFAD2" w14:textId="29DBD16D" w:rsidR="00A30084" w:rsidRPr="009C3DA6" w:rsidRDefault="00894F96" w:rsidP="0030675A">
      <w:pPr>
        <w:pStyle w:val="3"/>
        <w:rPr>
          <w:lang w:val="en-US"/>
        </w:rPr>
      </w:pPr>
      <w:bookmarkStart w:id="63" w:name="_Toc533637092"/>
      <w:r>
        <w:lastRenderedPageBreak/>
        <w:t>Приложение</w:t>
      </w:r>
      <w:bookmarkEnd w:id="63"/>
    </w:p>
    <w:p w14:paraId="70FE0B6D" w14:textId="1AC2B716" w:rsidR="00894F96" w:rsidRPr="009C3DA6" w:rsidRDefault="00894F96" w:rsidP="00894F96">
      <w:pPr>
        <w:pStyle w:val="4"/>
        <w:numPr>
          <w:ilvl w:val="0"/>
          <w:numId w:val="0"/>
        </w:numPr>
        <w:rPr>
          <w:lang w:val="en-US"/>
        </w:rPr>
      </w:pPr>
      <w:r>
        <w:t>Программный</w:t>
      </w:r>
      <w:r w:rsidRPr="009C3DA6">
        <w:rPr>
          <w:lang w:val="en-US"/>
        </w:rPr>
        <w:t xml:space="preserve"> </w:t>
      </w:r>
      <w:r>
        <w:t>код</w:t>
      </w:r>
    </w:p>
    <w:p w14:paraId="592CECC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MatrixMultiply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2B852FF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2F8DF91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k</w:t>
      </w:r>
      <w:r w:rsidRPr="00894F96">
        <w:rPr>
          <w:lang w:val="en-US"/>
        </w:rPr>
        <w:t>;</w:t>
      </w:r>
    </w:p>
    <w:p w14:paraId="749A93F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resul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;</w:t>
      </w:r>
    </w:p>
    <w:p w14:paraId="692B610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long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su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</w:p>
    <w:p w14:paraId="4036B5A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resul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calloc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0DE33BD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617B196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4A8A085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{</w:t>
      </w:r>
      <w:r w:rsidRPr="00894F96">
        <w:rPr>
          <w:color w:val="C0C0C0"/>
          <w:lang w:val="en-US"/>
        </w:rPr>
        <w:t xml:space="preserve">   </w:t>
      </w:r>
      <w:r w:rsidRPr="00894F96">
        <w:rPr>
          <w:color w:val="092E64"/>
          <w:lang w:val="en-US"/>
        </w:rPr>
        <w:t>su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</w:p>
    <w:p w14:paraId="2C6DCFF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k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k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k</w:t>
      </w:r>
      <w:r w:rsidRPr="00894F96">
        <w:rPr>
          <w:lang w:val="en-US"/>
        </w:rPr>
        <w:t>++)</w:t>
      </w:r>
    </w:p>
    <w:p w14:paraId="0BD0D81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sum</w:t>
      </w:r>
      <w:r w:rsidRPr="00894F96">
        <w:rPr>
          <w:lang w:val="en-US"/>
        </w:rPr>
        <w:t>+=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k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k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;</w:t>
      </w:r>
    </w:p>
    <w:p w14:paraId="65FF4A5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resul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sum</w:t>
      </w:r>
      <w:r w:rsidRPr="00894F96">
        <w:rPr>
          <w:lang w:val="en-US"/>
        </w:rPr>
        <w:t>;</w:t>
      </w:r>
    </w:p>
    <w:p w14:paraId="0DD2DC5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}</w:t>
      </w:r>
    </w:p>
    <w:p w14:paraId="6D5BEA6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result</w:t>
      </w:r>
      <w:r w:rsidRPr="00894F96">
        <w:rPr>
          <w:lang w:val="en-US"/>
        </w:rPr>
        <w:t>;</w:t>
      </w:r>
    </w:p>
    <w:p w14:paraId="7A3CEB8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0E24802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MBVMultiply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2955E1A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5EBE194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;</w:t>
      </w:r>
    </w:p>
    <w:p w14:paraId="3DDBDA2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resul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;</w:t>
      </w:r>
    </w:p>
    <w:p w14:paraId="364D20E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resul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calloc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47F4E94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19A5558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76CFF47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resul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+=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];</w:t>
      </w:r>
    </w:p>
    <w:p w14:paraId="22E3395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result</w:t>
      </w:r>
      <w:r w:rsidRPr="00894F96">
        <w:rPr>
          <w:lang w:val="en-US"/>
        </w:rPr>
        <w:t>;</w:t>
      </w:r>
    </w:p>
    <w:p w14:paraId="021AFDC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60872A03" w14:textId="77777777" w:rsidR="00894F96" w:rsidRPr="00894F96" w:rsidRDefault="00894F96" w:rsidP="00894F96">
      <w:pPr>
        <w:pStyle w:val="HTML"/>
        <w:rPr>
          <w:lang w:val="en-US"/>
        </w:rPr>
      </w:pPr>
    </w:p>
    <w:p w14:paraId="3C63AA0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r w:rsidRPr="00894F96">
        <w:rPr>
          <w:b/>
          <w:bCs/>
          <w:color w:val="00677C"/>
          <w:lang w:val="en-US"/>
        </w:rPr>
        <w:t>TRSPN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matri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trmatrix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567FBA5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7D1BB07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;</w:t>
      </w:r>
    </w:p>
    <w:p w14:paraId="2A4D5C1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74D27AE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49C1D1A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proofErr w:type="spellStart"/>
      <w:r w:rsidRPr="00894F96">
        <w:rPr>
          <w:color w:val="092E64"/>
          <w:lang w:val="en-US"/>
        </w:rPr>
        <w:t>trmatrix</w:t>
      </w:r>
      <w:proofErr w:type="spellEnd"/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matrix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2B93BB9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trmatrix</w:t>
      </w:r>
      <w:proofErr w:type="spellEnd"/>
      <w:r w:rsidRPr="00894F96">
        <w:rPr>
          <w:lang w:val="en-US"/>
        </w:rPr>
        <w:t>;</w:t>
      </w:r>
    </w:p>
    <w:p w14:paraId="5D8F9EB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69C8A1A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MatrixInfiniteNorm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matri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50EF69D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0BBBA6C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;</w:t>
      </w:r>
    </w:p>
    <w:p w14:paraId="38FA2C6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or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</w:p>
    <w:p w14:paraId="7086853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73B2983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=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2585E65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orm</w:t>
      </w:r>
      <w:r w:rsidRPr="00894F96">
        <w:rPr>
          <w:lang w:val="en-US"/>
        </w:rPr>
        <w:t>&lt;</w:t>
      </w:r>
      <w:r w:rsidRPr="00894F96">
        <w:rPr>
          <w:color w:val="00677C"/>
          <w:lang w:val="en-US"/>
        </w:rPr>
        <w:t>fabs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matrix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))</w:t>
      </w:r>
    </w:p>
    <w:p w14:paraId="1CE1B32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nor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fabs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matrix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);</w:t>
      </w:r>
    </w:p>
    <w:p w14:paraId="19A1BC9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orm</w:t>
      </w:r>
      <w:r w:rsidRPr="00894F96">
        <w:rPr>
          <w:lang w:val="en-US"/>
        </w:rPr>
        <w:t>;</w:t>
      </w:r>
    </w:p>
    <w:p w14:paraId="6CCC271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6F04BFC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VectorInfiniteNorm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vector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243EED8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1D2ADD4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;</w:t>
      </w:r>
    </w:p>
    <w:p w14:paraId="107713E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or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</w:p>
    <w:p w14:paraId="43445AF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306296D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orm</w:t>
      </w:r>
      <w:r w:rsidRPr="00894F96">
        <w:rPr>
          <w:lang w:val="en-US"/>
        </w:rPr>
        <w:t>&lt;</w:t>
      </w:r>
      <w:r w:rsidRPr="00894F96">
        <w:rPr>
          <w:color w:val="00677C"/>
          <w:lang w:val="en-US"/>
        </w:rPr>
        <w:t>fabs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vector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))</w:t>
      </w:r>
    </w:p>
    <w:p w14:paraId="5141792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nor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fabs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vector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);</w:t>
      </w:r>
    </w:p>
    <w:p w14:paraId="57D22FE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orm</w:t>
      </w:r>
      <w:r w:rsidRPr="00894F96">
        <w:rPr>
          <w:lang w:val="en-US"/>
        </w:rPr>
        <w:t>;</w:t>
      </w:r>
    </w:p>
    <w:p w14:paraId="35847D1F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36C0DDB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VectorDif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20057119" w14:textId="77777777" w:rsidR="00894F96" w:rsidRPr="009C3DA6" w:rsidRDefault="00894F96" w:rsidP="00894F96">
      <w:pPr>
        <w:pStyle w:val="HTML"/>
        <w:rPr>
          <w:lang w:val="en-US"/>
        </w:rPr>
      </w:pPr>
      <w:r w:rsidRPr="009C3DA6">
        <w:rPr>
          <w:lang w:val="en-US"/>
        </w:rPr>
        <w:t>{</w:t>
      </w:r>
    </w:p>
    <w:p w14:paraId="0BD07C7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;</w:t>
      </w:r>
    </w:p>
    <w:p w14:paraId="584487E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581F51A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-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448B991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;</w:t>
      </w:r>
    </w:p>
    <w:p w14:paraId="3A7C7D5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lastRenderedPageBreak/>
        <w:t>}</w:t>
      </w:r>
    </w:p>
    <w:p w14:paraId="54E0593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proofErr w:type="spellStart"/>
      <w:r w:rsidRPr="00894F96">
        <w:rPr>
          <w:b/>
          <w:bCs/>
          <w:color w:val="00677C"/>
          <w:lang w:val="en-US"/>
        </w:rPr>
        <w:t>MatrixDif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3DCBE6E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5265134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;</w:t>
      </w:r>
    </w:p>
    <w:p w14:paraId="0AA1D7A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7DDAC60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-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4CEB183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;</w:t>
      </w:r>
    </w:p>
    <w:p w14:paraId="720DAA0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1140045E" w14:textId="77777777" w:rsidR="00894F96" w:rsidRPr="00894F96" w:rsidRDefault="00894F96" w:rsidP="00894F96">
      <w:pPr>
        <w:pStyle w:val="HTML"/>
        <w:rPr>
          <w:lang w:val="en-US"/>
        </w:rPr>
      </w:pPr>
    </w:p>
    <w:p w14:paraId="5FF4448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ErrorEval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)</w:t>
      </w:r>
    </w:p>
    <w:p w14:paraId="38F568E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39C61D7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;</w:t>
      </w:r>
    </w:p>
    <w:p w14:paraId="0064426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sum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</w:p>
    <w:p w14:paraId="2153644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help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;</w:t>
      </w:r>
    </w:p>
    <w:p w14:paraId="173A8D8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help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calloc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3C54297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03C7A7A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{</w:t>
      </w:r>
    </w:p>
    <w:p w14:paraId="1D76867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67110E7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help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+=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];</w:t>
      </w:r>
    </w:p>
    <w:p w14:paraId="1464F4E0" w14:textId="77777777" w:rsidR="00894F96" w:rsidRPr="009C3DA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9C3DA6">
        <w:rPr>
          <w:color w:val="092E64"/>
          <w:lang w:val="en-US"/>
        </w:rPr>
        <w:t>help</w:t>
      </w:r>
      <w:r w:rsidRPr="009C3DA6">
        <w:rPr>
          <w:lang w:val="en-US"/>
        </w:rPr>
        <w:t>[</w:t>
      </w:r>
      <w:proofErr w:type="spellStart"/>
      <w:r w:rsidRPr="009C3DA6">
        <w:rPr>
          <w:color w:val="092E64"/>
          <w:lang w:val="en-US"/>
        </w:rPr>
        <w:t>i</w:t>
      </w:r>
      <w:proofErr w:type="spellEnd"/>
      <w:r w:rsidRPr="009C3DA6">
        <w:rPr>
          <w:lang w:val="en-US"/>
        </w:rPr>
        <w:t>]-=</w:t>
      </w:r>
      <w:r w:rsidRPr="009C3DA6">
        <w:rPr>
          <w:color w:val="092E64"/>
          <w:lang w:val="en-US"/>
        </w:rPr>
        <w:t>b</w:t>
      </w:r>
      <w:r w:rsidRPr="009C3DA6">
        <w:rPr>
          <w:lang w:val="en-US"/>
        </w:rPr>
        <w:t>[</w:t>
      </w:r>
      <w:proofErr w:type="spellStart"/>
      <w:r w:rsidRPr="009C3DA6">
        <w:rPr>
          <w:color w:val="092E64"/>
          <w:lang w:val="en-US"/>
        </w:rPr>
        <w:t>i</w:t>
      </w:r>
      <w:proofErr w:type="spellEnd"/>
      <w:r w:rsidRPr="009C3DA6">
        <w:rPr>
          <w:lang w:val="en-US"/>
        </w:rPr>
        <w:t>];</w:t>
      </w:r>
    </w:p>
    <w:p w14:paraId="001302B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}</w:t>
      </w:r>
    </w:p>
    <w:p w14:paraId="745B783F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7421065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sum</w:t>
      </w:r>
      <w:r w:rsidRPr="00894F96">
        <w:rPr>
          <w:lang w:val="en-US"/>
        </w:rPr>
        <w:t>+=</w:t>
      </w:r>
      <w:r w:rsidRPr="00894F96">
        <w:rPr>
          <w:color w:val="092E64"/>
          <w:lang w:val="en-US"/>
        </w:rPr>
        <w:t>help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help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31FC3B9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help</w:t>
      </w:r>
      <w:r w:rsidRPr="00894F96">
        <w:rPr>
          <w:lang w:val="en-US"/>
        </w:rPr>
        <w:t>);</w:t>
      </w:r>
    </w:p>
    <w:p w14:paraId="3487454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sqrt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sum</w:t>
      </w:r>
      <w:r w:rsidRPr="00894F96">
        <w:rPr>
          <w:lang w:val="en-US"/>
        </w:rPr>
        <w:t>);</w:t>
      </w:r>
    </w:p>
    <w:p w14:paraId="3AF694EB" w14:textId="6835EA05" w:rsidR="00894F96" w:rsidRPr="00894F96" w:rsidRDefault="00894F96" w:rsidP="00894F96">
      <w:pPr>
        <w:rPr>
          <w:lang w:val="en-US"/>
        </w:rPr>
      </w:pPr>
      <w:r w:rsidRPr="00894F96">
        <w:rPr>
          <w:lang w:val="en-US"/>
        </w:rPr>
        <w:t>}</w:t>
      </w:r>
    </w:p>
    <w:p w14:paraId="775FB3DB" w14:textId="77777777" w:rsidR="00894F96" w:rsidRPr="00894F96" w:rsidRDefault="00894F96" w:rsidP="00894F96">
      <w:pPr>
        <w:rPr>
          <w:lang w:val="en-US"/>
        </w:rPr>
      </w:pPr>
    </w:p>
    <w:p w14:paraId="723889D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MatrixTransform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</w:t>
      </w:r>
    </w:p>
    <w:p w14:paraId="7E0D3F3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5D402B2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enum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{</w:t>
      </w:r>
    </w:p>
    <w:p w14:paraId="01C54EB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proofErr w:type="spellStart"/>
      <w:r w:rsidRPr="00894F96">
        <w:rPr>
          <w:color w:val="800080"/>
          <w:lang w:val="en-US"/>
        </w:rPr>
        <w:t>sympos</w:t>
      </w:r>
      <w:proofErr w:type="spellEnd"/>
      <w:r w:rsidRPr="00894F96">
        <w:rPr>
          <w:lang w:val="en-US"/>
        </w:rPr>
        <w:t>,</w:t>
      </w:r>
    </w:p>
    <w:p w14:paraId="0969958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0080"/>
          <w:lang w:val="en-US"/>
        </w:rPr>
        <w:t>standard</w:t>
      </w:r>
    </w:p>
    <w:p w14:paraId="3299333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}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convmode</w:t>
      </w:r>
      <w:proofErr w:type="spellEnd"/>
      <w:r w:rsidRPr="00894F96">
        <w:rPr>
          <w:lang w:val="en-US"/>
        </w:rPr>
        <w:t>;</w:t>
      </w:r>
    </w:p>
    <w:p w14:paraId="3A4F463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k</w:t>
      </w:r>
      <w:r w:rsidRPr="00894F96">
        <w:rPr>
          <w:lang w:val="en-US"/>
        </w:rPr>
        <w:t>;</w:t>
      </w:r>
    </w:p>
    <w:p w14:paraId="0E44F31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D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;</w:t>
      </w:r>
    </w:p>
    <w:p w14:paraId="062DE84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092E64"/>
          <w:lang w:val="en-US"/>
        </w:rPr>
        <w:t>convmode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TRANSFORMMODE</w:t>
      </w:r>
      <w:r w:rsidRPr="00894F96">
        <w:rPr>
          <w:lang w:val="en-US"/>
        </w:rPr>
        <w:t>;</w:t>
      </w:r>
    </w:p>
    <w:p w14:paraId="2A34FDD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A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mallo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4DFA888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convmode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0080"/>
          <w:lang w:val="en-US"/>
        </w:rPr>
        <w:t>standard</w:t>
      </w:r>
      <w:r w:rsidRPr="00894F96">
        <w:rPr>
          <w:lang w:val="en-US"/>
        </w:rPr>
        <w:t>)</w:t>
      </w:r>
    </w:p>
    <w:p w14:paraId="1F548D1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{</w:t>
      </w:r>
    </w:p>
    <w:p w14:paraId="09B49FD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A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mallo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7164CCB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At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TRSPN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430DE7D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MatrixMultiply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0782E8E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D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MBVMultiply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442DFE06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3376FBA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{</w:t>
      </w:r>
    </w:p>
    <w:p w14:paraId="76A2115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427FE2E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==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)</w:t>
      </w:r>
    </w:p>
    <w:p w14:paraId="3F3005C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    </w:t>
      </w:r>
      <w:r w:rsidRPr="00894F96">
        <w:rPr>
          <w:color w:val="808000"/>
          <w:lang w:val="en-US"/>
        </w:rPr>
        <w:t>continue</w:t>
      </w:r>
      <w:r w:rsidRPr="00894F96">
        <w:rPr>
          <w:lang w:val="en-US"/>
        </w:rPr>
        <w:t>;</w:t>
      </w:r>
    </w:p>
    <w:p w14:paraId="305B02B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808000"/>
          <w:lang w:val="en-US"/>
        </w:rPr>
        <w:t>else</w:t>
      </w:r>
    </w:p>
    <w:p w14:paraId="2E848C7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lang w:val="en-US"/>
        </w:rPr>
        <w:t>{</w:t>
      </w:r>
    </w:p>
    <w:p w14:paraId="2E0C699F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-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/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2D3CD6C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lang w:val="en-US"/>
        </w:rPr>
        <w:t>}</w:t>
      </w:r>
    </w:p>
    <w:p w14:paraId="1209286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D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/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045EC3A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}</w:t>
      </w:r>
    </w:p>
    <w:p w14:paraId="428533F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);</w:t>
      </w:r>
    </w:p>
    <w:p w14:paraId="0B27511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D</w:t>
      </w:r>
      <w:r w:rsidRPr="00894F96">
        <w:rPr>
          <w:lang w:val="en-US"/>
        </w:rPr>
        <w:t>);</w:t>
      </w:r>
    </w:p>
    <w:p w14:paraId="7E5EA85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}</w:t>
      </w:r>
    </w:p>
    <w:p w14:paraId="106CC1F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else</w:t>
      </w:r>
    </w:p>
    <w:p w14:paraId="3758CDCF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{</w:t>
      </w:r>
    </w:p>
    <w:p w14:paraId="64DC4BD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7255BE6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{</w:t>
      </w:r>
    </w:p>
    <w:p w14:paraId="5E75A28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61E9B2E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==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)</w:t>
      </w:r>
    </w:p>
    <w:p w14:paraId="5D80D37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lastRenderedPageBreak/>
        <w:t xml:space="preserve">                    </w:t>
      </w:r>
      <w:r w:rsidRPr="00894F96">
        <w:rPr>
          <w:color w:val="808000"/>
          <w:lang w:val="en-US"/>
        </w:rPr>
        <w:t>continue</w:t>
      </w:r>
      <w:r w:rsidRPr="00894F96">
        <w:rPr>
          <w:lang w:val="en-US"/>
        </w:rPr>
        <w:t>;</w:t>
      </w:r>
    </w:p>
    <w:p w14:paraId="323D084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808000"/>
          <w:lang w:val="en-US"/>
        </w:rPr>
        <w:t>else</w:t>
      </w:r>
    </w:p>
    <w:p w14:paraId="6A74087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lang w:val="en-US"/>
        </w:rPr>
        <w:t>{</w:t>
      </w:r>
    </w:p>
    <w:p w14:paraId="0075108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-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/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2606C77B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lang w:val="en-US"/>
        </w:rPr>
        <w:t>}</w:t>
      </w:r>
    </w:p>
    <w:p w14:paraId="6D1F906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/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6EF29E4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}</w:t>
      </w:r>
    </w:p>
    <w:p w14:paraId="6CAF2BD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}</w:t>
      </w:r>
    </w:p>
    <w:p w14:paraId="173292E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t</w:t>
      </w:r>
      <w:r w:rsidRPr="00894F96">
        <w:rPr>
          <w:lang w:val="en-US"/>
        </w:rPr>
        <w:t>;</w:t>
      </w:r>
    </w:p>
    <w:p w14:paraId="0A3B7F9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}</w:t>
      </w:r>
    </w:p>
    <w:p w14:paraId="279B8AFF" w14:textId="77777777" w:rsidR="00894F96" w:rsidRPr="00894F96" w:rsidRDefault="00894F96" w:rsidP="00894F96">
      <w:pPr>
        <w:pStyle w:val="HTML"/>
        <w:rPr>
          <w:lang w:val="en-US"/>
        </w:rPr>
      </w:pPr>
    </w:p>
    <w:p w14:paraId="15300DC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*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b/>
          <w:bCs/>
          <w:color w:val="00677C"/>
          <w:lang w:val="en-US"/>
        </w:rPr>
        <w:t>Zeidel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err</w:t>
      </w:r>
      <w:r w:rsidRPr="00894F96">
        <w:rPr>
          <w:lang w:val="en-US"/>
        </w:rPr>
        <w:t>)</w:t>
      </w:r>
    </w:p>
    <w:p w14:paraId="6F8CC35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lang w:val="en-US"/>
        </w:rPr>
        <w:t>{</w:t>
      </w:r>
    </w:p>
    <w:p w14:paraId="062F923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808000"/>
          <w:lang w:val="en-US"/>
        </w:rPr>
        <w:t>int</w:t>
      </w:r>
      <w:proofErr w:type="spellEnd"/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;</w:t>
      </w:r>
    </w:p>
    <w:p w14:paraId="6A0A04B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doub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x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y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*</w:t>
      </w:r>
      <w:r w:rsidRPr="00894F96">
        <w:rPr>
          <w:color w:val="092E64"/>
          <w:lang w:val="en-US"/>
        </w:rPr>
        <w:t>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NULL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errstimate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DBL_MA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errstimate2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DBL_MAX</w:t>
      </w:r>
      <w:r w:rsidRPr="00894F96">
        <w:rPr>
          <w:lang w:val="en-US"/>
        </w:rPr>
        <w:t>;</w:t>
      </w:r>
    </w:p>
    <w:p w14:paraId="1D633F5D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MatrixTransform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0382A1B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x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mallo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45819AA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y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calloc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1817D27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677C"/>
          <w:lang w:val="en-US"/>
        </w:rPr>
        <w:t>malloc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*</w:t>
      </w:r>
      <w:proofErr w:type="spellStart"/>
      <w:r w:rsidRPr="00894F96">
        <w:rPr>
          <w:color w:val="808000"/>
          <w:lang w:val="en-US"/>
        </w:rPr>
        <w:t>sizeof</w:t>
      </w:r>
      <w:proofErr w:type="spellEnd"/>
      <w:r w:rsidRPr="00894F96">
        <w:rPr>
          <w:lang w:val="en-US"/>
        </w:rPr>
        <w:t>(</w:t>
      </w:r>
      <w:r w:rsidRPr="00894F96">
        <w:rPr>
          <w:color w:val="808000"/>
          <w:lang w:val="en-US"/>
        </w:rPr>
        <w:t>double</w:t>
      </w:r>
      <w:r w:rsidRPr="00894F96">
        <w:rPr>
          <w:lang w:val="en-US"/>
        </w:rPr>
        <w:t>));</w:t>
      </w:r>
    </w:p>
    <w:p w14:paraId="64F1DD1F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2DBCC97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1</w:t>
      </w:r>
      <w:r w:rsidRPr="00894F96">
        <w:rPr>
          <w:lang w:val="en-US"/>
        </w:rPr>
        <w:t>;</w:t>
      </w:r>
    </w:p>
    <w:p w14:paraId="3E891CC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whil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errstimate</w:t>
      </w:r>
      <w:proofErr w:type="spellEnd"/>
      <w:r w:rsidRPr="00894F96">
        <w:rPr>
          <w:lang w:val="en-US"/>
        </w:rPr>
        <w:t>&gt;=</w:t>
      </w:r>
      <w:r w:rsidRPr="00894F96">
        <w:rPr>
          <w:color w:val="092E64"/>
          <w:lang w:val="en-US"/>
        </w:rPr>
        <w:t>err</w:t>
      </w:r>
      <w:r w:rsidRPr="00894F96">
        <w:rPr>
          <w:lang w:val="en-US"/>
        </w:rPr>
        <w:t>)</w:t>
      </w:r>
    </w:p>
    <w:p w14:paraId="2D224D5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{</w:t>
      </w:r>
    </w:p>
    <w:p w14:paraId="17FD17C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6385469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{</w:t>
      </w:r>
    </w:p>
    <w:p w14:paraId="0AF10165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5ACF3590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+=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];</w:t>
      </w:r>
    </w:p>
    <w:p w14:paraId="5A46C62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j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i</w:t>
      </w:r>
      <w:r w:rsidRPr="00894F96">
        <w:rPr>
          <w:lang w:val="en-US"/>
        </w:rPr>
        <w:t>+</w:t>
      </w:r>
      <w:r w:rsidRPr="00894F96">
        <w:rPr>
          <w:color w:val="000080"/>
          <w:lang w:val="en-US"/>
        </w:rPr>
        <w:t>1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++</w:t>
      </w:r>
      <w:proofErr w:type="spellEnd"/>
      <w:r w:rsidRPr="00894F96">
        <w:rPr>
          <w:lang w:val="en-US"/>
        </w:rPr>
        <w:t>)</w:t>
      </w:r>
    </w:p>
    <w:p w14:paraId="682CB52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    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+=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j</w:t>
      </w:r>
      <w:proofErr w:type="spellEnd"/>
      <w:r w:rsidRPr="00894F96">
        <w:rPr>
          <w:lang w:val="en-US"/>
        </w:rPr>
        <w:t>]*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[</w:t>
      </w:r>
      <w:r w:rsidRPr="00894F96">
        <w:rPr>
          <w:color w:val="092E64"/>
          <w:lang w:val="en-US"/>
        </w:rPr>
        <w:t>j</w:t>
      </w:r>
      <w:r w:rsidRPr="00894F96">
        <w:rPr>
          <w:lang w:val="en-US"/>
        </w:rPr>
        <w:t>];</w:t>
      </w:r>
    </w:p>
    <w:p w14:paraId="162DD9E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+=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[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*</w:t>
      </w:r>
      <w:proofErr w:type="spellStart"/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+</w:t>
      </w:r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];</w:t>
      </w:r>
    </w:p>
    <w:p w14:paraId="780E4D9C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}</w:t>
      </w:r>
    </w:p>
    <w:p w14:paraId="57C444D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VectorDif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1F90FC8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proofErr w:type="spellStart"/>
      <w:r w:rsidRPr="00894F96">
        <w:rPr>
          <w:color w:val="092E64"/>
          <w:lang w:val="en-US"/>
        </w:rPr>
        <w:t>errstimate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VectorInfiniteNorm</w:t>
      </w:r>
      <w:proofErr w:type="spellEnd"/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);</w:t>
      </w:r>
    </w:p>
    <w:p w14:paraId="1835023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for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&lt;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;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i</w:t>
      </w:r>
      <w:proofErr w:type="spellEnd"/>
      <w:r w:rsidRPr="00894F96">
        <w:rPr>
          <w:lang w:val="en-US"/>
        </w:rPr>
        <w:t>++)</w:t>
      </w:r>
    </w:p>
    <w:p w14:paraId="44A2C7C7" w14:textId="77777777" w:rsidR="00894F96" w:rsidRPr="009C3DA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9C3DA6">
        <w:rPr>
          <w:lang w:val="en-US"/>
        </w:rPr>
        <w:t>{</w:t>
      </w:r>
    </w:p>
    <w:p w14:paraId="33D7084B" w14:textId="77777777" w:rsidR="00894F96" w:rsidRPr="009C3DA6" w:rsidRDefault="00894F96" w:rsidP="00894F96">
      <w:pPr>
        <w:pStyle w:val="HTML"/>
        <w:rPr>
          <w:lang w:val="en-US"/>
        </w:rPr>
      </w:pPr>
      <w:r w:rsidRPr="009C3DA6">
        <w:rPr>
          <w:color w:val="C0C0C0"/>
          <w:lang w:val="en-US"/>
        </w:rPr>
        <w:t xml:space="preserve">            </w:t>
      </w:r>
      <w:r w:rsidRPr="009C3DA6">
        <w:rPr>
          <w:color w:val="092E64"/>
          <w:lang w:val="en-US"/>
        </w:rPr>
        <w:t>x</w:t>
      </w:r>
      <w:r w:rsidRPr="009C3DA6">
        <w:rPr>
          <w:lang w:val="en-US"/>
        </w:rPr>
        <w:t>[</w:t>
      </w:r>
      <w:proofErr w:type="spellStart"/>
      <w:r w:rsidRPr="009C3DA6">
        <w:rPr>
          <w:color w:val="092E64"/>
          <w:lang w:val="en-US"/>
        </w:rPr>
        <w:t>i</w:t>
      </w:r>
      <w:proofErr w:type="spellEnd"/>
      <w:r w:rsidRPr="009C3DA6">
        <w:rPr>
          <w:lang w:val="en-US"/>
        </w:rPr>
        <w:t>]</w:t>
      </w:r>
      <w:r w:rsidRPr="009C3DA6">
        <w:rPr>
          <w:color w:val="C0C0C0"/>
          <w:lang w:val="en-US"/>
        </w:rPr>
        <w:t xml:space="preserve"> </w:t>
      </w:r>
      <w:r w:rsidRPr="009C3DA6">
        <w:rPr>
          <w:lang w:val="en-US"/>
        </w:rPr>
        <w:t>=</w:t>
      </w:r>
      <w:r w:rsidRPr="009C3DA6">
        <w:rPr>
          <w:color w:val="C0C0C0"/>
          <w:lang w:val="en-US"/>
        </w:rPr>
        <w:t xml:space="preserve"> </w:t>
      </w:r>
      <w:r w:rsidRPr="009C3DA6">
        <w:rPr>
          <w:color w:val="092E64"/>
          <w:lang w:val="en-US"/>
        </w:rPr>
        <w:t>y</w:t>
      </w:r>
      <w:r w:rsidRPr="009C3DA6">
        <w:rPr>
          <w:lang w:val="en-US"/>
        </w:rPr>
        <w:t>[</w:t>
      </w:r>
      <w:proofErr w:type="spellStart"/>
      <w:r w:rsidRPr="009C3DA6">
        <w:rPr>
          <w:color w:val="092E64"/>
          <w:lang w:val="en-US"/>
        </w:rPr>
        <w:t>i</w:t>
      </w:r>
      <w:proofErr w:type="spellEnd"/>
      <w:r w:rsidRPr="009C3DA6">
        <w:rPr>
          <w:lang w:val="en-US"/>
        </w:rPr>
        <w:t>];</w:t>
      </w:r>
    </w:p>
    <w:p w14:paraId="5B65E768" w14:textId="77777777" w:rsidR="00894F96" w:rsidRPr="009C3DA6" w:rsidRDefault="00894F96" w:rsidP="00894F96">
      <w:pPr>
        <w:pStyle w:val="HTML"/>
        <w:rPr>
          <w:lang w:val="en-US"/>
        </w:rPr>
      </w:pPr>
      <w:r w:rsidRPr="009C3DA6">
        <w:rPr>
          <w:color w:val="C0C0C0"/>
          <w:lang w:val="en-US"/>
        </w:rPr>
        <w:t xml:space="preserve">            </w:t>
      </w:r>
      <w:r w:rsidRPr="009C3DA6">
        <w:rPr>
          <w:color w:val="092E64"/>
          <w:lang w:val="en-US"/>
        </w:rPr>
        <w:t>y</w:t>
      </w:r>
      <w:r w:rsidRPr="009C3DA6">
        <w:rPr>
          <w:lang w:val="en-US"/>
        </w:rPr>
        <w:t>[</w:t>
      </w:r>
      <w:proofErr w:type="spellStart"/>
      <w:r w:rsidRPr="009C3DA6">
        <w:rPr>
          <w:color w:val="092E64"/>
          <w:lang w:val="en-US"/>
        </w:rPr>
        <w:t>i</w:t>
      </w:r>
      <w:proofErr w:type="spellEnd"/>
      <w:r w:rsidRPr="009C3DA6">
        <w:rPr>
          <w:lang w:val="en-US"/>
        </w:rPr>
        <w:t>]</w:t>
      </w:r>
      <w:r w:rsidRPr="009C3DA6">
        <w:rPr>
          <w:color w:val="C0C0C0"/>
          <w:lang w:val="en-US"/>
        </w:rPr>
        <w:t xml:space="preserve"> </w:t>
      </w:r>
      <w:r w:rsidRPr="009C3DA6">
        <w:rPr>
          <w:lang w:val="en-US"/>
        </w:rPr>
        <w:t>=</w:t>
      </w:r>
      <w:r w:rsidRPr="009C3DA6">
        <w:rPr>
          <w:color w:val="C0C0C0"/>
          <w:lang w:val="en-US"/>
        </w:rPr>
        <w:t xml:space="preserve"> </w:t>
      </w:r>
      <w:r w:rsidRPr="009C3DA6">
        <w:rPr>
          <w:color w:val="000080"/>
          <w:lang w:val="en-US"/>
        </w:rPr>
        <w:t>0</w:t>
      </w:r>
      <w:r w:rsidRPr="009C3DA6">
        <w:rPr>
          <w:lang w:val="en-US"/>
        </w:rPr>
        <w:t>;</w:t>
      </w:r>
    </w:p>
    <w:p w14:paraId="6F6B6987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lang w:val="en-US"/>
        </w:rPr>
        <w:t>}</w:t>
      </w:r>
    </w:p>
    <w:p w14:paraId="06BC5DB4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CE5C00"/>
          <w:lang w:val="en-US"/>
        </w:rPr>
        <w:t>k</w:t>
      </w:r>
      <w:r w:rsidRPr="00894F96">
        <w:rPr>
          <w:lang w:val="en-US"/>
        </w:rPr>
        <w:t>++;</w:t>
      </w:r>
    </w:p>
    <w:p w14:paraId="03636709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</w:t>
      </w:r>
      <w:r w:rsidRPr="00894F96">
        <w:rPr>
          <w:color w:val="808000"/>
          <w:lang w:val="en-US"/>
        </w:rPr>
        <w:t>if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CE5C00"/>
          <w:lang w:val="en-US"/>
        </w:rPr>
        <w:t>k</w:t>
      </w:r>
      <w:r w:rsidRPr="00894F96">
        <w:rPr>
          <w:lang w:val="en-US"/>
        </w:rPr>
        <w:t>&gt;</w:t>
      </w:r>
      <w:r w:rsidRPr="00894F96">
        <w:rPr>
          <w:color w:val="000080"/>
          <w:lang w:val="en-US"/>
        </w:rPr>
        <w:t>999999</w:t>
      </w:r>
      <w:r w:rsidRPr="00894F96">
        <w:rPr>
          <w:lang w:val="en-US"/>
        </w:rPr>
        <w:t>&amp;&amp;</w:t>
      </w:r>
      <w:r w:rsidRPr="00894F96">
        <w:rPr>
          <w:color w:val="CE5C00"/>
          <w:lang w:val="en-US"/>
        </w:rPr>
        <w:t>k</w:t>
      </w:r>
      <w:r w:rsidRPr="00894F96">
        <w:rPr>
          <w:lang w:val="en-US"/>
        </w:rPr>
        <w:t>%</w:t>
      </w:r>
      <w:r w:rsidRPr="00894F96">
        <w:rPr>
          <w:color w:val="000080"/>
          <w:lang w:val="en-US"/>
        </w:rPr>
        <w:t>100000</w:t>
      </w:r>
      <w:r w:rsidRPr="00894F96">
        <w:rPr>
          <w:lang w:val="en-US"/>
        </w:rPr>
        <w:t>==</w:t>
      </w:r>
      <w:r w:rsidRPr="00894F96">
        <w:rPr>
          <w:color w:val="000080"/>
          <w:lang w:val="en-US"/>
        </w:rPr>
        <w:t>0</w:t>
      </w:r>
      <w:r w:rsidRPr="00894F96">
        <w:rPr>
          <w:lang w:val="en-US"/>
        </w:rPr>
        <w:t>)</w:t>
      </w:r>
    </w:p>
    <w:p w14:paraId="177470E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        </w:t>
      </w:r>
      <w:proofErr w:type="spellStart"/>
      <w:r w:rsidRPr="00894F96">
        <w:rPr>
          <w:color w:val="00677C"/>
          <w:lang w:val="en-US"/>
        </w:rPr>
        <w:t>print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08000"/>
          <w:lang w:val="en-US"/>
        </w:rPr>
        <w:t>"Current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8000"/>
          <w:lang w:val="en-US"/>
        </w:rPr>
        <w:t>error: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8000"/>
          <w:lang w:val="en-US"/>
        </w:rPr>
        <w:t>%</w:t>
      </w:r>
      <w:proofErr w:type="spellStart"/>
      <w:r w:rsidRPr="00894F96">
        <w:rPr>
          <w:color w:val="008000"/>
          <w:lang w:val="en-US"/>
        </w:rPr>
        <w:t>lf</w:t>
      </w:r>
      <w:proofErr w:type="spellEnd"/>
      <w:r w:rsidRPr="00894F96">
        <w:rPr>
          <w:color w:val="008000"/>
          <w:lang w:val="en-US"/>
        </w:rPr>
        <w:t>\n"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92E64"/>
          <w:lang w:val="en-US"/>
        </w:rPr>
        <w:t>errstimate</w:t>
      </w:r>
      <w:proofErr w:type="spellEnd"/>
      <w:r w:rsidRPr="00894F96">
        <w:rPr>
          <w:lang w:val="en-US"/>
        </w:rPr>
        <w:t>);</w:t>
      </w:r>
    </w:p>
    <w:p w14:paraId="691D17D3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lang w:val="en-US"/>
        </w:rPr>
        <w:t>}</w:t>
      </w:r>
    </w:p>
    <w:p w14:paraId="1C27F0CA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92E64"/>
          <w:lang w:val="en-US"/>
        </w:rPr>
        <w:t>errstimate2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=</w:t>
      </w:r>
      <w:r w:rsidRPr="00894F96">
        <w:rPr>
          <w:color w:val="C0C0C0"/>
          <w:lang w:val="en-US"/>
        </w:rPr>
        <w:t xml:space="preserve"> </w:t>
      </w:r>
      <w:proofErr w:type="spellStart"/>
      <w:r w:rsidRPr="00894F96">
        <w:rPr>
          <w:color w:val="00677C"/>
          <w:lang w:val="en-US"/>
        </w:rPr>
        <w:t>ErrorEval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n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);</w:t>
      </w:r>
    </w:p>
    <w:p w14:paraId="434D47E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proofErr w:type="spellStart"/>
      <w:r w:rsidRPr="00894F96">
        <w:rPr>
          <w:color w:val="00677C"/>
          <w:lang w:val="en-US"/>
        </w:rPr>
        <w:t>printf</w:t>
      </w:r>
      <w:proofErr w:type="spellEnd"/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08000"/>
          <w:lang w:val="en-US"/>
        </w:rPr>
        <w:t>"Error: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08000"/>
          <w:lang w:val="en-US"/>
        </w:rPr>
        <w:t>%</w:t>
      </w:r>
      <w:proofErr w:type="spellStart"/>
      <w:r w:rsidRPr="00894F96">
        <w:rPr>
          <w:color w:val="008000"/>
          <w:lang w:val="en-US"/>
        </w:rPr>
        <w:t>lf</w:t>
      </w:r>
      <w:proofErr w:type="spellEnd"/>
      <w:r w:rsidRPr="00894F96">
        <w:rPr>
          <w:color w:val="008000"/>
          <w:lang w:val="en-US"/>
        </w:rPr>
        <w:t>\n"</w:t>
      </w:r>
      <w:r w:rsidRPr="00894F96">
        <w:rPr>
          <w:lang w:val="en-US"/>
        </w:rPr>
        <w:t>,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errstimate2</w:t>
      </w:r>
      <w:r w:rsidRPr="00894F96">
        <w:rPr>
          <w:lang w:val="en-US"/>
        </w:rPr>
        <w:t>);</w:t>
      </w:r>
    </w:p>
    <w:p w14:paraId="06CB5C0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A</w:t>
      </w:r>
      <w:r w:rsidRPr="00894F96">
        <w:rPr>
          <w:lang w:val="en-US"/>
        </w:rPr>
        <w:t>);</w:t>
      </w:r>
    </w:p>
    <w:p w14:paraId="42974C5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y</w:t>
      </w:r>
      <w:r w:rsidRPr="00894F96">
        <w:rPr>
          <w:lang w:val="en-US"/>
        </w:rPr>
        <w:t>);</w:t>
      </w:r>
    </w:p>
    <w:p w14:paraId="41589BD8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C</w:t>
      </w:r>
      <w:r w:rsidRPr="00894F96">
        <w:rPr>
          <w:lang w:val="en-US"/>
        </w:rPr>
        <w:t>);</w:t>
      </w:r>
    </w:p>
    <w:p w14:paraId="7F5F7911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r w:rsidRPr="00894F96">
        <w:rPr>
          <w:color w:val="092E64"/>
          <w:lang w:val="en-US"/>
        </w:rPr>
        <w:t>b</w:t>
      </w:r>
      <w:r w:rsidRPr="00894F96">
        <w:rPr>
          <w:lang w:val="en-US"/>
        </w:rPr>
        <w:t>);</w:t>
      </w:r>
    </w:p>
    <w:p w14:paraId="0CB48BF2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00677C"/>
          <w:lang w:val="en-US"/>
        </w:rPr>
        <w:t>free</w:t>
      </w:r>
      <w:r w:rsidRPr="00894F96">
        <w:rPr>
          <w:color w:val="C0C0C0"/>
          <w:lang w:val="en-US"/>
        </w:rPr>
        <w:t xml:space="preserve"> </w:t>
      </w:r>
      <w:r w:rsidRPr="00894F96">
        <w:rPr>
          <w:lang w:val="en-US"/>
        </w:rPr>
        <w:t>(</w:t>
      </w:r>
      <w:proofErr w:type="spellStart"/>
      <w:r w:rsidRPr="00894F96">
        <w:rPr>
          <w:color w:val="092E64"/>
          <w:lang w:val="en-US"/>
        </w:rPr>
        <w:t>dif</w:t>
      </w:r>
      <w:proofErr w:type="spellEnd"/>
      <w:r w:rsidRPr="00894F96">
        <w:rPr>
          <w:lang w:val="en-US"/>
        </w:rPr>
        <w:t>);</w:t>
      </w:r>
    </w:p>
    <w:p w14:paraId="056985AE" w14:textId="77777777" w:rsidR="00894F96" w:rsidRPr="00894F96" w:rsidRDefault="00894F96" w:rsidP="00894F96">
      <w:pPr>
        <w:pStyle w:val="HTML"/>
        <w:rPr>
          <w:lang w:val="en-US"/>
        </w:rPr>
      </w:pPr>
      <w:r w:rsidRPr="00894F96">
        <w:rPr>
          <w:color w:val="C0C0C0"/>
          <w:lang w:val="en-US"/>
        </w:rPr>
        <w:t xml:space="preserve">    </w:t>
      </w:r>
      <w:r w:rsidRPr="00894F96">
        <w:rPr>
          <w:color w:val="808000"/>
          <w:lang w:val="en-US"/>
        </w:rPr>
        <w:t>return</w:t>
      </w:r>
      <w:r w:rsidRPr="00894F96">
        <w:rPr>
          <w:color w:val="C0C0C0"/>
          <w:lang w:val="en-US"/>
        </w:rPr>
        <w:t xml:space="preserve"> </w:t>
      </w:r>
      <w:r w:rsidRPr="00894F96">
        <w:rPr>
          <w:color w:val="092E64"/>
          <w:lang w:val="en-US"/>
        </w:rPr>
        <w:t>x</w:t>
      </w:r>
      <w:r w:rsidRPr="00894F96">
        <w:rPr>
          <w:lang w:val="en-US"/>
        </w:rPr>
        <w:t>;</w:t>
      </w:r>
    </w:p>
    <w:p w14:paraId="4C4F263C" w14:textId="2D83C3EF" w:rsidR="00894F96" w:rsidRDefault="00894F96" w:rsidP="00894F96">
      <w:r>
        <w:t>}</w:t>
      </w:r>
    </w:p>
    <w:p w14:paraId="3300668A" w14:textId="316A973F" w:rsidR="00894F96" w:rsidRDefault="00894F96" w:rsidP="00894F96"/>
    <w:p w14:paraId="613920EE" w14:textId="67B12A84" w:rsidR="00894F96" w:rsidRDefault="00894F96" w:rsidP="00894F96"/>
    <w:p w14:paraId="12B904EA" w14:textId="5EFE3B41" w:rsidR="00894F96" w:rsidRDefault="00894F96" w:rsidP="00894F96"/>
    <w:p w14:paraId="5A3419EF" w14:textId="1BD3C031" w:rsidR="00894F96" w:rsidRDefault="00894F96" w:rsidP="00894F96"/>
    <w:p w14:paraId="2580CD87" w14:textId="59597095" w:rsidR="00894F96" w:rsidRDefault="00894F96" w:rsidP="00894F96"/>
    <w:p w14:paraId="5740FB57" w14:textId="72F71211" w:rsidR="00894F96" w:rsidRDefault="00894F96" w:rsidP="00894F96"/>
    <w:p w14:paraId="0B7D11BC" w14:textId="581E2101" w:rsidR="00894F96" w:rsidRDefault="00894F96" w:rsidP="00894F96"/>
    <w:p w14:paraId="16E4F6B0" w14:textId="68D870D0" w:rsidR="00894F96" w:rsidRDefault="00894F96" w:rsidP="00894F96"/>
    <w:p w14:paraId="526CC237" w14:textId="31638BFA" w:rsidR="00894F96" w:rsidRDefault="00894F96" w:rsidP="00894F96"/>
    <w:p w14:paraId="52FDC10C" w14:textId="6BE3D148" w:rsidR="00894F96" w:rsidRDefault="00894F96" w:rsidP="00894F96"/>
    <w:p w14:paraId="1DE0B4E3" w14:textId="50883A83" w:rsidR="00894F96" w:rsidRDefault="00894F96" w:rsidP="00894F96"/>
    <w:p w14:paraId="15398976" w14:textId="5B5B2D7C" w:rsidR="00894F96" w:rsidRDefault="00894F96" w:rsidP="00894F96"/>
    <w:p w14:paraId="53ECE209" w14:textId="41A85401" w:rsidR="00894F96" w:rsidRDefault="00894F96" w:rsidP="00894F96"/>
    <w:p w14:paraId="71AB70F1" w14:textId="5918D1CC" w:rsidR="00894F96" w:rsidRDefault="00894F96" w:rsidP="00894F96"/>
    <w:p w14:paraId="28356FE1" w14:textId="2511CC61" w:rsidR="00894F96" w:rsidRDefault="00894F96" w:rsidP="00894F96"/>
    <w:p w14:paraId="36DA5D36" w14:textId="7236AE64" w:rsidR="00894F96" w:rsidRDefault="00894F96" w:rsidP="00894F96"/>
    <w:p w14:paraId="36CD2100" w14:textId="7677BB6A" w:rsidR="00894F96" w:rsidRDefault="00894F96" w:rsidP="00894F96"/>
    <w:p w14:paraId="6A5DB71C" w14:textId="284692B4" w:rsidR="00894F96" w:rsidRDefault="00894F96" w:rsidP="00894F96"/>
    <w:p w14:paraId="3676BB96" w14:textId="04074C2D" w:rsidR="00894F96" w:rsidRDefault="00894F96" w:rsidP="00894F96"/>
    <w:p w14:paraId="2702164B" w14:textId="161DFAB7" w:rsidR="00894F96" w:rsidRDefault="00894F96" w:rsidP="00894F96"/>
    <w:p w14:paraId="1727EC31" w14:textId="719CBFA2" w:rsidR="00894F96" w:rsidRDefault="00894F96" w:rsidP="00894F96"/>
    <w:p w14:paraId="25708DA8" w14:textId="69F73DC5" w:rsidR="00894F96" w:rsidRDefault="00894F96" w:rsidP="00894F96"/>
    <w:p w14:paraId="4D09A34E" w14:textId="05CAC107" w:rsidR="00894F96" w:rsidRDefault="00894F96" w:rsidP="00894F96"/>
    <w:p w14:paraId="4E5BED47" w14:textId="37AA9E6D" w:rsidR="00894F96" w:rsidRDefault="00894F96" w:rsidP="00894F96"/>
    <w:p w14:paraId="4257B488" w14:textId="2FECF346" w:rsidR="00894F96" w:rsidRDefault="00894F96" w:rsidP="00894F96"/>
    <w:p w14:paraId="303D81CC" w14:textId="42A93FE2" w:rsidR="00766E5E" w:rsidRDefault="00766E5E" w:rsidP="00894F96"/>
    <w:p w14:paraId="72049398" w14:textId="349F2DE6" w:rsidR="00766E5E" w:rsidRDefault="00766E5E" w:rsidP="00894F96"/>
    <w:p w14:paraId="59B097CF" w14:textId="77777777" w:rsidR="00766E5E" w:rsidRDefault="00766E5E" w:rsidP="00894F96"/>
    <w:p w14:paraId="53554DE5" w14:textId="39B5A670" w:rsidR="00894F96" w:rsidRDefault="00894F96" w:rsidP="00894F96">
      <w:pPr>
        <w:pStyle w:val="1"/>
      </w:pPr>
      <w:bookmarkStart w:id="64" w:name="_Toc533637093"/>
      <w:r>
        <w:t>Часть 4. Решение алгебраической проблемы собственных значений: Метод Якоби</w:t>
      </w:r>
      <w:bookmarkEnd w:id="64"/>
    </w:p>
    <w:p w14:paraId="08BEF926" w14:textId="2168CDD8" w:rsidR="00894F96" w:rsidRDefault="00894F96" w:rsidP="00894F96"/>
    <w:p w14:paraId="4CADA34C" w14:textId="3C5E6D8E" w:rsidR="00894F96" w:rsidRDefault="00894F96" w:rsidP="00894F96"/>
    <w:p w14:paraId="0D9DBD5A" w14:textId="7775D439" w:rsidR="00894F96" w:rsidRDefault="00894F96" w:rsidP="00894F96"/>
    <w:p w14:paraId="7E5B8730" w14:textId="185E3FA4" w:rsidR="00894F96" w:rsidRDefault="00894F96" w:rsidP="00894F96"/>
    <w:p w14:paraId="72BC2C26" w14:textId="37F6A923" w:rsidR="00894F96" w:rsidRDefault="00894F96" w:rsidP="00894F96"/>
    <w:p w14:paraId="0CC37CF5" w14:textId="429D834B" w:rsidR="00894F96" w:rsidRDefault="00894F96" w:rsidP="00894F96"/>
    <w:p w14:paraId="2FC2A83E" w14:textId="59BD1DC0" w:rsidR="00894F96" w:rsidRDefault="00894F96" w:rsidP="00894F96"/>
    <w:p w14:paraId="472B36AD" w14:textId="5FDD6236" w:rsidR="00894F96" w:rsidRDefault="00894F96" w:rsidP="00894F96"/>
    <w:p w14:paraId="4B0DA9E0" w14:textId="663AE4AB" w:rsidR="00894F96" w:rsidRDefault="00894F96" w:rsidP="00894F96"/>
    <w:p w14:paraId="7C635C58" w14:textId="0ADA8F36" w:rsidR="00894F96" w:rsidRDefault="00894F96" w:rsidP="00894F96"/>
    <w:p w14:paraId="7DB4CC2D" w14:textId="1C09D814" w:rsidR="00894F96" w:rsidRDefault="00894F96" w:rsidP="00894F96"/>
    <w:p w14:paraId="40B34950" w14:textId="391057EE" w:rsidR="00894F96" w:rsidRDefault="00894F96" w:rsidP="00894F96"/>
    <w:p w14:paraId="430A2572" w14:textId="774B5409" w:rsidR="00894F96" w:rsidRDefault="00894F96" w:rsidP="00894F96"/>
    <w:p w14:paraId="1FE3E45E" w14:textId="04BCB0CF" w:rsidR="00894F96" w:rsidRDefault="00894F96" w:rsidP="00894F96"/>
    <w:p w14:paraId="55D7B3B0" w14:textId="4F155382" w:rsidR="00894F96" w:rsidRDefault="00894F96" w:rsidP="00894F96"/>
    <w:p w14:paraId="003183A3" w14:textId="0693BCCA" w:rsidR="00894F96" w:rsidRDefault="00894F96" w:rsidP="00894F96"/>
    <w:p w14:paraId="6CBE4A2D" w14:textId="5B30A2C8" w:rsidR="00894F96" w:rsidRDefault="00894F96" w:rsidP="00894F96"/>
    <w:p w14:paraId="73E1C512" w14:textId="37522B64" w:rsidR="00894F96" w:rsidRDefault="00894F96" w:rsidP="00894F96"/>
    <w:p w14:paraId="66576BE0" w14:textId="42D25454" w:rsidR="00894F96" w:rsidRDefault="00894F96" w:rsidP="00894F96"/>
    <w:p w14:paraId="19FA0032" w14:textId="26E6444C" w:rsidR="00894F96" w:rsidRDefault="00894F96" w:rsidP="00894F96"/>
    <w:p w14:paraId="6AD6F20C" w14:textId="5310996A" w:rsidR="00894F96" w:rsidRDefault="00894F96" w:rsidP="00894F96"/>
    <w:p w14:paraId="3EDA5671" w14:textId="59330C35" w:rsidR="00894F96" w:rsidRDefault="00894F96" w:rsidP="00894F96"/>
    <w:p w14:paraId="16684152" w14:textId="389EA821" w:rsidR="00894F96" w:rsidRDefault="00894F96" w:rsidP="00894F96"/>
    <w:p w14:paraId="39A4BC73" w14:textId="7FDE6609" w:rsidR="00894F96" w:rsidRDefault="00894F96" w:rsidP="00894F96"/>
    <w:p w14:paraId="66A419AA" w14:textId="687CBB0A" w:rsidR="00894F96" w:rsidRDefault="00894F96" w:rsidP="00894F96"/>
    <w:p w14:paraId="5078ABBD" w14:textId="77777777" w:rsidR="00894F96" w:rsidRPr="00260D72" w:rsidRDefault="00894F96" w:rsidP="0030675A">
      <w:pPr>
        <w:pStyle w:val="3"/>
      </w:pPr>
      <w:bookmarkStart w:id="65" w:name="_Toc533637094"/>
      <w:r>
        <w:lastRenderedPageBreak/>
        <w:t>Задача</w:t>
      </w:r>
      <w:bookmarkEnd w:id="65"/>
    </w:p>
    <w:p w14:paraId="40614C8C" w14:textId="77777777" w:rsidR="00894F96" w:rsidRDefault="00894F96" w:rsidP="00894F96">
      <w:pPr>
        <w:rPr>
          <w:rFonts w:eastAsiaTheme="minorEastAsia"/>
        </w:rPr>
      </w:pPr>
      <w:r>
        <w:t xml:space="preserve">Дана симметричная матрица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rPr>
          <w:rFonts w:eastAsiaTheme="minorEastAsia"/>
        </w:rPr>
        <w:t xml:space="preserve">, то есть такая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=A</m:t>
        </m:r>
      </m:oMath>
      <w:r w:rsidRPr="00BB62D6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Используя итерационный метод Якоби, найти собственные числа и собственные векторы </w:t>
      </w:r>
      <m:oMath>
        <m:r>
          <w:rPr>
            <w:rFonts w:ascii="Cambria Math" w:hAnsi="Cambria Math"/>
          </w:rPr>
          <m:t>A</m:t>
        </m:r>
      </m:oMath>
      <w:r w:rsidRPr="00BB62D6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заданным значением допустимой ошибки </w:t>
      </w:r>
      <m:oMath>
        <m:r>
          <w:rPr>
            <w:rFonts w:ascii="Cambria Math" w:hAnsi="Cambria Math"/>
            <w:lang w:val="en-US"/>
          </w:rPr>
          <m:t>ε</m:t>
        </m:r>
      </m:oMath>
      <w:r>
        <w:rPr>
          <w:rFonts w:eastAsiaTheme="minorEastAsia"/>
        </w:rPr>
        <w:t>.</w:t>
      </w:r>
    </w:p>
    <w:p w14:paraId="6FC27D5C" w14:textId="77777777" w:rsidR="00894F96" w:rsidRDefault="00894F96" w:rsidP="0030675A">
      <w:pPr>
        <w:pStyle w:val="3"/>
      </w:pPr>
      <w:bookmarkStart w:id="66" w:name="_Toc533637095"/>
      <w:r>
        <w:t>Алгоритм и условия применимости метода</w:t>
      </w:r>
      <w:bookmarkEnd w:id="66"/>
    </w:p>
    <w:p w14:paraId="13501ED9" w14:textId="77777777" w:rsidR="00894F96" w:rsidRPr="00BE76D8" w:rsidRDefault="00894F96" w:rsidP="00894F96">
      <w:pPr>
        <w:rPr>
          <w:rFonts w:eastAsiaTheme="minorEastAsia"/>
        </w:rPr>
      </w:pPr>
      <w:r>
        <w:t xml:space="preserve">Рассмотрим симметричную матрицу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rPr>
          <w:rFonts w:eastAsiaTheme="minorEastAsia"/>
        </w:rPr>
        <w:t xml:space="preserve"> и некую матрицу плоских вращений </w:t>
      </w:r>
    </w:p>
    <w:p w14:paraId="03BC1805" w14:textId="77777777" w:rsidR="00894F96" w:rsidRDefault="00894F96" w:rsidP="00894F96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T=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82"/>
              </w:rPr>
              <w:object w:dxaOrig="1840" w:dyaOrig="1760" w14:anchorId="660C26E5">
                <v:shape id="_x0000_i1091" type="#_x0000_t75" style="width:92.1pt;height:87.9pt" o:ole="">
                  <v:imagedata r:id="rId138" o:title=""/>
                </v:shape>
                <o:OLEObject Type="Embed" ProgID="Equation.DSMT4" ShapeID="_x0000_i1091" DrawAspect="Content" ObjectID="_1607380819" r:id="rId139"/>
              </w:object>
            </m:r>
          </m:e>
        </m:d>
      </m:oMath>
      <w:r w:rsidRPr="00BE76D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T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 w:rsidRPr="00BE76D8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c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α</m:t>
            </m:r>
          </m:e>
        </m:func>
        <m:r>
          <w:rPr>
            <w:rFonts w:ascii="Cambria Math" w:eastAsiaTheme="minorEastAsia" w:hAnsi="Cambria Math"/>
          </w:rPr>
          <m:t>, s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α</m:t>
            </m:r>
          </m:e>
        </m:func>
        <m:r>
          <w:rPr>
            <w:rFonts w:ascii="Cambria Math" w:eastAsiaTheme="minorEastAsia" w:hAnsi="Cambria Math"/>
          </w:rPr>
          <m:t>,  α</m:t>
        </m:r>
      </m:oMath>
      <w:r w:rsidRPr="00BE76D8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BE76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екоторый угол. </w:t>
      </w:r>
    </w:p>
    <w:p w14:paraId="61F2193C" w14:textId="77777777" w:rsidR="00894F96" w:rsidRPr="006F1D75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Тогда преобразованная матрица </w:t>
      </w:r>
      <m:oMath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A</m:t>
        </m:r>
        <m:r>
          <w:rPr>
            <w:rFonts w:ascii="Cambria Math" w:eastAsiaTheme="minorEastAsia" w:hAnsi="Cambria Math"/>
          </w:rPr>
          <m:t>T</m:t>
        </m:r>
      </m:oMath>
      <w:r w:rsidRPr="00BE76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акже является симметричной и обладает теми же собственными числами, что и матрица </w:t>
      </w:r>
      <m:oMath>
        <m:r>
          <w:rPr>
            <w:rFonts w:ascii="Cambria Math" w:hAnsi="Cambria Math"/>
          </w:rPr>
          <m:t>A</m:t>
        </m:r>
      </m:oMath>
      <w:r w:rsidRPr="00BE76D8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Подберём такое значение угла </w:t>
      </w:r>
      <m:oMath>
        <m:r>
          <w:rPr>
            <w:rFonts w:ascii="Cambria Math" w:eastAsiaTheme="minorEastAsia" w:hAnsi="Cambria Math"/>
          </w:rPr>
          <m:t>α</m:t>
        </m:r>
      </m:oMath>
      <w:r>
        <w:rPr>
          <w:rFonts w:eastAsiaTheme="minorEastAsia"/>
        </w:rPr>
        <w:t xml:space="preserve">, чтобы при преобразовании матрицы элемен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</m:oMath>
      <w:r>
        <w:rPr>
          <w:rFonts w:eastAsiaTheme="minorEastAsia"/>
        </w:rPr>
        <w:t xml:space="preserve"> (и, ввиду симметричности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</m:oMath>
      <w:r>
        <w:rPr>
          <w:rFonts w:eastAsiaTheme="minorEastAsia"/>
        </w:rPr>
        <w:t xml:space="preserve">) обращался в 0. При совершении двух матричных произведений имеем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с</m:t>
                </m:r>
                <m:ctrlPr>
                  <w:rPr>
                    <w:rFonts w:ascii="Cambria Math" w:eastAsiaTheme="minorEastAsia" w:hAnsi="Cambria Math"/>
                    <w:i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ctrlPr>
              <w:rPr>
                <w:rFonts w:ascii="Cambria Math" w:eastAsiaTheme="minorEastAsia" w:hAnsi="Cambria Math"/>
                <w:i/>
                <w:lang w:val="en-US"/>
              </w:rPr>
            </m:ctrlPr>
          </m:e>
        </m:d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cs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jj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i</m:t>
                </m:r>
              </m:sub>
            </m:sSub>
          </m:e>
        </m:d>
        <m:r>
          <w:rPr>
            <w:rFonts w:ascii="Cambria Math" w:eastAsiaTheme="minorEastAsia" w:hAnsi="Cambria Math"/>
          </w:rPr>
          <m:t>=0.</m:t>
        </m:r>
      </m:oMath>
    </w:p>
    <w:p w14:paraId="62CE1990" w14:textId="77777777" w:rsidR="0030675A" w:rsidRDefault="00894F96" w:rsidP="00894F96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⇒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cs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i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jj</m:t>
                </m:r>
              </m:sub>
            </m:sSub>
          </m:den>
        </m:f>
      </m:oMath>
      <w:r w:rsidRPr="00CF28B7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ткуда из тригонометрических формул вытекает: </w:t>
      </w:r>
      <m:oMath>
        <m:r>
          <w:rPr>
            <w:rFonts w:ascii="Cambria Math" w:eastAsiaTheme="minorEastAsia" w:hAnsi="Cambria Math"/>
            <w:lang w:val="en-US"/>
          </w:rPr>
          <m:t>tg</m:t>
        </m:r>
        <m:r>
          <w:rPr>
            <w:rFonts w:ascii="Cambria Math" w:eastAsiaTheme="minorEastAsia" w:hAnsi="Cambria Math"/>
          </w:rPr>
          <m:t xml:space="preserve"> 2α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i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jj</m:t>
                </m:r>
              </m:sub>
            </m:sSub>
          </m:den>
        </m:f>
      </m:oMath>
      <w:r w:rsidRPr="00CF28B7">
        <w:rPr>
          <w:rFonts w:eastAsiaTheme="minorEastAsia"/>
        </w:rPr>
        <w:t>.</w:t>
      </w:r>
    </w:p>
    <w:p w14:paraId="1FBEED16" w14:textId="76ECF84D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Вместо достаточно трудоёмкого вычисления угла </w:t>
      </w:r>
      <m:oMath>
        <m:r>
          <w:rPr>
            <w:rFonts w:ascii="Cambria Math" w:eastAsiaTheme="minorEastAsia" w:hAnsi="Cambria Math"/>
          </w:rPr>
          <m:t>α</m:t>
        </m:r>
      </m:oMath>
      <w:r>
        <w:rPr>
          <w:rFonts w:eastAsiaTheme="minorEastAsia"/>
        </w:rPr>
        <w:t xml:space="preserve"> найдём непосредственно значения </w:t>
      </w:r>
      <m:oMath>
        <m:r>
          <w:rPr>
            <w:rFonts w:ascii="Cambria Math" w:eastAsiaTheme="minorEastAsia" w:hAnsi="Cambria Math"/>
          </w:rPr>
          <m:t>c</m:t>
        </m:r>
      </m:oMath>
      <w:r>
        <w:rPr>
          <w:rFonts w:eastAsiaTheme="minorEastAsia"/>
        </w:rPr>
        <w:t xml:space="preserve"> и </w:t>
      </w:r>
      <m:oMath>
        <m:r>
          <w:rPr>
            <w:rFonts w:ascii="Cambria Math" w:eastAsiaTheme="minorEastAsia" w:hAnsi="Cambria Math"/>
          </w:rPr>
          <m:t>s</m:t>
        </m:r>
      </m:oMath>
      <w:r>
        <w:rPr>
          <w:rFonts w:eastAsiaTheme="minorEastAsia"/>
        </w:rPr>
        <w:t xml:space="preserve">, воспользовавшись формулой тангенса двойного угла и решив квадратное уравнение. Пусть </w:t>
      </w:r>
      <m:oMath>
        <m:r>
          <w:rPr>
            <w:rFonts w:ascii="Cambria Math" w:eastAsiaTheme="minorEastAsia" w:hAnsi="Cambria Math"/>
          </w:rPr>
          <m:t xml:space="preserve">τ=ctg 2α= 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i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j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j</m:t>
                </m:r>
              </m:sub>
            </m:sSub>
          </m:den>
        </m:f>
      </m:oMath>
      <w:r w:rsidRPr="00535F24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тогда </w:t>
      </w:r>
      <m:oMath>
        <m:r>
          <w:rPr>
            <w:rFonts w:ascii="Cambria Math" w:eastAsiaTheme="minorEastAsia" w:hAnsi="Cambria Math"/>
          </w:rPr>
          <m:t>t=tg α=sg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τ</m:t>
            </m:r>
          </m:e>
        </m:d>
        <m:r>
          <w:rPr>
            <w:rFonts w:ascii="Cambria Math" w:eastAsiaTheme="minorEastAsia" w:hAnsi="Cambria Math"/>
          </w:rPr>
          <m:t>⋅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τ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>-τ, 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>, s=c⋅t.</m:t>
        </m:r>
      </m:oMath>
    </w:p>
    <w:p w14:paraId="7A9A3A1C" w14:textId="7BFE9E46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Применяя изложенные выше сведения, можно построить следующий итерационный процесс, приводящий матрицу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к матрице, близкой к диагональной:</w:t>
      </w:r>
    </w:p>
    <w:p w14:paraId="720AF0D1" w14:textId="77777777" w:rsidR="0030675A" w:rsidRDefault="0030675A" w:rsidP="00894F96">
      <w:pPr>
        <w:rPr>
          <w:rFonts w:eastAsiaTheme="minorEastAsia"/>
        </w:rPr>
      </w:pPr>
    </w:p>
    <w:p w14:paraId="09B42B34" w14:textId="77777777" w:rsidR="00894F96" w:rsidRPr="00A75F83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1. Найдём элемент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max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/>
          </w:rPr>
          <m:t xml:space="preserve"> , 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 w:hAnsi="Cambria Math"/>
          </w:rPr>
          <m:t>≠</m:t>
        </m:r>
        <m:r>
          <w:rPr>
            <w:rFonts w:ascii="Cambria Math" w:eastAsiaTheme="minorEastAsia" w:hAnsi="Cambria Math"/>
            <w:lang w:val="en-US"/>
          </w:rPr>
          <m:t>j</m:t>
        </m:r>
        <m:r>
          <w:rPr>
            <w:rFonts w:ascii="Cambria Math" w:eastAsiaTheme="minorEastAsia" w:hAnsi="Cambria Math"/>
          </w:rPr>
          <m:t>.</m:t>
        </m:r>
      </m:oMath>
    </w:p>
    <w:p w14:paraId="5FEA1413" w14:textId="77777777" w:rsidR="00894F96" w:rsidRDefault="00894F96" w:rsidP="00894F96">
      <w:pPr>
        <w:rPr>
          <w:rFonts w:eastAsiaTheme="minorEastAsia"/>
        </w:rPr>
      </w:pPr>
      <w:r w:rsidRPr="002A594B">
        <w:rPr>
          <w:rFonts w:eastAsiaTheme="minorEastAsia"/>
        </w:rPr>
        <w:t xml:space="preserve">2. </w:t>
      </w:r>
      <w:r>
        <w:rPr>
          <w:rFonts w:eastAsiaTheme="minorEastAsia"/>
        </w:rPr>
        <w:t xml:space="preserve">Вычислим приведённым ранее методом необходимые для обнуления элемента значения </w:t>
      </w:r>
      <m:oMath>
        <m:r>
          <w:rPr>
            <w:rFonts w:ascii="Cambria Math" w:eastAsiaTheme="minorEastAsia" w:hAnsi="Cambria Math"/>
          </w:rPr>
          <m:t xml:space="preserve">c, </m:t>
        </m:r>
        <m:r>
          <w:rPr>
            <w:rFonts w:ascii="Cambria Math" w:eastAsiaTheme="minorEastAsia" w:hAnsi="Cambria Math"/>
            <w:lang w:val="en-US"/>
          </w:rPr>
          <m:t>s</m:t>
        </m:r>
      </m:oMath>
      <w:r>
        <w:rPr>
          <w:rFonts w:eastAsiaTheme="minorEastAsia"/>
        </w:rPr>
        <w:t xml:space="preserve">, построим соответствующую матрицу </w:t>
      </w:r>
      <m:oMath>
        <m:r>
          <w:rPr>
            <w:rFonts w:ascii="Cambria Math" w:eastAsiaTheme="minorEastAsia" w:hAnsi="Cambria Math"/>
          </w:rPr>
          <m:t>T.</m:t>
        </m:r>
      </m:oMath>
    </w:p>
    <w:p w14:paraId="321100DC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3. Совершим преобразовани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A</m:t>
        </m:r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</w:p>
    <w:p w14:paraId="515AB73C" w14:textId="77777777" w:rsidR="00894F96" w:rsidRPr="00A75F83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4. Повторим все шаги для новой матрицы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</m:oMath>
      <w:r w:rsidRPr="00A75F83">
        <w:rPr>
          <w:rFonts w:eastAsiaTheme="minorEastAsia"/>
        </w:rPr>
        <w:t xml:space="preserve"> (</w:t>
      </w:r>
      <w:r>
        <w:rPr>
          <w:rFonts w:eastAsiaTheme="minorEastAsia"/>
        </w:rPr>
        <w:t xml:space="preserve">получив тем самым уже матриц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(2)</m:t>
            </m:r>
          </m:sup>
        </m:sSup>
        <m:r>
          <w:rPr>
            <w:rFonts w:ascii="Cambria Math" w:eastAsiaTheme="minorEastAsia" w:hAnsi="Cambria Math"/>
          </w:rPr>
          <m:t>).</m:t>
        </m:r>
      </m:oMath>
    </w:p>
    <w:p w14:paraId="3AB98DC6" w14:textId="77777777" w:rsidR="0030675A" w:rsidRDefault="0030675A" w:rsidP="00894F96">
      <w:pPr>
        <w:rPr>
          <w:rFonts w:eastAsiaTheme="minorEastAsia"/>
        </w:rPr>
      </w:pPr>
    </w:p>
    <w:p w14:paraId="2034654C" w14:textId="28C578D7" w:rsidR="00894F96" w:rsidRPr="006F1D75" w:rsidRDefault="00894F96" w:rsidP="00894F96">
      <w:pPr>
        <w:rPr>
          <w:rFonts w:eastAsiaTheme="minorEastAsia"/>
        </w:rPr>
      </w:pPr>
      <w:r>
        <w:rPr>
          <w:rFonts w:eastAsiaTheme="minorEastAsia"/>
        </w:rPr>
        <w:t>Процесс протекает до тех пор, пока</w:t>
      </w:r>
      <w:r w:rsidRPr="00A75F83"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max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sup>
                </m:sSubSup>
              </m:e>
            </m:d>
          </m:e>
        </m:func>
        <m:r>
          <w:rPr>
            <w:rFonts w:ascii="Cambria Math" w:eastAsiaTheme="minorEastAsia" w:hAnsi="Cambria Math"/>
          </w:rPr>
          <m:t>&gt;</m:t>
        </m:r>
        <m:r>
          <w:rPr>
            <w:rFonts w:ascii="Cambria Math" w:eastAsiaTheme="minorEastAsia" w:hAnsi="Cambria Math"/>
            <w:lang w:val="en-US"/>
          </w:rPr>
          <m:t>ε</m:t>
        </m:r>
      </m:oMath>
      <w:r w:rsidRPr="00A75F83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  <w:lang w:val="en-US"/>
          </w:rPr>
          <m:t>ε</m:t>
        </m:r>
      </m:oMath>
      <w:r>
        <w:rPr>
          <w:rFonts w:eastAsiaTheme="minorEastAsia"/>
        </w:rPr>
        <w:t xml:space="preserve"> – заданное значение допустимой ошибки. В результате получим матрицу на диагонали которой располагаются элементы со значениями, близкими к собственным значениям исходной матрицы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. При этом собственными векторами приближенно являются столбцы матрицы </w:t>
      </w:r>
    </w:p>
    <w:p w14:paraId="151EC8B0" w14:textId="77777777" w:rsidR="00894F96" w:rsidRPr="006F1D75" w:rsidRDefault="00426504" w:rsidP="00894F96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⋅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 xml:space="preserve">⋅…⋅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-1</m:t>
                </m:r>
              </m:sub>
            </m:sSub>
          </m:sub>
        </m:sSub>
      </m:oMath>
      <w:r w:rsidR="00894F96" w:rsidRPr="006F1D75">
        <w:rPr>
          <w:rFonts w:eastAsiaTheme="minorEastAsia"/>
          <w:i/>
        </w:rPr>
        <w:t>.</w:t>
      </w:r>
    </w:p>
    <w:p w14:paraId="5905C4A1" w14:textId="77777777" w:rsidR="00894F96" w:rsidRDefault="00894F96" w:rsidP="00894F96">
      <w:pPr>
        <w:rPr>
          <w:rFonts w:eastAsiaTheme="minorEastAsia"/>
        </w:rPr>
      </w:pPr>
    </w:p>
    <w:p w14:paraId="4D553346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Ввиду того, что в результате преобразования изменяются только элементы, лежащие на строке </w:t>
      </w:r>
      <m:oMath>
        <m:r>
          <w:rPr>
            <w:rFonts w:ascii="Cambria Math" w:eastAsiaTheme="minorEastAsia" w:hAnsi="Cambria Math"/>
          </w:rPr>
          <m:t>i</m:t>
        </m:r>
      </m:oMath>
      <w:r w:rsidRPr="006F1D7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ли столбце </w:t>
      </w:r>
      <m:oMath>
        <m:r>
          <w:rPr>
            <w:rFonts w:ascii="Cambria Math" w:eastAsiaTheme="minorEastAsia" w:hAnsi="Cambria Math"/>
          </w:rPr>
          <m:t>j</m:t>
        </m:r>
      </m:oMath>
      <w:r w:rsidRPr="006F1D75">
        <w:rPr>
          <w:rFonts w:eastAsiaTheme="minorEastAsia"/>
        </w:rPr>
        <w:t xml:space="preserve">, </w:t>
      </w:r>
      <w:r>
        <w:rPr>
          <w:rFonts w:eastAsiaTheme="minorEastAsia"/>
        </w:rPr>
        <w:t>достаточно совершать лишь следующие вычисления:</w:t>
      </w:r>
    </w:p>
    <w:p w14:paraId="589CD5A7" w14:textId="77777777" w:rsidR="00894F96" w:rsidRPr="00184D1B" w:rsidRDefault="00426504" w:rsidP="00894F96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jj</m:t>
              </m:r>
            </m:sub>
          </m:sSub>
          <m:r>
            <w:rPr>
              <w:rFonts w:ascii="Cambria Math" w:eastAsiaTheme="minorEastAsia" w:hAnsi="Cambria Math"/>
            </w:rPr>
            <m:t>+2c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j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jj</m:t>
              </m:r>
            </m:sub>
          </m:sSub>
          <m:r>
            <w:rPr>
              <w:rFonts w:ascii="Cambria Math" w:eastAsiaTheme="minorEastAsia" w:hAnsi="Cambria Math"/>
            </w:rPr>
            <m:t>-2c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</m:oMath>
      </m:oMathPara>
    </w:p>
    <w:p w14:paraId="13BD3D9D" w14:textId="77777777" w:rsidR="00894F96" w:rsidRPr="00184D1B" w:rsidRDefault="00426504" w:rsidP="00894F96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 xml:space="preserve"> b</m:t>
              </m:r>
            </m:e>
            <m:sub>
              <m:r>
                <w:rPr>
                  <w:rFonts w:ascii="Cambria Math" w:eastAsiaTheme="minorEastAsia" w:hAnsi="Cambria Math"/>
                </w:rPr>
                <m:t>j</m:t>
              </m:r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>=-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  <m:r>
                <w:rPr>
                  <w:rFonts w:ascii="Cambria Math" w:eastAsiaTheme="minorEastAsia" w:hAnsi="Cambria Math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 xml:space="preserve"> (m≠i,m≠j) </m:t>
          </m:r>
        </m:oMath>
      </m:oMathPara>
    </w:p>
    <w:p w14:paraId="5DF1709F" w14:textId="77777777" w:rsidR="00894F96" w:rsidRPr="00E174B6" w:rsidRDefault="00894F96" w:rsidP="0030675A">
      <w:pPr>
        <w:pStyle w:val="3"/>
      </w:pPr>
      <w:bookmarkStart w:id="67" w:name="_Toc533637096"/>
      <w:r>
        <w:t>Предварительный анализ задачи</w:t>
      </w:r>
      <w:bookmarkEnd w:id="67"/>
    </w:p>
    <w:p w14:paraId="127A73A2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Так как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– симметричная матрица, то она всегда имеет полный набор различных собственных векторов.</w:t>
      </w:r>
    </w:p>
    <w:p w14:paraId="7EB2C898" w14:textId="77777777" w:rsidR="00894F96" w:rsidRDefault="00894F96" w:rsidP="0030675A">
      <w:pPr>
        <w:pStyle w:val="3"/>
      </w:pPr>
      <w:bookmarkStart w:id="68" w:name="_Toc533637097"/>
      <w:r>
        <w:lastRenderedPageBreak/>
        <w:t>Тестовый пример с детальными расчётами</w:t>
      </w:r>
      <w:bookmarkEnd w:id="68"/>
    </w:p>
    <w:p w14:paraId="2BC658A5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Возьмём матрицу </w:t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</m:m>
          </m:e>
        </m:d>
      </m:oMath>
      <w:r>
        <w:rPr>
          <w:rFonts w:eastAsiaTheme="minorEastAsia"/>
        </w:rPr>
        <w:t xml:space="preserve">. Для такой матрицы в качестве устраняемого элемента берётс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1</m:t>
            </m:r>
          </m:sub>
        </m:sSub>
        <m:r>
          <w:rPr>
            <w:rFonts w:ascii="Cambria Math" w:eastAsiaTheme="minorEastAsia" w:hAnsi="Cambria Math"/>
          </w:rPr>
          <m:t>=2.</m:t>
        </m:r>
      </m:oMath>
      <w:r>
        <w:rPr>
          <w:rFonts w:eastAsiaTheme="minorEastAsia"/>
        </w:rPr>
        <w:t xml:space="preserve"> Тогда: </w:t>
      </w:r>
      <m:oMath>
        <m:r>
          <w:rPr>
            <w:rFonts w:ascii="Cambria Math" w:eastAsiaTheme="minorEastAsia" w:hAnsi="Cambria Math"/>
          </w:rPr>
          <m:t xml:space="preserve">τ=ctg 2α= 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1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2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1</m:t>
                </m:r>
              </m:sub>
            </m:sSub>
          </m:den>
        </m:f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>=-0,75</m:t>
        </m:r>
      </m:oMath>
      <w:r>
        <w:rPr>
          <w:rFonts w:eastAsiaTheme="minorEastAsia"/>
        </w:rPr>
        <w:t xml:space="preserve"> </w:t>
      </w:r>
    </w:p>
    <w:p w14:paraId="73437B4B" w14:textId="77777777" w:rsidR="00894F96" w:rsidRPr="007146B6" w:rsidRDefault="00894F96" w:rsidP="00894F96">
      <w:pPr>
        <w:rPr>
          <w:rFonts w:eastAsiaTheme="minorEastAsia"/>
        </w:rPr>
      </w:pPr>
      <m:oMath>
        <m:r>
          <w:rPr>
            <w:rFonts w:ascii="Cambria Math" w:eastAsiaTheme="minorEastAsia" w:hAnsi="Cambria Math"/>
            <w:lang w:val="en-US"/>
          </w:rPr>
          <m:t>t</m:t>
        </m:r>
        <m:r>
          <w:rPr>
            <w:rFonts w:ascii="Cambria Math" w:eastAsiaTheme="minorEastAsia" w:hAnsi="Cambria Math"/>
          </w:rPr>
          <m:t>=tg α=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τ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>-τ=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0,7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 xml:space="preserve">+0,75=-0,5 </m:t>
        </m:r>
      </m:oMath>
      <w:r w:rsidRPr="007146B6">
        <w:rPr>
          <w:rFonts w:eastAsiaTheme="minorEastAsia"/>
        </w:rPr>
        <w:t xml:space="preserve"> </w:t>
      </w:r>
    </w:p>
    <w:p w14:paraId="7EDDE5C7" w14:textId="77777777" w:rsidR="00894F96" w:rsidRPr="007146B6" w:rsidRDefault="00894F96" w:rsidP="00894F96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 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,5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 xml:space="preserve">≅0,8944, 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s=c⋅t=0,8944⋅(-0,5)≅-0,4472</m:t>
        </m:r>
      </m:oMath>
      <w:r w:rsidRPr="007146B6">
        <w:rPr>
          <w:rFonts w:eastAsiaTheme="minorEastAsia"/>
        </w:rPr>
        <w:t>.</w:t>
      </w:r>
    </w:p>
    <w:p w14:paraId="21C4F51C" w14:textId="77777777" w:rsidR="00894F96" w:rsidRPr="007146B6" w:rsidRDefault="00426504" w:rsidP="00894F9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22</m:t>
              </m:r>
            </m:sub>
          </m:sSub>
          <m:r>
            <w:rPr>
              <w:rFonts w:ascii="Cambria Math" w:eastAsiaTheme="minorEastAsia" w:hAnsi="Cambria Math"/>
            </w:rPr>
            <m:t>+2c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8944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⋅5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4472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⋅8-2⋅0,8944⋅0,4472⋅2=4,</m:t>
          </m:r>
        </m:oMath>
      </m:oMathPara>
    </w:p>
    <w:p w14:paraId="1BFC09B7" w14:textId="77777777" w:rsidR="00894F96" w:rsidRPr="007146B6" w:rsidRDefault="00426504" w:rsidP="00894F9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22</m:t>
              </m:r>
            </m:sub>
          </m:sSub>
          <m:r>
            <w:rPr>
              <w:rFonts w:ascii="Cambria Math" w:eastAsiaTheme="minorEastAsia" w:hAnsi="Cambria Math"/>
            </w:rPr>
            <m:t>-2c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8944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⋅5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4472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⋅8+2⋅0,8944⋅0,4472⋅2=9.</m:t>
          </m:r>
        </m:oMath>
      </m:oMathPara>
    </w:p>
    <w:p w14:paraId="2F0D8374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>Для задачи данной размерности алгоритм останавливается после первого шага. В итоге имеем:</w:t>
      </w:r>
    </w:p>
    <w:p w14:paraId="3478C80B" w14:textId="77777777" w:rsidR="00894F96" w:rsidRPr="00083766" w:rsidRDefault="00426504" w:rsidP="00894F96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 xml:space="preserve">=4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2</m:t>
              </m:r>
            </m:sub>
          </m:sSub>
          <m:r>
            <w:rPr>
              <w:rFonts w:ascii="Cambria Math" w:eastAsiaTheme="minorEastAsia" w:hAnsi="Cambria Math"/>
            </w:rPr>
            <m:t>=9,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,8944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0,447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-s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,447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,8944</m:t>
                    </m:r>
                  </m:e>
                </m:mr>
              </m:m>
            </m:e>
          </m:d>
        </m:oMath>
      </m:oMathPara>
    </w:p>
    <w:p w14:paraId="189F0BBD" w14:textId="77777777" w:rsidR="00894F96" w:rsidRDefault="00894F96" w:rsidP="0030675A">
      <w:pPr>
        <w:pStyle w:val="3"/>
      </w:pPr>
      <w:bookmarkStart w:id="69" w:name="_Toc533637098"/>
      <w:r>
        <w:t>Перечень контрольных тестов</w:t>
      </w:r>
      <w:bookmarkEnd w:id="69"/>
    </w:p>
    <w:p w14:paraId="28921EEA" w14:textId="77777777" w:rsidR="00894F96" w:rsidRPr="00CF78BF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Для исследования метода были рассмотрены четыре разных матрицы: две матрицы с различными отделимостями собственных чисел (хорошо и плохо отделимые) и две матрицы, различающиеся по значению обусловленности (хорошо и плохо обусловленные). Для каждой матрицы были вычислены собственные значения с тремя допустимыми погрешностями: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 xml:space="preserve">=0,001, </m:t>
        </m:r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,00</m:t>
        </m:r>
        <m:r>
          <w:rPr>
            <w:rFonts w:ascii="Cambria Math" w:eastAsiaTheme="minorEastAsia" w:hAnsi="Cambria Math"/>
          </w:rPr>
          <m:t>01</m:t>
        </m:r>
      </m:oMath>
      <w:r>
        <w:rPr>
          <w:rFonts w:eastAsiaTheme="minorEastAsia"/>
        </w:rPr>
        <w:t xml:space="preserve"> и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,00001.</m:t>
        </m:r>
      </m:oMath>
    </w:p>
    <w:p w14:paraId="08B8B4E7" w14:textId="77777777" w:rsidR="00894F96" w:rsidRPr="00C76BD0" w:rsidRDefault="00894F96" w:rsidP="0030675A">
      <w:pPr>
        <w:pStyle w:val="3"/>
      </w:pPr>
      <w:bookmarkStart w:id="70" w:name="_Toc533637099"/>
      <w:r>
        <w:t>Модульная</w:t>
      </w:r>
      <w:r w:rsidRPr="00C76BD0">
        <w:t xml:space="preserve"> </w:t>
      </w:r>
      <w:r>
        <w:t>структура</w:t>
      </w:r>
      <w:r w:rsidRPr="00C76BD0">
        <w:t xml:space="preserve"> </w:t>
      </w:r>
      <w:r>
        <w:t>программы</w:t>
      </w:r>
      <w:bookmarkEnd w:id="70"/>
    </w:p>
    <w:p w14:paraId="3100B6BE" w14:textId="242918FA" w:rsidR="00894F96" w:rsidRDefault="00894F96" w:rsidP="00894F96">
      <w:r w:rsidRPr="00083766">
        <w:rPr>
          <w:color w:val="808000"/>
          <w:lang w:val="en-US"/>
        </w:rPr>
        <w:t>double</w:t>
      </w:r>
      <w:r w:rsidRPr="00894F96">
        <w:t>*</w:t>
      </w:r>
      <w:r w:rsidRPr="00894F96">
        <w:rPr>
          <w:color w:val="C0C0C0"/>
        </w:rPr>
        <w:t xml:space="preserve"> </w:t>
      </w:r>
      <w:proofErr w:type="spellStart"/>
      <w:r w:rsidRPr="00083766">
        <w:rPr>
          <w:b/>
          <w:bCs/>
          <w:color w:val="00677C"/>
          <w:lang w:val="en-US"/>
        </w:rPr>
        <w:t>JacRotate</w:t>
      </w:r>
      <w:proofErr w:type="spellEnd"/>
      <w:r w:rsidRPr="00894F96">
        <w:rPr>
          <w:color w:val="C0C0C0"/>
        </w:rPr>
        <w:t xml:space="preserve"> </w:t>
      </w:r>
      <w:r w:rsidRPr="00894F96">
        <w:t>(</w:t>
      </w:r>
      <w:r w:rsidRPr="00083766">
        <w:rPr>
          <w:color w:val="808000"/>
          <w:lang w:val="en-US"/>
        </w:rPr>
        <w:t>double</w:t>
      </w:r>
      <w:r w:rsidRPr="00894F96">
        <w:rPr>
          <w:color w:val="C0C0C0"/>
        </w:rPr>
        <w:t xml:space="preserve"> </w:t>
      </w:r>
      <w:r w:rsidRPr="00894F96">
        <w:t>*</w:t>
      </w:r>
      <w:proofErr w:type="spellStart"/>
      <w:r w:rsidRPr="00083766">
        <w:rPr>
          <w:color w:val="092E64"/>
          <w:lang w:val="en-US"/>
        </w:rPr>
        <w:t>arr</w:t>
      </w:r>
      <w:proofErr w:type="spellEnd"/>
      <w:r w:rsidRPr="00894F96">
        <w:t>,</w:t>
      </w:r>
      <w:r w:rsidRPr="00894F96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894F96">
        <w:rPr>
          <w:color w:val="C0C0C0"/>
        </w:rPr>
        <w:t xml:space="preserve"> </w:t>
      </w:r>
      <w:r w:rsidRPr="00083766">
        <w:rPr>
          <w:color w:val="092E64"/>
          <w:lang w:val="en-US"/>
        </w:rPr>
        <w:t>n</w:t>
      </w:r>
      <w:r w:rsidRPr="00894F96">
        <w:t>,</w:t>
      </w:r>
      <w:r w:rsidRPr="00894F96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894F96">
        <w:rPr>
          <w:color w:val="C0C0C0"/>
        </w:rPr>
        <w:t xml:space="preserve"> </w:t>
      </w:r>
      <w:r w:rsidRPr="00083766">
        <w:rPr>
          <w:color w:val="092E64"/>
          <w:lang w:val="en-US"/>
        </w:rPr>
        <w:t>j</w:t>
      </w:r>
      <w:r w:rsidRPr="00894F96">
        <w:t>,</w:t>
      </w:r>
      <w:r w:rsidRPr="00894F96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894F96">
        <w:rPr>
          <w:color w:val="C0C0C0"/>
        </w:rPr>
        <w:t xml:space="preserve"> </w:t>
      </w:r>
      <w:r w:rsidRPr="00083766">
        <w:rPr>
          <w:color w:val="092E64"/>
          <w:lang w:val="en-US"/>
        </w:rPr>
        <w:t>k</w:t>
      </w:r>
      <w:r w:rsidRPr="00894F96">
        <w:t>,</w:t>
      </w:r>
      <w:r w:rsidRPr="00894F96">
        <w:rPr>
          <w:color w:val="C0C0C0"/>
        </w:rPr>
        <w:t xml:space="preserve"> </w:t>
      </w:r>
      <w:r w:rsidRPr="00083766">
        <w:rPr>
          <w:color w:val="808000"/>
          <w:lang w:val="en-US"/>
        </w:rPr>
        <w:t>double</w:t>
      </w:r>
      <w:r w:rsidRPr="00894F96">
        <w:rPr>
          <w:color w:val="C0C0C0"/>
        </w:rPr>
        <w:t xml:space="preserve"> </w:t>
      </w:r>
      <w:r w:rsidRPr="00083766">
        <w:rPr>
          <w:color w:val="092E64"/>
          <w:lang w:val="en-US"/>
        </w:rPr>
        <w:t>sin</w:t>
      </w:r>
      <w:r w:rsidRPr="00894F96">
        <w:t>,</w:t>
      </w:r>
      <w:r w:rsidRPr="00894F96">
        <w:rPr>
          <w:color w:val="C0C0C0"/>
        </w:rPr>
        <w:t xml:space="preserve"> </w:t>
      </w:r>
      <w:r w:rsidRPr="00083766">
        <w:rPr>
          <w:color w:val="808000"/>
          <w:lang w:val="en-US"/>
        </w:rPr>
        <w:t>double</w:t>
      </w:r>
      <w:r w:rsidRPr="00894F96">
        <w:rPr>
          <w:color w:val="C0C0C0"/>
        </w:rPr>
        <w:t xml:space="preserve"> </w:t>
      </w:r>
      <w:r w:rsidRPr="00083766">
        <w:rPr>
          <w:color w:val="092E64"/>
          <w:lang w:val="en-US"/>
        </w:rPr>
        <w:t>cos</w:t>
      </w:r>
      <w:r w:rsidRPr="00894F96">
        <w:t xml:space="preserve">) – </w:t>
      </w:r>
      <w:r>
        <w:t>функция</w:t>
      </w:r>
      <w:r w:rsidRPr="00894F96">
        <w:t xml:space="preserve">, </w:t>
      </w:r>
      <w:r>
        <w:t>совершающая</w:t>
      </w:r>
      <w:r w:rsidRPr="00894F96">
        <w:t xml:space="preserve"> </w:t>
      </w:r>
      <w:r>
        <w:t>преобразование</w:t>
      </w:r>
      <w:r w:rsidRPr="00894F96">
        <w:t xml:space="preserve"> </w:t>
      </w:r>
      <w:r>
        <w:t>матрицы</w:t>
      </w:r>
      <w:r w:rsidRPr="00894F96">
        <w:t xml:space="preserve">. </w:t>
      </w:r>
      <w:r>
        <w:t xml:space="preserve">Принимает матрицу </w:t>
      </w:r>
      <w:proofErr w:type="spellStart"/>
      <w:r>
        <w:rPr>
          <w:lang w:val="en-US"/>
        </w:rPr>
        <w:t>arr</w:t>
      </w:r>
      <w:proofErr w:type="spellEnd"/>
      <w:r w:rsidRPr="00083766">
        <w:t xml:space="preserve">, </w:t>
      </w:r>
      <w:r>
        <w:t xml:space="preserve">размерность </w:t>
      </w:r>
      <w:r>
        <w:rPr>
          <w:lang w:val="en-US"/>
        </w:rPr>
        <w:t>n</w:t>
      </w:r>
      <w:r w:rsidRPr="00083766">
        <w:t xml:space="preserve">, </w:t>
      </w:r>
      <w:r>
        <w:t xml:space="preserve">строку </w:t>
      </w:r>
      <w:r>
        <w:rPr>
          <w:lang w:val="en-US"/>
        </w:rPr>
        <w:t>j</w:t>
      </w:r>
      <w:r w:rsidRPr="00083766">
        <w:t xml:space="preserve"> </w:t>
      </w:r>
      <w:r>
        <w:t xml:space="preserve">и столбец </w:t>
      </w:r>
      <w:r>
        <w:rPr>
          <w:lang w:val="en-US"/>
        </w:rPr>
        <w:t>k</w:t>
      </w:r>
      <w:r w:rsidRPr="00083766">
        <w:t xml:space="preserve">, </w:t>
      </w:r>
      <w:r>
        <w:t xml:space="preserve">в которых совершается преобразование, а также значения </w:t>
      </w:r>
      <w:r>
        <w:rPr>
          <w:lang w:val="en-US"/>
        </w:rPr>
        <w:t>sin</w:t>
      </w:r>
      <w:r w:rsidRPr="00083766">
        <w:t xml:space="preserve"> </w:t>
      </w:r>
      <w:r>
        <w:t xml:space="preserve">и </w:t>
      </w:r>
      <w:r>
        <w:rPr>
          <w:lang w:val="en-US"/>
        </w:rPr>
        <w:t>cos</w:t>
      </w:r>
      <w:r w:rsidRPr="00083766">
        <w:t xml:space="preserve"> </w:t>
      </w:r>
      <w:r>
        <w:t>матрицы поворота. Возвращает</w:t>
      </w:r>
      <w:r w:rsidRPr="00C76BD0">
        <w:t xml:space="preserve"> </w:t>
      </w:r>
      <w:r>
        <w:t>преобразованную</w:t>
      </w:r>
      <w:r w:rsidRPr="00C76BD0">
        <w:t xml:space="preserve"> </w:t>
      </w:r>
      <w:r>
        <w:t>матрицу</w:t>
      </w:r>
      <w:r w:rsidRPr="00C76BD0">
        <w:t xml:space="preserve"> </w:t>
      </w:r>
      <w:proofErr w:type="spellStart"/>
      <w:r>
        <w:rPr>
          <w:lang w:val="en-US"/>
        </w:rPr>
        <w:t>arr</w:t>
      </w:r>
      <w:proofErr w:type="spellEnd"/>
      <w:r w:rsidRPr="00C76BD0">
        <w:t>.</w:t>
      </w:r>
    </w:p>
    <w:p w14:paraId="57AFFC38" w14:textId="77777777" w:rsidR="00061B4C" w:rsidRPr="00C76BD0" w:rsidRDefault="00061B4C" w:rsidP="00894F96"/>
    <w:p w14:paraId="036F730A" w14:textId="156BE28A" w:rsidR="00894F96" w:rsidRDefault="00894F96" w:rsidP="00894F96">
      <w:r w:rsidRPr="00083766">
        <w:rPr>
          <w:color w:val="808000"/>
          <w:lang w:val="en-US"/>
        </w:rPr>
        <w:t>double</w:t>
      </w:r>
      <w:r w:rsidRPr="00C76BD0">
        <w:t>*</w:t>
      </w:r>
      <w:r w:rsidRPr="00C76BD0">
        <w:rPr>
          <w:color w:val="C0C0C0"/>
        </w:rPr>
        <w:t xml:space="preserve"> </w:t>
      </w:r>
      <w:proofErr w:type="spellStart"/>
      <w:r w:rsidRPr="00083766">
        <w:rPr>
          <w:b/>
          <w:bCs/>
          <w:color w:val="00677C"/>
          <w:lang w:val="en-US"/>
        </w:rPr>
        <w:t>EigenUpdate</w:t>
      </w:r>
      <w:proofErr w:type="spellEnd"/>
      <w:r w:rsidRPr="00C76BD0">
        <w:rPr>
          <w:color w:val="C0C0C0"/>
        </w:rPr>
        <w:t xml:space="preserve"> </w:t>
      </w:r>
      <w:r w:rsidRPr="00C76BD0">
        <w:t>(</w:t>
      </w:r>
      <w:r w:rsidRPr="00083766">
        <w:rPr>
          <w:color w:val="808000"/>
          <w:lang w:val="en-US"/>
        </w:rPr>
        <w:t>double</w:t>
      </w:r>
      <w:r w:rsidRPr="00C76BD0">
        <w:rPr>
          <w:color w:val="C0C0C0"/>
        </w:rPr>
        <w:t xml:space="preserve"> </w:t>
      </w:r>
      <w:r w:rsidRPr="00C76BD0">
        <w:t>*</w:t>
      </w:r>
      <w:proofErr w:type="spellStart"/>
      <w:r w:rsidRPr="00083766">
        <w:rPr>
          <w:color w:val="092E64"/>
          <w:lang w:val="en-US"/>
        </w:rPr>
        <w:t>arr</w:t>
      </w:r>
      <w:proofErr w:type="spellEnd"/>
      <w:r w:rsidRPr="00C76BD0">
        <w:t>,</w:t>
      </w:r>
      <w:r w:rsidRPr="00C76BD0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C76BD0">
        <w:rPr>
          <w:color w:val="C0C0C0"/>
        </w:rPr>
        <w:t xml:space="preserve"> </w:t>
      </w:r>
      <w:r w:rsidRPr="00083766">
        <w:rPr>
          <w:color w:val="092E64"/>
          <w:lang w:val="en-US"/>
        </w:rPr>
        <w:t>n</w:t>
      </w:r>
      <w:r w:rsidRPr="00C76BD0">
        <w:t>,</w:t>
      </w:r>
      <w:r w:rsidRPr="00C76BD0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C76BD0">
        <w:rPr>
          <w:color w:val="C0C0C0"/>
        </w:rPr>
        <w:t xml:space="preserve"> </w:t>
      </w:r>
      <w:r w:rsidRPr="00083766">
        <w:rPr>
          <w:color w:val="092E64"/>
          <w:lang w:val="en-US"/>
        </w:rPr>
        <w:t>j</w:t>
      </w:r>
      <w:r w:rsidRPr="00C76BD0">
        <w:t>,</w:t>
      </w:r>
      <w:r w:rsidRPr="00C76BD0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C76BD0">
        <w:rPr>
          <w:color w:val="C0C0C0"/>
        </w:rPr>
        <w:t xml:space="preserve"> </w:t>
      </w:r>
      <w:r w:rsidRPr="00083766">
        <w:rPr>
          <w:color w:val="092E64"/>
          <w:lang w:val="en-US"/>
        </w:rPr>
        <w:t>k</w:t>
      </w:r>
      <w:r w:rsidRPr="00C76BD0">
        <w:t>,</w:t>
      </w:r>
      <w:r w:rsidRPr="00C76BD0">
        <w:rPr>
          <w:color w:val="C0C0C0"/>
        </w:rPr>
        <w:t xml:space="preserve"> </w:t>
      </w:r>
      <w:r w:rsidRPr="00083766">
        <w:rPr>
          <w:color w:val="808000"/>
          <w:lang w:val="en-US"/>
        </w:rPr>
        <w:t>double</w:t>
      </w:r>
      <w:r w:rsidRPr="00C76BD0">
        <w:rPr>
          <w:color w:val="C0C0C0"/>
        </w:rPr>
        <w:t xml:space="preserve"> </w:t>
      </w:r>
      <w:r w:rsidRPr="00083766">
        <w:rPr>
          <w:color w:val="092E64"/>
          <w:lang w:val="en-US"/>
        </w:rPr>
        <w:t>sin</w:t>
      </w:r>
      <w:r w:rsidRPr="00C76BD0">
        <w:t>,</w:t>
      </w:r>
      <w:r w:rsidRPr="00C76BD0">
        <w:rPr>
          <w:color w:val="C0C0C0"/>
        </w:rPr>
        <w:t xml:space="preserve"> </w:t>
      </w:r>
      <w:r w:rsidRPr="00083766">
        <w:rPr>
          <w:color w:val="808000"/>
          <w:lang w:val="en-US"/>
        </w:rPr>
        <w:t>double</w:t>
      </w:r>
      <w:r w:rsidRPr="00C76BD0">
        <w:rPr>
          <w:color w:val="C0C0C0"/>
        </w:rPr>
        <w:t xml:space="preserve"> </w:t>
      </w:r>
      <w:r w:rsidRPr="00083766">
        <w:rPr>
          <w:color w:val="092E64"/>
          <w:lang w:val="en-US"/>
        </w:rPr>
        <w:t>cos</w:t>
      </w:r>
      <w:r w:rsidRPr="00C76BD0">
        <w:t xml:space="preserve">) – </w:t>
      </w:r>
      <w:r>
        <w:t>функция</w:t>
      </w:r>
      <w:r w:rsidRPr="00C76BD0">
        <w:t xml:space="preserve"> </w:t>
      </w:r>
      <w:r>
        <w:t>обновления</w:t>
      </w:r>
      <w:r w:rsidRPr="00C76BD0">
        <w:t xml:space="preserve"> </w:t>
      </w:r>
      <w:r>
        <w:t>приближенной</w:t>
      </w:r>
      <w:r w:rsidRPr="00C76BD0">
        <w:t xml:space="preserve"> </w:t>
      </w:r>
      <w:r>
        <w:t>матрицы</w:t>
      </w:r>
      <w:r w:rsidRPr="00C76BD0">
        <w:t xml:space="preserve"> </w:t>
      </w:r>
      <w:r>
        <w:t>собственных</w:t>
      </w:r>
      <w:r w:rsidRPr="00C76BD0">
        <w:t xml:space="preserve"> </w:t>
      </w:r>
      <w:r>
        <w:t>векторов</w:t>
      </w:r>
      <w:r w:rsidRPr="00C76BD0">
        <w:t xml:space="preserve">. </w:t>
      </w:r>
      <w:r>
        <w:t xml:space="preserve">Принимает матрицу собственных векторов из предыдущей итерации </w:t>
      </w:r>
      <w:proofErr w:type="spellStart"/>
      <w:r>
        <w:rPr>
          <w:lang w:val="en-US"/>
        </w:rPr>
        <w:t>arr</w:t>
      </w:r>
      <w:proofErr w:type="spellEnd"/>
      <w:r w:rsidRPr="00083766">
        <w:t xml:space="preserve">, </w:t>
      </w:r>
      <w:r>
        <w:t xml:space="preserve">размерность </w:t>
      </w:r>
      <w:r>
        <w:rPr>
          <w:lang w:val="en-US"/>
        </w:rPr>
        <w:t>n</w:t>
      </w:r>
      <w:r w:rsidRPr="00083766">
        <w:t xml:space="preserve">, </w:t>
      </w:r>
      <w:r>
        <w:t xml:space="preserve">строку </w:t>
      </w:r>
      <w:r>
        <w:rPr>
          <w:lang w:val="en-US"/>
        </w:rPr>
        <w:t>j</w:t>
      </w:r>
      <w:r w:rsidRPr="00083766">
        <w:t xml:space="preserve"> </w:t>
      </w:r>
      <w:r>
        <w:t xml:space="preserve">и столбец </w:t>
      </w:r>
      <w:r>
        <w:rPr>
          <w:lang w:val="en-US"/>
        </w:rPr>
        <w:t>k</w:t>
      </w:r>
      <w:r w:rsidRPr="00083766">
        <w:t xml:space="preserve">, </w:t>
      </w:r>
      <w:r>
        <w:t xml:space="preserve">в которых совершается преобразование, а также значения </w:t>
      </w:r>
      <w:r>
        <w:rPr>
          <w:lang w:val="en-US"/>
        </w:rPr>
        <w:t>sin</w:t>
      </w:r>
      <w:r w:rsidRPr="00083766">
        <w:t xml:space="preserve"> </w:t>
      </w:r>
      <w:r>
        <w:t xml:space="preserve">и </w:t>
      </w:r>
      <w:r>
        <w:rPr>
          <w:lang w:val="en-US"/>
        </w:rPr>
        <w:t>cos</w:t>
      </w:r>
      <w:r w:rsidRPr="00083766">
        <w:t xml:space="preserve"> </w:t>
      </w:r>
      <w:r>
        <w:t>матрицы поворота. Возвращает</w:t>
      </w:r>
      <w:r w:rsidRPr="00C76BD0">
        <w:t xml:space="preserve"> </w:t>
      </w:r>
      <w:r>
        <w:t>обновленную</w:t>
      </w:r>
      <w:r w:rsidRPr="00C76BD0">
        <w:t xml:space="preserve"> </w:t>
      </w:r>
      <w:r>
        <w:t>матрицу</w:t>
      </w:r>
      <w:r w:rsidRPr="00C76BD0">
        <w:t xml:space="preserve"> </w:t>
      </w:r>
      <w:proofErr w:type="spellStart"/>
      <w:r>
        <w:rPr>
          <w:lang w:val="en-US"/>
        </w:rPr>
        <w:t>arr</w:t>
      </w:r>
      <w:proofErr w:type="spellEnd"/>
      <w:r w:rsidRPr="00C76BD0">
        <w:t>.</w:t>
      </w:r>
    </w:p>
    <w:p w14:paraId="66DE74B7" w14:textId="77777777" w:rsidR="00061B4C" w:rsidRPr="00C76BD0" w:rsidRDefault="00061B4C" w:rsidP="00894F96"/>
    <w:p w14:paraId="659CFC34" w14:textId="7F306D3D" w:rsidR="00894F96" w:rsidRDefault="00894F96" w:rsidP="00894F96">
      <w:r w:rsidRPr="00083766">
        <w:rPr>
          <w:color w:val="808000"/>
          <w:lang w:val="en-US"/>
        </w:rPr>
        <w:t>double</w:t>
      </w:r>
      <w:r w:rsidRPr="00AF65F2">
        <w:t>*</w:t>
      </w:r>
      <w:r w:rsidRPr="00AF65F2">
        <w:rPr>
          <w:color w:val="C0C0C0"/>
        </w:rPr>
        <w:t xml:space="preserve"> </w:t>
      </w:r>
      <w:proofErr w:type="spellStart"/>
      <w:r w:rsidRPr="00083766">
        <w:rPr>
          <w:b/>
          <w:bCs/>
          <w:color w:val="00677C"/>
          <w:lang w:val="en-US"/>
        </w:rPr>
        <w:t>JacEigenFind</w:t>
      </w:r>
      <w:proofErr w:type="spellEnd"/>
      <w:r w:rsidRPr="00AF65F2">
        <w:rPr>
          <w:color w:val="C0C0C0"/>
        </w:rPr>
        <w:t xml:space="preserve"> </w:t>
      </w:r>
      <w:r w:rsidRPr="00AF65F2">
        <w:t>(</w:t>
      </w:r>
      <w:r w:rsidRPr="00083766">
        <w:rPr>
          <w:color w:val="808000"/>
          <w:lang w:val="en-US"/>
        </w:rPr>
        <w:t>double</w:t>
      </w:r>
      <w:r w:rsidRPr="00AF65F2">
        <w:rPr>
          <w:color w:val="C0C0C0"/>
        </w:rPr>
        <w:t xml:space="preserve"> </w:t>
      </w:r>
      <w:r w:rsidRPr="00AF65F2">
        <w:t>*</w:t>
      </w:r>
      <w:proofErr w:type="spellStart"/>
      <w:r w:rsidRPr="00083766">
        <w:rPr>
          <w:color w:val="092E64"/>
          <w:lang w:val="en-US"/>
        </w:rPr>
        <w:t>arr</w:t>
      </w:r>
      <w:proofErr w:type="spellEnd"/>
      <w:r w:rsidRPr="00AF65F2">
        <w:t>,</w:t>
      </w:r>
      <w:r w:rsidRPr="00AF65F2">
        <w:rPr>
          <w:color w:val="C0C0C0"/>
        </w:rPr>
        <w:t xml:space="preserve"> </w:t>
      </w:r>
      <w:proofErr w:type="spellStart"/>
      <w:r w:rsidRPr="00083766">
        <w:rPr>
          <w:color w:val="808000"/>
          <w:lang w:val="en-US"/>
        </w:rPr>
        <w:t>int</w:t>
      </w:r>
      <w:proofErr w:type="spellEnd"/>
      <w:r w:rsidRPr="00AF65F2">
        <w:rPr>
          <w:color w:val="C0C0C0"/>
        </w:rPr>
        <w:t xml:space="preserve"> </w:t>
      </w:r>
      <w:r w:rsidRPr="00083766">
        <w:rPr>
          <w:color w:val="092E64"/>
          <w:lang w:val="en-US"/>
        </w:rPr>
        <w:t>n</w:t>
      </w:r>
      <w:r w:rsidRPr="00AF65F2">
        <w:t>,</w:t>
      </w:r>
      <w:r w:rsidRPr="00AF65F2">
        <w:rPr>
          <w:color w:val="C0C0C0"/>
        </w:rPr>
        <w:t xml:space="preserve"> </w:t>
      </w:r>
      <w:r w:rsidRPr="00083766">
        <w:rPr>
          <w:color w:val="808000"/>
          <w:lang w:val="en-US"/>
        </w:rPr>
        <w:t>double</w:t>
      </w:r>
      <w:r w:rsidRPr="00AF65F2">
        <w:rPr>
          <w:color w:val="C0C0C0"/>
        </w:rPr>
        <w:t xml:space="preserve"> </w:t>
      </w:r>
      <w:r w:rsidRPr="00083766">
        <w:rPr>
          <w:color w:val="092E64"/>
          <w:lang w:val="en-US"/>
        </w:rPr>
        <w:t>err</w:t>
      </w:r>
      <w:r w:rsidRPr="00AF65F2">
        <w:t xml:space="preserve">) – </w:t>
      </w:r>
      <w:r>
        <w:t>функция</w:t>
      </w:r>
      <w:r w:rsidRPr="00AF65F2">
        <w:t xml:space="preserve">, </w:t>
      </w:r>
      <w:r>
        <w:t xml:space="preserve">вычисляющая приближенные значения собственных чисел и векторов симметричной матрицы. Принимает матрицу </w:t>
      </w:r>
      <w:proofErr w:type="spellStart"/>
      <w:r>
        <w:rPr>
          <w:lang w:val="en-US"/>
        </w:rPr>
        <w:t>arr</w:t>
      </w:r>
      <w:proofErr w:type="spellEnd"/>
      <w:r w:rsidRPr="00AF65F2">
        <w:t xml:space="preserve">, </w:t>
      </w:r>
      <w:r>
        <w:t xml:space="preserve">размерность </w:t>
      </w:r>
      <w:r>
        <w:rPr>
          <w:lang w:val="en-US"/>
        </w:rPr>
        <w:t>n</w:t>
      </w:r>
      <w:r w:rsidRPr="00AF65F2">
        <w:t xml:space="preserve"> </w:t>
      </w:r>
      <w:r>
        <w:t xml:space="preserve">и значение допустимой ошибки </w:t>
      </w:r>
      <w:r>
        <w:rPr>
          <w:lang w:val="en-US"/>
        </w:rPr>
        <w:t>err</w:t>
      </w:r>
      <w:r w:rsidRPr="00AF65F2">
        <w:t xml:space="preserve">. </w:t>
      </w:r>
      <w:r>
        <w:t>Возвращает столбец, содержащий приближенные собственные значения матрицы и приближенную матрицу собственных векторов (как глобальную переменную).</w:t>
      </w:r>
    </w:p>
    <w:p w14:paraId="7FDBB86A" w14:textId="77777777" w:rsidR="00061B4C" w:rsidRDefault="00061B4C" w:rsidP="00894F96"/>
    <w:p w14:paraId="52845239" w14:textId="1759DE6F" w:rsidR="00894F96" w:rsidRDefault="00894F96" w:rsidP="00894F96">
      <w:pPr>
        <w:rPr>
          <w:rFonts w:eastAsiaTheme="minorEastAsia"/>
        </w:rPr>
      </w:pPr>
      <w:r w:rsidRPr="00AF65F2">
        <w:rPr>
          <w:color w:val="808000"/>
          <w:lang w:val="en-US"/>
        </w:rPr>
        <w:t>double</w:t>
      </w:r>
      <w:r w:rsidRPr="00AF65F2">
        <w:rPr>
          <w:color w:val="C0C0C0"/>
          <w:lang w:val="en-US"/>
        </w:rPr>
        <w:t xml:space="preserve"> </w:t>
      </w:r>
      <w:proofErr w:type="spellStart"/>
      <w:r w:rsidRPr="00AF65F2">
        <w:rPr>
          <w:b/>
          <w:bCs/>
          <w:color w:val="00677C"/>
          <w:lang w:val="en-US"/>
        </w:rPr>
        <w:t>ErrorEval</w:t>
      </w:r>
      <w:proofErr w:type="spellEnd"/>
      <w:r w:rsidRPr="00AF65F2">
        <w:rPr>
          <w:color w:val="C0C0C0"/>
          <w:lang w:val="en-US"/>
        </w:rPr>
        <w:t xml:space="preserve"> </w:t>
      </w:r>
      <w:r w:rsidRPr="00AF65F2">
        <w:rPr>
          <w:lang w:val="en-US"/>
        </w:rPr>
        <w:t>(</w:t>
      </w:r>
      <w:r w:rsidRPr="00AF65F2">
        <w:rPr>
          <w:color w:val="808000"/>
          <w:lang w:val="en-US"/>
        </w:rPr>
        <w:t>double</w:t>
      </w:r>
      <w:r w:rsidRPr="00AF65F2">
        <w:rPr>
          <w:color w:val="C0C0C0"/>
          <w:lang w:val="en-US"/>
        </w:rPr>
        <w:t xml:space="preserve"> </w:t>
      </w:r>
      <w:r w:rsidRPr="00AF65F2">
        <w:rPr>
          <w:lang w:val="en-US"/>
        </w:rPr>
        <w:t>*</w:t>
      </w:r>
      <w:proofErr w:type="spellStart"/>
      <w:r w:rsidRPr="00AF65F2">
        <w:rPr>
          <w:color w:val="092E64"/>
          <w:lang w:val="en-US"/>
        </w:rPr>
        <w:t>arr</w:t>
      </w:r>
      <w:proofErr w:type="spellEnd"/>
      <w:r w:rsidRPr="00AF65F2">
        <w:rPr>
          <w:lang w:val="en-US"/>
        </w:rPr>
        <w:t>,</w:t>
      </w:r>
      <w:r w:rsidRPr="00AF65F2">
        <w:rPr>
          <w:color w:val="C0C0C0"/>
          <w:lang w:val="en-US"/>
        </w:rPr>
        <w:t xml:space="preserve"> </w:t>
      </w:r>
      <w:r w:rsidRPr="00AF65F2">
        <w:rPr>
          <w:color w:val="808000"/>
          <w:lang w:val="en-US"/>
        </w:rPr>
        <w:t>double</w:t>
      </w:r>
      <w:r w:rsidRPr="00AF65F2">
        <w:rPr>
          <w:color w:val="C0C0C0"/>
          <w:lang w:val="en-US"/>
        </w:rPr>
        <w:t xml:space="preserve"> </w:t>
      </w:r>
      <w:r w:rsidRPr="00AF65F2">
        <w:rPr>
          <w:lang w:val="en-US"/>
        </w:rPr>
        <w:t>*</w:t>
      </w:r>
      <w:proofErr w:type="spellStart"/>
      <w:r w:rsidRPr="00AF65F2">
        <w:rPr>
          <w:color w:val="092E64"/>
          <w:lang w:val="en-US"/>
        </w:rPr>
        <w:t>eigenv</w:t>
      </w:r>
      <w:proofErr w:type="spellEnd"/>
      <w:r w:rsidRPr="00AF65F2">
        <w:rPr>
          <w:lang w:val="en-US"/>
        </w:rPr>
        <w:t>,</w:t>
      </w:r>
      <w:r w:rsidRPr="00AF65F2">
        <w:rPr>
          <w:color w:val="C0C0C0"/>
          <w:lang w:val="en-US"/>
        </w:rPr>
        <w:t xml:space="preserve"> </w:t>
      </w:r>
      <w:r w:rsidRPr="00AF65F2">
        <w:rPr>
          <w:color w:val="808000"/>
          <w:lang w:val="en-US"/>
        </w:rPr>
        <w:t>double</w:t>
      </w:r>
      <w:r w:rsidRPr="00AF65F2">
        <w:rPr>
          <w:color w:val="C0C0C0"/>
          <w:lang w:val="en-US"/>
        </w:rPr>
        <w:t xml:space="preserve"> </w:t>
      </w:r>
      <w:r w:rsidRPr="00AF65F2">
        <w:rPr>
          <w:lang w:val="en-US"/>
        </w:rPr>
        <w:t>*</w:t>
      </w:r>
      <w:proofErr w:type="spellStart"/>
      <w:r w:rsidRPr="00AF65F2">
        <w:rPr>
          <w:color w:val="092E64"/>
          <w:lang w:val="en-US"/>
        </w:rPr>
        <w:t>eigenval</w:t>
      </w:r>
      <w:proofErr w:type="spellEnd"/>
      <w:r w:rsidRPr="00AF65F2">
        <w:rPr>
          <w:lang w:val="en-US"/>
        </w:rPr>
        <w:t>,</w:t>
      </w:r>
      <w:r w:rsidRPr="00AF65F2">
        <w:rPr>
          <w:color w:val="C0C0C0"/>
          <w:lang w:val="en-US"/>
        </w:rPr>
        <w:t xml:space="preserve"> </w:t>
      </w:r>
      <w:proofErr w:type="spellStart"/>
      <w:r w:rsidRPr="00AF65F2">
        <w:rPr>
          <w:color w:val="808000"/>
          <w:lang w:val="en-US"/>
        </w:rPr>
        <w:t>int</w:t>
      </w:r>
      <w:proofErr w:type="spellEnd"/>
      <w:r w:rsidRPr="00AF65F2">
        <w:rPr>
          <w:color w:val="C0C0C0"/>
          <w:lang w:val="en-US"/>
        </w:rPr>
        <w:t xml:space="preserve"> </w:t>
      </w:r>
      <w:r w:rsidRPr="00AF65F2">
        <w:rPr>
          <w:color w:val="092E64"/>
          <w:lang w:val="en-US"/>
        </w:rPr>
        <w:t>n</w:t>
      </w:r>
      <w:r w:rsidRPr="00AF65F2">
        <w:rPr>
          <w:lang w:val="en-US"/>
        </w:rPr>
        <w:t xml:space="preserve">) – </w:t>
      </w:r>
      <w:r>
        <w:t>функция</w:t>
      </w:r>
      <w:r w:rsidRPr="00AF65F2">
        <w:rPr>
          <w:lang w:val="en-US"/>
        </w:rPr>
        <w:t xml:space="preserve"> </w:t>
      </w:r>
      <w:r>
        <w:t>вычисления</w:t>
      </w:r>
      <w:r w:rsidRPr="00AF65F2">
        <w:rPr>
          <w:lang w:val="en-US"/>
        </w:rPr>
        <w:t xml:space="preserve"> </w:t>
      </w:r>
      <w:r>
        <w:t>действительной</w:t>
      </w:r>
      <w:r w:rsidRPr="00AF65F2">
        <w:rPr>
          <w:lang w:val="en-US"/>
        </w:rPr>
        <w:t xml:space="preserve"> </w:t>
      </w:r>
      <w:r>
        <w:t>ошибки</w:t>
      </w:r>
      <w:r w:rsidRPr="00AF65F2">
        <w:rPr>
          <w:lang w:val="en-US"/>
        </w:rPr>
        <w:t xml:space="preserve">. </w:t>
      </w:r>
      <w:r>
        <w:t xml:space="preserve">Принимает начальную матрицу </w:t>
      </w:r>
      <w:proofErr w:type="spellStart"/>
      <w:r>
        <w:rPr>
          <w:lang w:val="en-US"/>
        </w:rPr>
        <w:t>arr</w:t>
      </w:r>
      <w:proofErr w:type="spellEnd"/>
      <w:r w:rsidRPr="00AF65F2">
        <w:t xml:space="preserve">, </w:t>
      </w:r>
      <w:r>
        <w:t xml:space="preserve">приближенную матрицу собственных векторов </w:t>
      </w:r>
      <w:proofErr w:type="spellStart"/>
      <w:r>
        <w:rPr>
          <w:lang w:val="en-US"/>
        </w:rPr>
        <w:t>eigenv</w:t>
      </w:r>
      <w:proofErr w:type="spellEnd"/>
      <w:r w:rsidRPr="00AF65F2">
        <w:t xml:space="preserve">, </w:t>
      </w:r>
      <w:r>
        <w:t xml:space="preserve">столбец приближенных собственных значений и размерность </w:t>
      </w:r>
      <w:r>
        <w:rPr>
          <w:lang w:val="en-US"/>
        </w:rPr>
        <w:t>n</w:t>
      </w:r>
      <w:r w:rsidRPr="00AF65F2">
        <w:t xml:space="preserve">. </w:t>
      </w:r>
      <w:r>
        <w:t xml:space="preserve">Возвращает максимальное из значений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E</m:t>
                </m:r>
                <m:ctrlPr>
                  <w:rPr>
                    <w:rFonts w:ascii="Cambria Math" w:eastAsiaTheme="minorEastAsia" w:hAnsi="Cambria Math"/>
                    <w:i/>
                  </w:rPr>
                </m:ctrlPr>
              </m:e>
            </m:d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d>
      </m:oMath>
      <w:r w:rsidRPr="00C76BD0">
        <w:rPr>
          <w:rFonts w:eastAsiaTheme="minorEastAsia"/>
        </w:rPr>
        <w:t>.</w:t>
      </w:r>
    </w:p>
    <w:p w14:paraId="6DB6FCD9" w14:textId="200EF756" w:rsidR="00061B4C" w:rsidRDefault="00061B4C" w:rsidP="00894F96">
      <w:pPr>
        <w:rPr>
          <w:rFonts w:eastAsiaTheme="minorEastAsia"/>
        </w:rPr>
      </w:pPr>
    </w:p>
    <w:p w14:paraId="7933644C" w14:textId="439BB171" w:rsidR="00061B4C" w:rsidRDefault="00061B4C" w:rsidP="00894F96">
      <w:pPr>
        <w:rPr>
          <w:rFonts w:eastAsiaTheme="minorEastAsia"/>
        </w:rPr>
      </w:pPr>
    </w:p>
    <w:p w14:paraId="12323822" w14:textId="53DE7B3D" w:rsidR="00061B4C" w:rsidRDefault="00061B4C" w:rsidP="00894F96">
      <w:pPr>
        <w:rPr>
          <w:rFonts w:eastAsiaTheme="minorEastAsia"/>
        </w:rPr>
      </w:pPr>
    </w:p>
    <w:p w14:paraId="39532DCC" w14:textId="77777777" w:rsidR="00894F96" w:rsidRDefault="00894F96" w:rsidP="0030675A">
      <w:pPr>
        <w:pStyle w:val="3"/>
      </w:pPr>
      <w:bookmarkStart w:id="71" w:name="_Toc533637100"/>
      <w:r>
        <w:t>Численный анализ решения и результаты</w:t>
      </w:r>
      <w:bookmarkEnd w:id="71"/>
    </w:p>
    <w:p w14:paraId="4710C3D3" w14:textId="347171D2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>В результате исследования метода были получены следующие данные:</w:t>
      </w:r>
    </w:p>
    <w:p w14:paraId="0AA8F362" w14:textId="2BB4A317" w:rsidR="00061B4C" w:rsidRDefault="00894F96" w:rsidP="00061B4C">
      <w:pPr>
        <w:rPr>
          <w:rFonts w:eastAsiaTheme="minorEastAsia"/>
        </w:rPr>
      </w:pPr>
      <w:r>
        <w:rPr>
          <w:rFonts w:eastAsiaTheme="minorEastAsia"/>
        </w:rPr>
        <w:t xml:space="preserve">ε' обозначает действительную ошибку, ε – допустимую ошибку,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747F4A">
        <w:rPr>
          <w:rFonts w:eastAsiaTheme="minorEastAsia"/>
        </w:rPr>
        <w:t xml:space="preserve"> </w:t>
      </w:r>
      <w:r w:rsidR="00061B4C">
        <w:rPr>
          <w:rFonts w:eastAsiaTheme="minorEastAsia"/>
        </w:rPr>
        <w:t>– число итераций</w:t>
      </w:r>
    </w:p>
    <w:p w14:paraId="3D93624F" w14:textId="2356D72C" w:rsidR="00894F96" w:rsidRDefault="00894F96" w:rsidP="00894F96">
      <w:pPr>
        <w:ind w:left="708" w:firstLine="708"/>
        <w:rPr>
          <w:rFonts w:eastAsiaTheme="minorEastAsia"/>
        </w:rPr>
      </w:pPr>
      <w:r>
        <w:rPr>
          <w:rFonts w:eastAsiaTheme="minorEastAsia"/>
        </w:rPr>
        <w:lastRenderedPageBreak/>
        <w:t>Для матрицы с плохо отделимыми собственными числами:</w:t>
      </w:r>
    </w:p>
    <w:tbl>
      <w:tblPr>
        <w:tblStyle w:val="aa"/>
        <w:tblW w:w="0" w:type="auto"/>
        <w:tblInd w:w="3289" w:type="dxa"/>
        <w:tblLook w:val="04A0" w:firstRow="1" w:lastRow="0" w:firstColumn="1" w:lastColumn="0" w:noHBand="0" w:noVBand="1"/>
      </w:tblPr>
      <w:tblGrid>
        <w:gridCol w:w="1116"/>
        <w:gridCol w:w="1116"/>
        <w:gridCol w:w="576"/>
      </w:tblGrid>
      <w:tr w:rsidR="00894F96" w14:paraId="7C8371A8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F394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63F8C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0D25F" w14:textId="1F68770F" w:rsidR="00894F96" w:rsidRDefault="00061B4C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I</w:t>
            </w:r>
          </w:p>
        </w:tc>
      </w:tr>
      <w:tr w:rsidR="00894F96" w14:paraId="3502EE4E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AC307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D325B" w14:textId="77777777" w:rsidR="00894F96" w:rsidRPr="00747F4A" w:rsidRDefault="00894F96" w:rsidP="009C3DA6">
            <w:pPr>
              <w:rPr>
                <w:rFonts w:eastAsiaTheme="minorEastAsia"/>
              </w:rPr>
            </w:pPr>
            <w:r>
              <w:t>0.000833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1AC12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62</w:t>
            </w:r>
          </w:p>
        </w:tc>
      </w:tr>
      <w:tr w:rsidR="00894F96" w14:paraId="7228687A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CEFEA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CCC15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.000077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E26EF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70</w:t>
            </w:r>
          </w:p>
        </w:tc>
      </w:tr>
      <w:tr w:rsidR="00894F96" w14:paraId="3B025391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CFF5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D741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.00000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C7ADD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114</w:t>
            </w:r>
          </w:p>
        </w:tc>
      </w:tr>
    </w:tbl>
    <w:p w14:paraId="634CAF00" w14:textId="77777777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>Рассмотрим более подробно действительные и вычисленные собственные значения при каждой допустимой ошибке:</w:t>
      </w:r>
    </w:p>
    <w:tbl>
      <w:tblPr>
        <w:tblStyle w:val="aa"/>
        <w:tblW w:w="0" w:type="auto"/>
        <w:tblInd w:w="2454" w:type="dxa"/>
        <w:tblLook w:val="04A0" w:firstRow="1" w:lastRow="0" w:firstColumn="1" w:lastColumn="0" w:noHBand="0" w:noVBand="1"/>
      </w:tblPr>
      <w:tblGrid>
        <w:gridCol w:w="1116"/>
        <w:gridCol w:w="1116"/>
        <w:gridCol w:w="1116"/>
        <w:gridCol w:w="1116"/>
      </w:tblGrid>
      <w:tr w:rsidR="00894F96" w14:paraId="621FB8B3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27E3A" w14:textId="77777777" w:rsidR="00894F96" w:rsidRPr="00D52EC1" w:rsidRDefault="00894F96" w:rsidP="009C3DA6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ε</m:t>
                </m:r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127C5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FB351" w14:textId="77777777" w:rsidR="00894F96" w:rsidRPr="002F226C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F02EA" w14:textId="77777777" w:rsidR="00894F96" w:rsidRPr="002F226C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</w:tr>
      <w:tr w:rsidR="00894F96" w14:paraId="649D0409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DA83B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BCD48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F01B8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1E362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</w:tr>
      <w:tr w:rsidR="00894F96" w14:paraId="4E4C2EE3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0BA83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6.000052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02D58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6.000070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88F9E" w14:textId="77777777" w:rsidR="00894F96" w:rsidRDefault="00894F96" w:rsidP="009C3DA6">
            <w:r>
              <w:rPr>
                <w:lang w:val="en-US"/>
              </w:rPr>
              <w:t>6.000070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A639D" w14:textId="77777777" w:rsidR="00894F96" w:rsidRDefault="00894F96" w:rsidP="009C3DA6">
            <w:r>
              <w:rPr>
                <w:lang w:val="en-US"/>
              </w:rPr>
              <w:t>6.000052</w:t>
            </w:r>
          </w:p>
        </w:tc>
      </w:tr>
      <w:tr w:rsidR="00894F96" w14:paraId="5253B96D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FA4C9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6.00002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51A98D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6.00002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2940F" w14:textId="77777777" w:rsidR="00894F96" w:rsidRDefault="00894F96" w:rsidP="009C3DA6">
            <w:r>
              <w:rPr>
                <w:lang w:val="en-US"/>
              </w:rPr>
              <w:t>6.00002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6FDD0" w14:textId="77777777" w:rsidR="00894F96" w:rsidRDefault="00894F96" w:rsidP="009C3DA6">
            <w:r>
              <w:rPr>
                <w:rFonts w:eastAsiaTheme="minorEastAsia"/>
                <w:lang w:val="en-US"/>
              </w:rPr>
              <w:t>6.000024</w:t>
            </w:r>
          </w:p>
        </w:tc>
      </w:tr>
      <w:tr w:rsidR="00894F96" w14:paraId="53475B49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D7285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6.00007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F560C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6.00007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4DC68" w14:textId="77777777" w:rsidR="00894F96" w:rsidRDefault="00894F96" w:rsidP="009C3DA6">
            <w:r>
              <w:rPr>
                <w:lang w:val="en-US"/>
              </w:rPr>
              <w:t>6.00007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857A5" w14:textId="77777777" w:rsidR="00894F96" w:rsidRDefault="00894F96" w:rsidP="009C3DA6">
            <w:r>
              <w:rPr>
                <w:rFonts w:eastAsiaTheme="minorEastAsia"/>
                <w:lang w:val="en-US"/>
              </w:rPr>
              <w:t>6.000075</w:t>
            </w:r>
          </w:p>
        </w:tc>
      </w:tr>
      <w:tr w:rsidR="00894F96" w14:paraId="547819D3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5F395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6.00009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E82D4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6.00007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DE7D8" w14:textId="77777777" w:rsidR="00894F96" w:rsidRDefault="00894F96" w:rsidP="009C3DA6">
            <w:r>
              <w:rPr>
                <w:lang w:val="en-US"/>
              </w:rPr>
              <w:t>6.00007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40171" w14:textId="77777777" w:rsidR="00894F96" w:rsidRDefault="00894F96" w:rsidP="009C3DA6">
            <w:r>
              <w:rPr>
                <w:rFonts w:eastAsiaTheme="minorEastAsia"/>
                <w:lang w:val="en-US"/>
              </w:rPr>
              <w:t>6.000094</w:t>
            </w:r>
          </w:p>
        </w:tc>
      </w:tr>
      <w:tr w:rsidR="00894F96" w14:paraId="69126525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3A253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42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7087E" w14:textId="77777777" w:rsidR="00894F96" w:rsidRDefault="00894F96" w:rsidP="009C3DA6">
            <w:r>
              <w:rPr>
                <w:lang w:val="en-US"/>
              </w:rPr>
              <w:t>141.9999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DA869" w14:textId="77777777" w:rsidR="00894F96" w:rsidRDefault="00894F96" w:rsidP="009C3DA6">
            <w:r>
              <w:rPr>
                <w:lang w:val="en-US"/>
              </w:rPr>
              <w:t>141.9999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2876E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141.9999</w:t>
            </w:r>
          </w:p>
        </w:tc>
      </w:tr>
      <w:tr w:rsidR="00894F96" w14:paraId="6569BFA9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F22A6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633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0E47E" w14:textId="77777777" w:rsidR="00894F96" w:rsidRDefault="00894F96" w:rsidP="009C3DA6">
            <w:r>
              <w:rPr>
                <w:lang w:val="en-US"/>
              </w:rPr>
              <w:t>633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A735D" w14:textId="77777777" w:rsidR="00894F96" w:rsidRDefault="00894F96" w:rsidP="009C3DA6">
            <w:r>
              <w:rPr>
                <w:lang w:val="en-US"/>
              </w:rPr>
              <w:t>633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8B378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633</w:t>
            </w:r>
          </w:p>
        </w:tc>
      </w:tr>
      <w:tr w:rsidR="00894F96" w14:paraId="674C2FC4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A91A9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2636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2BD03" w14:textId="77777777" w:rsidR="00894F96" w:rsidRDefault="00894F96" w:rsidP="009C3DA6">
            <w:r>
              <w:rPr>
                <w:lang w:val="en-US"/>
              </w:rPr>
              <w:t>2636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9F3E7" w14:textId="77777777" w:rsidR="00894F96" w:rsidRDefault="00894F96" w:rsidP="009C3DA6">
            <w:r>
              <w:rPr>
                <w:lang w:val="en-US"/>
              </w:rPr>
              <w:t>2636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EE0A0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2636</w:t>
            </w:r>
          </w:p>
        </w:tc>
      </w:tr>
      <w:tr w:rsidR="00894F96" w14:paraId="15DB3BCE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163A4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88AEF" w14:textId="77777777" w:rsidR="00894F96" w:rsidRDefault="00894F96" w:rsidP="009C3DA6">
            <w:r>
              <w:rPr>
                <w:lang w:val="en-US"/>
              </w:rPr>
              <w:t>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6AC26" w14:textId="77777777" w:rsidR="00894F96" w:rsidRDefault="00894F96" w:rsidP="009C3DA6">
            <w:r>
              <w:rPr>
                <w:lang w:val="en-US"/>
              </w:rPr>
              <w:t>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6DF8E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894F96" w14:paraId="33B444BA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212EC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36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CAD57" w14:textId="77777777" w:rsidR="00894F96" w:rsidRDefault="00894F96" w:rsidP="009C3DA6">
            <w:r>
              <w:rPr>
                <w:lang w:val="en-US"/>
              </w:rPr>
              <w:t>36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2D8FF" w14:textId="77777777" w:rsidR="00894F96" w:rsidRDefault="00894F96" w:rsidP="009C3DA6">
            <w:r>
              <w:rPr>
                <w:lang w:val="en-US"/>
              </w:rPr>
              <w:t>36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B61D0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367</w:t>
            </w:r>
          </w:p>
        </w:tc>
      </w:tr>
      <w:tr w:rsidR="00894F96" w14:paraId="29680C55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D5715" w14:textId="77777777" w:rsidR="00894F96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34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28D5A" w14:textId="77777777" w:rsidR="00894F96" w:rsidRDefault="00894F96" w:rsidP="009C3DA6">
            <w:r>
              <w:rPr>
                <w:lang w:val="en-US"/>
              </w:rPr>
              <w:t>34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5B5E6" w14:textId="77777777" w:rsidR="00894F96" w:rsidRDefault="00894F96" w:rsidP="009C3DA6">
            <w:r>
              <w:rPr>
                <w:lang w:val="en-US"/>
              </w:rPr>
              <w:t>34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00A4D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345</w:t>
            </w:r>
          </w:p>
        </w:tc>
      </w:tr>
    </w:tbl>
    <w:p w14:paraId="17ADE2FC" w14:textId="77777777" w:rsidR="00894F96" w:rsidRDefault="00894F96" w:rsidP="00894F96">
      <w:pPr>
        <w:ind w:left="708" w:firstLine="708"/>
        <w:rPr>
          <w:rFonts w:eastAsiaTheme="minorEastAsia"/>
        </w:rPr>
      </w:pPr>
    </w:p>
    <w:p w14:paraId="04E9A9AE" w14:textId="77777777" w:rsidR="00894F96" w:rsidRDefault="00894F96" w:rsidP="00894F96">
      <w:pPr>
        <w:ind w:left="708" w:firstLine="708"/>
        <w:rPr>
          <w:rFonts w:eastAsiaTheme="minorEastAsia"/>
        </w:rPr>
      </w:pPr>
      <w:r>
        <w:rPr>
          <w:rFonts w:eastAsiaTheme="minorEastAsia"/>
        </w:rPr>
        <w:t>Для матрицы с хорошо отделимыми собственными числами:</w:t>
      </w:r>
    </w:p>
    <w:tbl>
      <w:tblPr>
        <w:tblStyle w:val="aa"/>
        <w:tblW w:w="0" w:type="auto"/>
        <w:tblInd w:w="3289" w:type="dxa"/>
        <w:tblLook w:val="04A0" w:firstRow="1" w:lastRow="0" w:firstColumn="1" w:lastColumn="0" w:noHBand="0" w:noVBand="1"/>
      </w:tblPr>
      <w:tblGrid>
        <w:gridCol w:w="1116"/>
        <w:gridCol w:w="1116"/>
        <w:gridCol w:w="576"/>
      </w:tblGrid>
      <w:tr w:rsidR="00894F96" w14:paraId="54D1E6FF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F1A4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0EE9D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ED36D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0BC55CB0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79BC8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004A6" w14:textId="77777777" w:rsidR="00894F96" w:rsidRPr="00747F4A" w:rsidRDefault="00894F96" w:rsidP="009C3DA6">
            <w:pPr>
              <w:rPr>
                <w:rFonts w:eastAsiaTheme="minorEastAsia"/>
              </w:rPr>
            </w:pPr>
            <w:r>
              <w:t>0.000885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F2899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102</w:t>
            </w:r>
          </w:p>
        </w:tc>
      </w:tr>
      <w:tr w:rsidR="00894F96" w14:paraId="7813822E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17D04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5DB51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.000028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B9C9A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109</w:t>
            </w:r>
          </w:p>
        </w:tc>
      </w:tr>
      <w:tr w:rsidR="00894F96" w14:paraId="47322374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60E6E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146536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.00000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B7487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128</w:t>
            </w:r>
          </w:p>
        </w:tc>
      </w:tr>
    </w:tbl>
    <w:p w14:paraId="6986ECC2" w14:textId="77777777" w:rsidR="00894F96" w:rsidRDefault="00894F96" w:rsidP="00894F96">
      <w:pPr>
        <w:rPr>
          <w:rFonts w:eastAsiaTheme="minorEastAsia"/>
        </w:rPr>
      </w:pPr>
    </w:p>
    <w:tbl>
      <w:tblPr>
        <w:tblStyle w:val="aa"/>
        <w:tblW w:w="0" w:type="auto"/>
        <w:tblInd w:w="2454" w:type="dxa"/>
        <w:tblLook w:val="04A0" w:firstRow="1" w:lastRow="0" w:firstColumn="1" w:lastColumn="0" w:noHBand="0" w:noVBand="1"/>
      </w:tblPr>
      <w:tblGrid>
        <w:gridCol w:w="1116"/>
        <w:gridCol w:w="1236"/>
        <w:gridCol w:w="1236"/>
        <w:gridCol w:w="1236"/>
      </w:tblGrid>
      <w:tr w:rsidR="00894F96" w14:paraId="6EBA5DEC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5C396" w14:textId="77777777" w:rsidR="00894F96" w:rsidRPr="00D52EC1" w:rsidRDefault="00894F96" w:rsidP="009C3DA6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ε</m:t>
                </m:r>
              </m:oMath>
            </m:oMathPara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D4E06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711D3" w14:textId="77777777" w:rsidR="00894F96" w:rsidRPr="002F226C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396BB" w14:textId="77777777" w:rsidR="00894F96" w:rsidRPr="002F226C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</w:tr>
      <w:tr w:rsidR="00894F96" w14:paraId="3E691D03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B20657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A2F1F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E60F3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A15F5" w14:textId="77777777" w:rsidR="00894F96" w:rsidRPr="002F226C" w:rsidRDefault="00426504" w:rsidP="009C3DA6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'</m:t>
                </m:r>
              </m:oMath>
            </m:oMathPara>
          </w:p>
        </w:tc>
      </w:tr>
      <w:tr w:rsidR="00894F96" w14:paraId="7F1D11FB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8AE117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142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A29DD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142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4DC73" w14:textId="77777777" w:rsidR="00894F96" w:rsidRDefault="00894F96" w:rsidP="009C3DA6">
            <w:r w:rsidRPr="00BA6AAB">
              <w:t>142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A0777" w14:textId="77777777" w:rsidR="00894F96" w:rsidRDefault="00894F96" w:rsidP="009C3DA6">
            <w:r w:rsidRPr="00BA6AAB">
              <w:t>142</w:t>
            </w:r>
          </w:p>
        </w:tc>
      </w:tr>
      <w:tr w:rsidR="00894F96" w14:paraId="41E82CBE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7BB67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652D46">
              <w:t>645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D2393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 w:rsidRPr="00652D46">
              <w:t>64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AB157" w14:textId="77777777" w:rsidR="00894F96" w:rsidRDefault="00894F96" w:rsidP="009C3DA6">
            <w:r w:rsidRPr="00652D46">
              <w:t>64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24906" w14:textId="77777777" w:rsidR="00894F96" w:rsidRDefault="00894F96" w:rsidP="009C3DA6">
            <w:r w:rsidRPr="00652D46">
              <w:t>645</w:t>
            </w:r>
          </w:p>
        </w:tc>
      </w:tr>
      <w:tr w:rsidR="00894F96" w14:paraId="047F513F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094C65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877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46A3A" w14:textId="77777777" w:rsidR="00894F96" w:rsidRPr="00FC2982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87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BFB02" w14:textId="77777777" w:rsidR="00894F96" w:rsidRDefault="00894F96" w:rsidP="009C3DA6">
            <w:r w:rsidRPr="00BA6AAB">
              <w:t>87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92E3B" w14:textId="77777777" w:rsidR="00894F96" w:rsidRDefault="00894F96" w:rsidP="009C3DA6">
            <w:r w:rsidRPr="00BA6AAB">
              <w:t>877</w:t>
            </w:r>
          </w:p>
        </w:tc>
      </w:tr>
      <w:tr w:rsidR="00894F96" w14:paraId="69492250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CA020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>
              <w:t>1</w:t>
            </w:r>
            <w:r w:rsidRPr="00BA6AAB">
              <w:t>024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7B4FB" w14:textId="77777777" w:rsidR="00894F96" w:rsidRPr="00BA6AAB" w:rsidRDefault="00894F96" w:rsidP="009C3DA6">
            <w:r>
              <w:t>1023.9999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6D45B" w14:textId="77777777" w:rsidR="00894F96" w:rsidRDefault="00894F96" w:rsidP="009C3DA6">
            <w:r>
              <w:t>1023.9999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D725D" w14:textId="77777777" w:rsidR="00894F96" w:rsidRDefault="00894F96" w:rsidP="009C3DA6">
            <w:r>
              <w:t>1023.9999</w:t>
            </w:r>
          </w:p>
        </w:tc>
      </w:tr>
      <w:tr w:rsidR="00894F96" w14:paraId="7A83E0BD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650AC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533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1A8C2" w14:textId="77777777" w:rsidR="00894F96" w:rsidRDefault="00894F96" w:rsidP="009C3DA6">
            <w:r w:rsidRPr="00BA6AAB">
              <w:t>533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3DEE3" w14:textId="77777777" w:rsidR="00894F96" w:rsidRDefault="00894F96" w:rsidP="009C3DA6">
            <w:r w:rsidRPr="00BA6AAB">
              <w:t>533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A7E16" w14:textId="77777777" w:rsidR="00894F96" w:rsidRPr="00FC2982" w:rsidRDefault="00894F96" w:rsidP="009C3DA6">
            <w:pPr>
              <w:rPr>
                <w:lang w:val="en-US"/>
              </w:rPr>
            </w:pPr>
            <w:r w:rsidRPr="00BA6AAB">
              <w:t>533</w:t>
            </w:r>
          </w:p>
        </w:tc>
      </w:tr>
      <w:tr w:rsidR="00894F96" w14:paraId="35EDA773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1AF31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0D4E51">
              <w:t>678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AC072" w14:textId="77777777" w:rsidR="00894F96" w:rsidRDefault="00894F96" w:rsidP="009C3DA6">
            <w:r w:rsidRPr="000D4E51">
              <w:t>67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5A07E" w14:textId="77777777" w:rsidR="00894F96" w:rsidRDefault="00894F96" w:rsidP="009C3DA6">
            <w:r w:rsidRPr="000D4E51">
              <w:t>67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ADBC4" w14:textId="77777777" w:rsidR="00894F96" w:rsidRPr="00FC2982" w:rsidRDefault="00894F96" w:rsidP="009C3DA6">
            <w:pPr>
              <w:rPr>
                <w:lang w:val="en-US"/>
              </w:rPr>
            </w:pPr>
            <w:r w:rsidRPr="000D4E51">
              <w:t>678</w:t>
            </w:r>
          </w:p>
        </w:tc>
      </w:tr>
      <w:tr w:rsidR="00894F96" w14:paraId="02A95ED2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DB7EC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>
              <w:t>455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5CE12" w14:textId="77777777" w:rsidR="00894F96" w:rsidRDefault="00894F96" w:rsidP="009C3DA6">
            <w:r>
              <w:t>45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F73C2" w14:textId="77777777" w:rsidR="00894F96" w:rsidRDefault="00894F96" w:rsidP="009C3DA6">
            <w:r>
              <w:t>45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8D6E9" w14:textId="77777777" w:rsidR="00894F96" w:rsidRPr="00FC2982" w:rsidRDefault="00894F96" w:rsidP="009C3DA6">
            <w:pPr>
              <w:rPr>
                <w:lang w:val="en-US"/>
              </w:rPr>
            </w:pPr>
            <w:r>
              <w:t>455</w:t>
            </w:r>
          </w:p>
        </w:tc>
      </w:tr>
      <w:tr w:rsidR="00894F96" w14:paraId="1CB166C6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75E47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7225D7">
              <w:t>5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8A848" w14:textId="77777777" w:rsidR="00894F96" w:rsidRDefault="00894F96" w:rsidP="009C3DA6">
            <w:r w:rsidRPr="007225D7">
              <w:t>5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C9E83" w14:textId="77777777" w:rsidR="00894F96" w:rsidRDefault="00894F96" w:rsidP="009C3DA6">
            <w:r>
              <w:rPr>
                <w:lang w:val="en-US"/>
              </w:rPr>
              <w:t>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9BE96" w14:textId="77777777" w:rsidR="00894F96" w:rsidRPr="00FC2982" w:rsidRDefault="00894F96" w:rsidP="009C3DA6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894F96" w14:paraId="18F8642B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06B15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 w:rsidRPr="00BA6AAB">
              <w:t>64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8E476" w14:textId="77777777" w:rsidR="00894F96" w:rsidRDefault="00894F96" w:rsidP="009C3DA6">
            <w:r w:rsidRPr="00BA6AAB">
              <w:t>6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168EC" w14:textId="77777777" w:rsidR="00894F96" w:rsidRDefault="00894F96" w:rsidP="009C3DA6">
            <w:r w:rsidRPr="00BA6AAB">
              <w:t>64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2E859" w14:textId="77777777" w:rsidR="00894F96" w:rsidRPr="00FC2982" w:rsidRDefault="00894F96" w:rsidP="009C3DA6">
            <w:pPr>
              <w:rPr>
                <w:lang w:val="en-US"/>
              </w:rPr>
            </w:pPr>
            <w:r w:rsidRPr="00BA6AAB">
              <w:t>64</w:t>
            </w:r>
          </w:p>
        </w:tc>
      </w:tr>
      <w:tr w:rsidR="00894F96" w14:paraId="4AE3BDB8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78431" w14:textId="77777777" w:rsidR="00894F96" w:rsidRPr="00BA6AAB" w:rsidRDefault="00894F96" w:rsidP="009C3DA6">
            <w:pPr>
              <w:rPr>
                <w:rFonts w:eastAsiaTheme="minorEastAsia"/>
              </w:rPr>
            </w:pPr>
            <w:r w:rsidRPr="00BA6AAB">
              <w:t>77</w:t>
            </w:r>
          </w:p>
        </w:tc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6F29D" w14:textId="77777777" w:rsidR="00894F96" w:rsidRDefault="00894F96" w:rsidP="009C3DA6">
            <w:r w:rsidRPr="00BA6AAB">
              <w:t>7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64E53" w14:textId="77777777" w:rsidR="00894F96" w:rsidRDefault="00894F96" w:rsidP="009C3DA6">
            <w:r w:rsidRPr="00BA6AAB">
              <w:t>7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77F19" w14:textId="77777777" w:rsidR="00894F96" w:rsidRPr="00FC2982" w:rsidRDefault="00894F96" w:rsidP="009C3DA6">
            <w:pPr>
              <w:rPr>
                <w:lang w:val="en-US"/>
              </w:rPr>
            </w:pPr>
            <w:r w:rsidRPr="00BA6AAB">
              <w:t>77</w:t>
            </w:r>
          </w:p>
        </w:tc>
      </w:tr>
    </w:tbl>
    <w:p w14:paraId="1DF21B4E" w14:textId="77777777" w:rsidR="00894F96" w:rsidRDefault="00894F96" w:rsidP="00894F96">
      <w:pPr>
        <w:ind w:left="708" w:firstLine="708"/>
        <w:rPr>
          <w:rFonts w:eastAsiaTheme="minorEastAsia"/>
        </w:rPr>
      </w:pPr>
      <w:r>
        <w:rPr>
          <w:rFonts w:eastAsiaTheme="minorEastAsia"/>
        </w:rPr>
        <w:t>Для хорошо обусловленной матрицы (</w:t>
      </w:r>
      <m:oMath>
        <m:r>
          <w:rPr>
            <w:rFonts w:ascii="Cambria Math" w:eastAsiaTheme="minorEastAsia" w:hAnsi="Cambria Math"/>
          </w:rPr>
          <m:t>Con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=100)</m:t>
        </m:r>
      </m:oMath>
      <w:r>
        <w:rPr>
          <w:rFonts w:eastAsiaTheme="minorEastAsia"/>
        </w:rPr>
        <w:t>:</w:t>
      </w:r>
    </w:p>
    <w:tbl>
      <w:tblPr>
        <w:tblStyle w:val="aa"/>
        <w:tblW w:w="0" w:type="auto"/>
        <w:tblInd w:w="3289" w:type="dxa"/>
        <w:tblLook w:val="04A0" w:firstRow="1" w:lastRow="0" w:firstColumn="1" w:lastColumn="0" w:noHBand="0" w:noVBand="1"/>
      </w:tblPr>
      <w:tblGrid>
        <w:gridCol w:w="1116"/>
        <w:gridCol w:w="1116"/>
        <w:gridCol w:w="576"/>
      </w:tblGrid>
      <w:tr w:rsidR="00894F96" w14:paraId="60308451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E428B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BCC13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0DF3A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6A4539B0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105DF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B0BCF" w14:textId="77777777" w:rsidR="00894F96" w:rsidRPr="00747F4A" w:rsidRDefault="00894F96" w:rsidP="009C3DA6">
            <w:pPr>
              <w:rPr>
                <w:rFonts w:eastAsiaTheme="minorEastAsia"/>
              </w:rPr>
            </w:pPr>
            <w:r>
              <w:t>0.00048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0EF32" w14:textId="77777777" w:rsidR="00894F96" w:rsidRPr="00BA6AAB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91</w:t>
            </w:r>
          </w:p>
        </w:tc>
      </w:tr>
      <w:tr w:rsidR="00894F96" w14:paraId="42E195B5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2FDAF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B203A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.000087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0426F" w14:textId="77777777" w:rsidR="00894F96" w:rsidRPr="005E32F4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99</w:t>
            </w:r>
          </w:p>
        </w:tc>
      </w:tr>
      <w:tr w:rsidR="00894F96" w14:paraId="21B2DB56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9247B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3979D2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.00000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33FCA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t>116</w:t>
            </w:r>
          </w:p>
        </w:tc>
      </w:tr>
    </w:tbl>
    <w:p w14:paraId="6595397F" w14:textId="77777777" w:rsidR="00894F96" w:rsidRDefault="00894F96" w:rsidP="00894F96">
      <w:pPr>
        <w:ind w:left="708" w:firstLine="708"/>
        <w:rPr>
          <w:rFonts w:eastAsiaTheme="minorEastAsia"/>
        </w:rPr>
      </w:pPr>
      <w:r>
        <w:rPr>
          <w:rFonts w:eastAsiaTheme="minorEastAsia"/>
        </w:rPr>
        <w:t>Для плохо обусловленной матрицы (</w:t>
      </w:r>
      <m:oMath>
        <m:r>
          <w:rPr>
            <w:rFonts w:ascii="Cambria Math" w:eastAsiaTheme="minorEastAsia" w:hAnsi="Cambria Math"/>
          </w:rPr>
          <m:t>Con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=100000)</m:t>
        </m:r>
      </m:oMath>
      <w:r>
        <w:rPr>
          <w:rFonts w:eastAsiaTheme="minorEastAsia"/>
        </w:rPr>
        <w:t>:</w:t>
      </w:r>
    </w:p>
    <w:tbl>
      <w:tblPr>
        <w:tblStyle w:val="aa"/>
        <w:tblW w:w="0" w:type="auto"/>
        <w:tblInd w:w="3289" w:type="dxa"/>
        <w:tblLook w:val="04A0" w:firstRow="1" w:lastRow="0" w:firstColumn="1" w:lastColumn="0" w:noHBand="0" w:noVBand="1"/>
      </w:tblPr>
      <w:tblGrid>
        <w:gridCol w:w="1116"/>
        <w:gridCol w:w="1116"/>
        <w:gridCol w:w="576"/>
      </w:tblGrid>
      <w:tr w:rsidR="00894F96" w14:paraId="3A233B55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CBB360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D357B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ε</w:t>
            </w:r>
            <w:r>
              <w:rPr>
                <w:rFonts w:eastAsiaTheme="minorEastAsia"/>
                <w:lang w:val="en-US"/>
              </w:rPr>
              <w:t>'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96DB9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proofErr w:type="spellStart"/>
            <w:r>
              <w:rPr>
                <w:rFonts w:eastAsiaTheme="minorEastAsia"/>
                <w:lang w:val="en-US"/>
              </w:rPr>
              <w:t>i</w:t>
            </w:r>
            <w:proofErr w:type="spellEnd"/>
          </w:p>
        </w:tc>
      </w:tr>
      <w:tr w:rsidR="00894F96" w14:paraId="30C1C7CA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7FFB9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.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A3FDC" w14:textId="77777777" w:rsidR="00894F96" w:rsidRPr="00747F4A" w:rsidRDefault="00894F96" w:rsidP="009C3DA6">
            <w:pPr>
              <w:rPr>
                <w:rFonts w:eastAsiaTheme="minorEastAsia"/>
              </w:rPr>
            </w:pPr>
            <w:r>
              <w:t>0.000872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0CB3D" w14:textId="77777777" w:rsidR="00894F96" w:rsidRPr="005E32F4" w:rsidRDefault="00894F96" w:rsidP="009C3DA6">
            <w:pPr>
              <w:rPr>
                <w:rFonts w:eastAsiaTheme="minorEastAsia"/>
              </w:rPr>
            </w:pPr>
            <w:r>
              <w:t>106</w:t>
            </w:r>
          </w:p>
        </w:tc>
      </w:tr>
      <w:tr w:rsidR="00894F96" w14:paraId="3C03C0D5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1A680D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68221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.00010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8B09CC" w14:textId="77777777" w:rsidR="00894F96" w:rsidRPr="005E32F4" w:rsidRDefault="00894F96" w:rsidP="009C3DA6">
            <w:pPr>
              <w:rPr>
                <w:rFonts w:eastAsiaTheme="minorEastAsia"/>
              </w:rPr>
            </w:pPr>
            <w:r>
              <w:t>131</w:t>
            </w:r>
          </w:p>
        </w:tc>
      </w:tr>
      <w:tr w:rsidR="00894F96" w14:paraId="789EC42E" w14:textId="77777777" w:rsidTr="009C3DA6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99087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A937D" w14:textId="77777777" w:rsidR="00894F96" w:rsidRDefault="00894F96" w:rsidP="009C3DA6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0.00000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8F368" w14:textId="77777777" w:rsidR="00894F96" w:rsidRPr="00D52EC1" w:rsidRDefault="00894F96" w:rsidP="009C3DA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562</w:t>
            </w:r>
          </w:p>
        </w:tc>
      </w:tr>
    </w:tbl>
    <w:p w14:paraId="47E6E938" w14:textId="0B99BB54" w:rsidR="00894F96" w:rsidRDefault="00894F96" w:rsidP="00894F96">
      <w:pPr>
        <w:rPr>
          <w:rFonts w:eastAsiaTheme="minorEastAsia"/>
        </w:rPr>
      </w:pPr>
    </w:p>
    <w:p w14:paraId="5F8AA5A6" w14:textId="77777777" w:rsidR="00894F96" w:rsidRDefault="00894F96" w:rsidP="00894F96">
      <w:pPr>
        <w:rPr>
          <w:rFonts w:eastAsiaTheme="minorEastAsia"/>
        </w:rPr>
      </w:pPr>
    </w:p>
    <w:p w14:paraId="0AAF3101" w14:textId="652A519C" w:rsidR="00894F96" w:rsidRDefault="00894F96" w:rsidP="0030675A">
      <w:pPr>
        <w:pStyle w:val="3"/>
        <w:rPr>
          <w:rFonts w:eastAsiaTheme="minorEastAsia"/>
        </w:rPr>
      </w:pPr>
      <w:bookmarkStart w:id="72" w:name="_Toc533637101"/>
      <w:r>
        <w:rPr>
          <w:rFonts w:eastAsiaTheme="minorEastAsia"/>
        </w:rPr>
        <w:lastRenderedPageBreak/>
        <w:t>Вывод</w:t>
      </w:r>
      <w:r w:rsidR="00766E5E">
        <w:rPr>
          <w:rFonts w:eastAsiaTheme="minorEastAsia"/>
        </w:rPr>
        <w:t>ы</w:t>
      </w:r>
      <w:bookmarkEnd w:id="72"/>
    </w:p>
    <w:p w14:paraId="7DF79959" w14:textId="35619B44" w:rsidR="00894F96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Как видно из изложенных выше данных, при поиске плохо отделимых собственных чисел с недостаточно малой допустимой ошибкой метод Якоби работает с большой относительной погрешностью, что может приводить к получению ложной информации о кратности собственных чисел, а также вызвать ряд проблем для вычислений, где необходима высокая точность найденных собственных значений. Однако при допустимой ошибке </w:t>
      </w:r>
      <w:r w:rsidR="009C3DA6">
        <w:rPr>
          <w:rFonts w:eastAsiaTheme="minorEastAsia"/>
        </w:rPr>
        <w:t>того же порядка, что и разность между собственными числами,</w:t>
      </w:r>
      <w:r>
        <w:rPr>
          <w:rFonts w:eastAsiaTheme="minorEastAsia"/>
        </w:rPr>
        <w:t xml:space="preserve"> метод работает корректно.</w:t>
      </w:r>
    </w:p>
    <w:p w14:paraId="1EC2EF0F" w14:textId="77777777" w:rsidR="00894F96" w:rsidRPr="00507ABA" w:rsidRDefault="00894F96" w:rsidP="00894F96">
      <w:pPr>
        <w:rPr>
          <w:rFonts w:eastAsiaTheme="minorEastAsia"/>
        </w:rPr>
      </w:pPr>
      <w:r>
        <w:rPr>
          <w:rFonts w:eastAsiaTheme="minorEastAsia"/>
        </w:rPr>
        <w:t xml:space="preserve">При исследовании поведения метода при разных значениях обусловленности было выявлено небольшое различие в скорости сходимости при малых значениях допустимой ошибки и высокое различие в случае, когда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507ABA">
        <w:rPr>
          <w:rFonts w:eastAsiaTheme="minorEastAsia"/>
        </w:rPr>
        <w:t>.</w:t>
      </w:r>
    </w:p>
    <w:p w14:paraId="3759D284" w14:textId="764BF3AF" w:rsidR="00894F96" w:rsidRPr="00507ABA" w:rsidRDefault="00894F96" w:rsidP="00894F96">
      <w:pPr>
        <w:rPr>
          <w:rFonts w:eastAsiaTheme="minorEastAsia"/>
          <w:i/>
        </w:rPr>
      </w:pPr>
      <w:r>
        <w:rPr>
          <w:rFonts w:eastAsiaTheme="minorEastAsia"/>
        </w:rPr>
        <w:t xml:space="preserve">В целом можно заключить о высокой удобности применения и точности метода Якоби, а также его преимущества в виде </w:t>
      </w:r>
      <w:r w:rsidR="009C3DA6">
        <w:rPr>
          <w:rFonts w:eastAsiaTheme="minorEastAsia"/>
        </w:rPr>
        <w:t xml:space="preserve">параллельного </w:t>
      </w:r>
      <w:r>
        <w:rPr>
          <w:rFonts w:eastAsiaTheme="minorEastAsia"/>
        </w:rPr>
        <w:t>вычисления всех собст</w:t>
      </w:r>
      <w:r w:rsidR="009C3DA6">
        <w:rPr>
          <w:rFonts w:eastAsiaTheme="minorEastAsia"/>
        </w:rPr>
        <w:t>венных векторов и значений</w:t>
      </w:r>
      <w:r>
        <w:rPr>
          <w:rFonts w:eastAsiaTheme="minorEastAsia"/>
        </w:rPr>
        <w:t>. Последнее, однако, обуславливает невысокую скорость сходимости по сравнению с другими методами вычисления собственных значений.</w:t>
      </w:r>
    </w:p>
    <w:p w14:paraId="64263080" w14:textId="77777777" w:rsidR="00894F96" w:rsidRPr="00894F96" w:rsidRDefault="00894F96" w:rsidP="0030675A">
      <w:pPr>
        <w:pStyle w:val="3"/>
        <w:rPr>
          <w:lang w:val="en-US"/>
        </w:rPr>
      </w:pPr>
      <w:bookmarkStart w:id="73" w:name="_Toc533637102"/>
      <w:r>
        <w:t>Приложение</w:t>
      </w:r>
      <w:bookmarkEnd w:id="73"/>
    </w:p>
    <w:p w14:paraId="281F9197" w14:textId="77777777" w:rsidR="00894F96" w:rsidRPr="00894F96" w:rsidRDefault="00894F96" w:rsidP="00894F96">
      <w:pPr>
        <w:pStyle w:val="4"/>
        <w:numPr>
          <w:ilvl w:val="0"/>
          <w:numId w:val="0"/>
        </w:numPr>
        <w:rPr>
          <w:lang w:val="en-US"/>
        </w:rPr>
      </w:pPr>
      <w:r>
        <w:t>Программный</w:t>
      </w:r>
      <w:r w:rsidRPr="00894F96">
        <w:rPr>
          <w:lang w:val="en-US"/>
        </w:rPr>
        <w:t xml:space="preserve"> </w:t>
      </w:r>
      <w:r>
        <w:t>код</w:t>
      </w:r>
    </w:p>
    <w:p w14:paraId="1CFE26C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VectorInfiniteNor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vector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D217DC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8E2EF9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50E6BD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orm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54B035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9CC3FA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orm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abs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vector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)</w:t>
      </w:r>
    </w:p>
    <w:p w14:paraId="0BB3C1A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orm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abs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vector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;</w:t>
      </w:r>
    </w:p>
    <w:p w14:paraId="0A196D3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orm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C80151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8B54CE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</w:p>
    <w:p w14:paraId="4E54DD7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MBVMultiply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result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8C0EF0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C9DCBD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1CA2903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23843B6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2E847B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result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441535F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CC50F5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result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+=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2EE9593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90F5A4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result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D075FC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EF3785E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</w:p>
    <w:p w14:paraId="6D5D84D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IGener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7BE0C0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10DFBC1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240630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calloc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2B23C9C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16FFAC3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97F3955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0C7734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0E9E5F3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</w:p>
    <w:p w14:paraId="6CB83E9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ErrorEval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346E14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13C5AC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3722D0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axerr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h1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oneeig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4E361EA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oneeig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malloc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0D42484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h1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malloc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42DBF6C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malloc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0B971D7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3F522AA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E3B535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4F9D29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F104FA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7FCCBC5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6C624D6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</w:p>
    <w:p w14:paraId="1240C66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==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A094B9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-=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31A5D3B2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1B7267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A4B4BB2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oneeig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25A3A27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h1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MBVMultiply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oneeig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h1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119B741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VectorInfiniteNor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h1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13C04755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sz w:val="20"/>
          <w:szCs w:val="20"/>
          <w:lang w:val="en-US"/>
        </w:rPr>
        <w:t>&gt;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axe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27D403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axerr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A15BB5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EC0393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re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oneeig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4F5FD98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re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orvect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2B2A0FF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axe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7B3B92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4D38E2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JacRot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30208E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01B398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3F7A430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0699D8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j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7ECE5E1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k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4DFDD00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k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1D22BE04" w14:textId="77777777" w:rsidR="00894F96" w:rsidRPr="009C3DA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9C3DA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9C3DA6">
        <w:rPr>
          <w:rFonts w:ascii="Courier New" w:hAnsi="Courier New" w:cs="Courier New"/>
          <w:sz w:val="20"/>
          <w:szCs w:val="20"/>
          <w:lang w:val="en-US"/>
        </w:rPr>
        <w:t>(</w:t>
      </w:r>
      <w:r w:rsidRPr="009C3DA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9C3DA6">
        <w:rPr>
          <w:rFonts w:ascii="Courier New" w:hAnsi="Courier New" w:cs="Courier New"/>
          <w:sz w:val="20"/>
          <w:szCs w:val="20"/>
          <w:lang w:val="en-US"/>
        </w:rPr>
        <w:t>=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9C3DA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9C3DA6">
        <w:rPr>
          <w:rFonts w:ascii="Courier New" w:hAnsi="Courier New" w:cs="Courier New"/>
          <w:sz w:val="20"/>
          <w:szCs w:val="20"/>
          <w:lang w:val="en-US"/>
        </w:rPr>
        <w:t>;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9C3DA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9C3DA6">
        <w:rPr>
          <w:rFonts w:ascii="Courier New" w:hAnsi="Courier New" w:cs="Courier New"/>
          <w:sz w:val="20"/>
          <w:szCs w:val="20"/>
          <w:lang w:val="en-US"/>
        </w:rPr>
        <w:t>&lt;</w:t>
      </w:r>
      <w:r w:rsidRPr="009C3DA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9C3DA6">
        <w:rPr>
          <w:rFonts w:ascii="Courier New" w:hAnsi="Courier New" w:cs="Courier New"/>
          <w:sz w:val="20"/>
          <w:szCs w:val="20"/>
          <w:lang w:val="en-US"/>
        </w:rPr>
        <w:t>;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9C3DA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9C3DA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8E063A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35B494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==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||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==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0179D5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continue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34FCA77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5BB1604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3EC7CB7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11D5E3E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55960EC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8C1E90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421540E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467C0E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j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B600F5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j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F3A84D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k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j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53079B2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65D70519" w14:textId="77777777" w:rsidR="00894F96" w:rsidRPr="009C3DA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9C3DA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9C3DA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9C3DA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9C3DA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4EB6E32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6EF2D0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</w:p>
    <w:p w14:paraId="309F86F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EigenUpd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30888C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973B06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6433A2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C1AE91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F6D326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7B32AC65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620C93E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1791FBE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67891BF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jm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km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A7C304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39547F6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9A8CFC2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C3745E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JacEigenFind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F8195A5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956B5E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stimate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cpy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NULL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4E8D4C6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ter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1DB85A4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malloc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sizeof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894F96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446BB68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proofErr w:type="spellStart"/>
      <w:r w:rsidRPr="00894F96">
        <w:rPr>
          <w:rFonts w:ascii="Courier New" w:hAnsi="Courier New" w:cs="Courier New"/>
          <w:color w:val="CE5C00"/>
          <w:sz w:val="20"/>
          <w:szCs w:val="20"/>
          <w:lang w:val="en-US"/>
        </w:rPr>
        <w:t>eigenvec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IGener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7346FC8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5521DC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A4C722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1C4BB8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135B171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2890A5A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030575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abs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&gt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abs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)</w:t>
      </w:r>
    </w:p>
    <w:p w14:paraId="699312E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A49C6A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B576D4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l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340830D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3947294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7A06B1C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6DDFE3BB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stim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fabs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;</w:t>
      </w:r>
    </w:p>
    <w:p w14:paraId="41306A4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stimate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&lt;=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rr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9691A0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01947C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printf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8000"/>
          <w:sz w:val="20"/>
          <w:szCs w:val="20"/>
          <w:lang w:val="en-US"/>
        </w:rPr>
        <w:t>"Number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8000"/>
          <w:sz w:val="20"/>
          <w:szCs w:val="20"/>
          <w:lang w:val="en-US"/>
        </w:rPr>
        <w:t>o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8000"/>
          <w:sz w:val="20"/>
          <w:szCs w:val="20"/>
          <w:lang w:val="en-US"/>
        </w:rPr>
        <w:t>iterations: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8000"/>
          <w:sz w:val="20"/>
          <w:szCs w:val="20"/>
          <w:lang w:val="en-US"/>
        </w:rPr>
        <w:t>%d\n"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ite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74E37C3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retur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eigenval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56219C3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2735148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==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7D022CC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77D485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sqrt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894F96">
        <w:rPr>
          <w:rFonts w:ascii="Courier New" w:hAnsi="Courier New" w:cs="Courier New"/>
          <w:sz w:val="20"/>
          <w:szCs w:val="20"/>
          <w:lang w:val="en-US"/>
        </w:rPr>
        <w:t>)/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C4C9D99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246E3AE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4994FA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14:paraId="58923B92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7D0431D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/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[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]);</w:t>
      </w:r>
    </w:p>
    <w:p w14:paraId="24F820B4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&lt;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E0B63F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sqrt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6060A7C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14:paraId="60CD3380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sqrt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)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-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au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3B3DAA77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/</w:t>
      </w:r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sqrt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r w:rsidRPr="00894F96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894F96">
        <w:rPr>
          <w:rFonts w:ascii="Courier New" w:hAnsi="Courier New" w:cs="Courier New"/>
          <w:sz w:val="20"/>
          <w:szCs w:val="20"/>
          <w:lang w:val="en-US"/>
        </w:rPr>
        <w:t>+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47C15F7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t</w:t>
      </w:r>
      <w:r w:rsidRPr="00894F96">
        <w:rPr>
          <w:rFonts w:ascii="Courier New" w:hAnsi="Courier New" w:cs="Courier New"/>
          <w:sz w:val="20"/>
          <w:szCs w:val="20"/>
          <w:lang w:val="en-US"/>
        </w:rPr>
        <w:t>*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60780F9A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894F96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78FB69B3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JacRot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arr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6012E14D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  <w:lang w:val="en-US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CE5C00"/>
          <w:sz w:val="20"/>
          <w:szCs w:val="20"/>
          <w:lang w:val="en-US"/>
        </w:rPr>
        <w:t>eigenvect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=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894F96">
        <w:rPr>
          <w:rFonts w:ascii="Courier New" w:hAnsi="Courier New" w:cs="Courier New"/>
          <w:color w:val="00677C"/>
          <w:sz w:val="20"/>
          <w:szCs w:val="20"/>
          <w:lang w:val="en-US"/>
        </w:rPr>
        <w:t>EigenUpdate</w:t>
      </w:r>
      <w:proofErr w:type="spellEnd"/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894F96">
        <w:rPr>
          <w:rFonts w:ascii="Courier New" w:hAnsi="Courier New" w:cs="Courier New"/>
          <w:color w:val="CE5C00"/>
          <w:sz w:val="20"/>
          <w:szCs w:val="20"/>
          <w:lang w:val="en-US"/>
        </w:rPr>
        <w:t>eigenvect</w:t>
      </w:r>
      <w:proofErr w:type="spellEnd"/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j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k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sin</w:t>
      </w:r>
      <w:r w:rsidRPr="00894F96">
        <w:rPr>
          <w:rFonts w:ascii="Courier New" w:hAnsi="Courier New" w:cs="Courier New"/>
          <w:sz w:val="20"/>
          <w:szCs w:val="20"/>
          <w:lang w:val="en-US"/>
        </w:rPr>
        <w:t>,</w:t>
      </w: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894F96">
        <w:rPr>
          <w:rFonts w:ascii="Courier New" w:hAnsi="Courier New" w:cs="Courier New"/>
          <w:color w:val="092E64"/>
          <w:sz w:val="20"/>
          <w:szCs w:val="20"/>
          <w:lang w:val="en-US"/>
        </w:rPr>
        <w:t>cos</w:t>
      </w:r>
      <w:r w:rsidRPr="00894F96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4F5A28C1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</w:rPr>
      </w:pPr>
      <w:r w:rsidRPr="00894F96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proofErr w:type="spellStart"/>
      <w:r w:rsidRPr="00894F96">
        <w:rPr>
          <w:rFonts w:ascii="Courier New" w:hAnsi="Courier New" w:cs="Courier New"/>
          <w:color w:val="092E64"/>
          <w:sz w:val="20"/>
          <w:szCs w:val="20"/>
        </w:rPr>
        <w:t>iter</w:t>
      </w:r>
      <w:proofErr w:type="spellEnd"/>
      <w:r w:rsidRPr="00894F96">
        <w:rPr>
          <w:rFonts w:ascii="Courier New" w:hAnsi="Courier New" w:cs="Courier New"/>
          <w:sz w:val="20"/>
          <w:szCs w:val="20"/>
        </w:rPr>
        <w:t>++;</w:t>
      </w:r>
    </w:p>
    <w:p w14:paraId="50DA4F86" w14:textId="77777777" w:rsidR="00894F96" w:rsidRPr="00894F96" w:rsidRDefault="00894F96" w:rsidP="00894F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sz w:val="20"/>
          <w:szCs w:val="20"/>
        </w:rPr>
      </w:pPr>
      <w:r w:rsidRPr="00894F96">
        <w:rPr>
          <w:rFonts w:ascii="Courier New" w:hAnsi="Courier New" w:cs="Courier New"/>
          <w:color w:val="C0C0C0"/>
          <w:sz w:val="20"/>
          <w:szCs w:val="20"/>
        </w:rPr>
        <w:t xml:space="preserve">    </w:t>
      </w:r>
      <w:r w:rsidRPr="00894F96">
        <w:rPr>
          <w:rFonts w:ascii="Courier New" w:hAnsi="Courier New" w:cs="Courier New"/>
          <w:sz w:val="20"/>
          <w:szCs w:val="20"/>
        </w:rPr>
        <w:t>}</w:t>
      </w:r>
    </w:p>
    <w:p w14:paraId="14205669" w14:textId="1B9CC9BA" w:rsidR="00894F96" w:rsidRDefault="00894F96" w:rsidP="00894F96">
      <w:r w:rsidRPr="00894F96">
        <w:t>}</w:t>
      </w:r>
    </w:p>
    <w:p w14:paraId="68F3ACE0" w14:textId="77777777" w:rsidR="00894F96" w:rsidRDefault="00894F96">
      <w:pPr>
        <w:spacing w:after="160" w:line="259" w:lineRule="auto"/>
      </w:pPr>
      <w:r>
        <w:br w:type="page"/>
      </w:r>
    </w:p>
    <w:p w14:paraId="6CB5F59F" w14:textId="71794C2A" w:rsidR="00894F96" w:rsidRDefault="00894F96" w:rsidP="00894F96">
      <w:pPr>
        <w:pStyle w:val="1"/>
      </w:pPr>
      <w:bookmarkStart w:id="74" w:name="_Toc533637103"/>
      <w:r>
        <w:lastRenderedPageBreak/>
        <w:t>Выводы</w:t>
      </w:r>
      <w:bookmarkEnd w:id="74"/>
    </w:p>
    <w:p w14:paraId="556BD6C0" w14:textId="1D8F67BF" w:rsidR="00426504" w:rsidRDefault="008B42B1" w:rsidP="00426504">
      <w:r>
        <w:t xml:space="preserve">После проделанной </w:t>
      </w:r>
      <w:r w:rsidR="00061B4C">
        <w:t>работы кратко повторим выводы о каждом методе:</w:t>
      </w:r>
    </w:p>
    <w:p w14:paraId="218BD0BF" w14:textId="77777777" w:rsidR="00396A05" w:rsidRDefault="00396A05" w:rsidP="00426504"/>
    <w:p w14:paraId="42329BED" w14:textId="0BD3F85F" w:rsidR="00061B4C" w:rsidRDefault="00061B4C" w:rsidP="00426504">
      <w:r>
        <w:t xml:space="preserve">1. Метод дихотомии показал себя как неприхотливый </w:t>
      </w:r>
      <w:r w:rsidR="00C83FA7">
        <w:t>и простой способ решения алгебраических и трансцендентных уравнений. Рекомендуется к использованию в случаях с небольшими требованиями к точности и необходимостью быстрой реализации алгоритма.</w:t>
      </w:r>
    </w:p>
    <w:p w14:paraId="5DEC04D7" w14:textId="77777777" w:rsidR="00396A05" w:rsidRDefault="00396A05" w:rsidP="00426504"/>
    <w:p w14:paraId="5DD6539A" w14:textId="42828C04" w:rsidR="00C83FA7" w:rsidRDefault="00C83FA7" w:rsidP="00426504">
      <w:r>
        <w:t xml:space="preserve">2. Метод секущих, хоть и обладает чуть меньшей чем у метода Ньютона скоростью сходимости, </w:t>
      </w:r>
      <w:r w:rsidR="0018074D">
        <w:t>не требует многократного вычисления значения производной, что может ускорить процесс поиска корня, особенно в случаях, когда вычисление производной является ресурсоёмким процессом.</w:t>
      </w:r>
    </w:p>
    <w:p w14:paraId="25423C1D" w14:textId="77777777" w:rsidR="00396A05" w:rsidRDefault="00396A05" w:rsidP="00426504"/>
    <w:p w14:paraId="676C733D" w14:textId="7908E306" w:rsidR="0018074D" w:rsidRDefault="0018074D" w:rsidP="00426504">
      <w:r>
        <w:t xml:space="preserve">3. Метод квадратного корня является эффективным и быстрым прямым методом решения СЛАУ в пределах своих условий применимости. Однако в случае для СЛАУ, представленных матрицами с большим числом обусловленности, даже небольшие возмущения могут вызвать потерю положительной определённости и, как следствие, работоспособности метода. Существует возможность расширить применимость, путём умножения системы слева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, однако такой способ может повлечь за собой ещё большее расхождение с действительным ответом при малых погрешностях ввода начальных данных.</w:t>
      </w:r>
    </w:p>
    <w:p w14:paraId="64FA49C0" w14:textId="77777777" w:rsidR="00396A05" w:rsidRDefault="00396A05" w:rsidP="00426504"/>
    <w:p w14:paraId="3E70F269" w14:textId="70EC2C3B" w:rsidR="0018074D" w:rsidRDefault="0018074D" w:rsidP="00426504">
      <w:r>
        <w:t>4. Метод Зейделя –</w:t>
      </w:r>
      <w:r w:rsidR="00396A05">
        <w:t xml:space="preserve"> несложный в реализации метод решения СЛАУ, обладающий при этом достаточно быстрой сходимостью. Однако вопрос его сходимости может вызывать затруднения, а потому для эффективной работы метода рекомендуется предварительное изучение системы.</w:t>
      </w:r>
    </w:p>
    <w:p w14:paraId="2F69B956" w14:textId="77777777" w:rsidR="00396A05" w:rsidRDefault="00396A05" w:rsidP="00426504">
      <w:bookmarkStart w:id="75" w:name="_GoBack"/>
      <w:bookmarkEnd w:id="75"/>
    </w:p>
    <w:p w14:paraId="23816C30" w14:textId="4E9DFA12" w:rsidR="00396A05" w:rsidRPr="00426504" w:rsidRDefault="00396A05" w:rsidP="00426504">
      <w:r>
        <w:t>5. Метод Якоби для нахождения собственных значений привлекателен относительной простотой стоящей за ним идеи, точностью и возможностью одновременного вычисления всех собственных значений матрицы. В некоторых случаях этим преимущества могут перекрываться ограниченной областью применения и не самой высокой скоростью сходимости.</w:t>
      </w:r>
    </w:p>
    <w:sectPr w:rsidR="00396A05" w:rsidRPr="00426504" w:rsidSect="00025276">
      <w:footerReference w:type="default" r:id="rId140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11A33B" w14:textId="77777777" w:rsidR="00535F57" w:rsidRDefault="00535F57" w:rsidP="00025276">
      <w:r>
        <w:separator/>
      </w:r>
    </w:p>
  </w:endnote>
  <w:endnote w:type="continuationSeparator" w:id="0">
    <w:p w14:paraId="1631E2CD" w14:textId="77777777" w:rsidR="00535F57" w:rsidRDefault="00535F57" w:rsidP="000252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2429632"/>
      <w:docPartObj>
        <w:docPartGallery w:val="Page Numbers (Bottom of Page)"/>
        <w:docPartUnique/>
      </w:docPartObj>
    </w:sdtPr>
    <w:sdtContent>
      <w:p w14:paraId="6111E583" w14:textId="1315896F" w:rsidR="0030675A" w:rsidRDefault="0030675A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9EC86D9" w14:textId="77777777" w:rsidR="0030675A" w:rsidRDefault="0030675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EFBEEA" w14:textId="77777777" w:rsidR="00535F57" w:rsidRDefault="00535F57" w:rsidP="00025276">
      <w:r>
        <w:separator/>
      </w:r>
    </w:p>
  </w:footnote>
  <w:footnote w:type="continuationSeparator" w:id="0">
    <w:p w14:paraId="79E3EC2D" w14:textId="77777777" w:rsidR="00535F57" w:rsidRDefault="00535F57" w:rsidP="000252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C0F96"/>
    <w:multiLevelType w:val="multilevel"/>
    <w:tmpl w:val="40F8DC78"/>
    <w:lvl w:ilvl="0">
      <w:start w:val="1"/>
      <w:numFmt w:val="decimal"/>
      <w:suff w:val="space"/>
      <w:lvlText w:val="Глава %1"/>
      <w:lvlJc w:val="left"/>
      <w:pPr>
        <w:ind w:left="5953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4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CA94084"/>
    <w:multiLevelType w:val="hybridMultilevel"/>
    <w:tmpl w:val="76EEEB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41647E8"/>
    <w:multiLevelType w:val="hybridMultilevel"/>
    <w:tmpl w:val="853E2A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BB41D1"/>
    <w:multiLevelType w:val="hybridMultilevel"/>
    <w:tmpl w:val="853E2A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54E1"/>
    <w:rsid w:val="00025276"/>
    <w:rsid w:val="00061B4C"/>
    <w:rsid w:val="00100CB8"/>
    <w:rsid w:val="0018074D"/>
    <w:rsid w:val="001C4A35"/>
    <w:rsid w:val="00251031"/>
    <w:rsid w:val="0030675A"/>
    <w:rsid w:val="00396A05"/>
    <w:rsid w:val="00426504"/>
    <w:rsid w:val="00517838"/>
    <w:rsid w:val="00535F57"/>
    <w:rsid w:val="005B2C55"/>
    <w:rsid w:val="00624D01"/>
    <w:rsid w:val="0073158B"/>
    <w:rsid w:val="00766E5E"/>
    <w:rsid w:val="00854CEF"/>
    <w:rsid w:val="00874DB8"/>
    <w:rsid w:val="00894F96"/>
    <w:rsid w:val="008B42B1"/>
    <w:rsid w:val="00936B4D"/>
    <w:rsid w:val="00941943"/>
    <w:rsid w:val="009C3DA6"/>
    <w:rsid w:val="009E4686"/>
    <w:rsid w:val="00A30084"/>
    <w:rsid w:val="00A431C4"/>
    <w:rsid w:val="00A43AE3"/>
    <w:rsid w:val="00A46B29"/>
    <w:rsid w:val="00AB11CE"/>
    <w:rsid w:val="00B854E1"/>
    <w:rsid w:val="00C83FA7"/>
    <w:rsid w:val="00DE2315"/>
    <w:rsid w:val="00E04DDE"/>
    <w:rsid w:val="00E32413"/>
    <w:rsid w:val="00FA2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EC33EE"/>
  <w15:chartTrackingRefBased/>
  <w15:docId w15:val="{85FBF4B2-82EA-41CF-A4C6-2BEE4EB12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25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qFormat/>
    <w:rsid w:val="00894F96"/>
    <w:pPr>
      <w:keepNext/>
      <w:spacing w:before="240" w:after="60"/>
      <w:jc w:val="center"/>
      <w:outlineLvl w:val="0"/>
    </w:pPr>
    <w:rPr>
      <w:b/>
      <w:bCs/>
      <w:kern w:val="32"/>
      <w:sz w:val="52"/>
      <w:szCs w:val="52"/>
    </w:rPr>
  </w:style>
  <w:style w:type="paragraph" w:styleId="3">
    <w:name w:val="heading 3"/>
    <w:basedOn w:val="a"/>
    <w:next w:val="a"/>
    <w:link w:val="30"/>
    <w:autoRedefine/>
    <w:qFormat/>
    <w:rsid w:val="0030675A"/>
    <w:pPr>
      <w:keepNext/>
      <w:spacing w:before="240" w:after="60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qFormat/>
    <w:rsid w:val="00025276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025276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025276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025276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025276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025276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94F96"/>
    <w:rPr>
      <w:rFonts w:ascii="Times New Roman" w:eastAsia="Times New Roman" w:hAnsi="Times New Roman" w:cs="Times New Roman"/>
      <w:b/>
      <w:bCs/>
      <w:kern w:val="32"/>
      <w:sz w:val="52"/>
      <w:szCs w:val="52"/>
      <w:lang w:eastAsia="ru-RU"/>
    </w:rPr>
  </w:style>
  <w:style w:type="character" w:customStyle="1" w:styleId="30">
    <w:name w:val="Заголовок 3 Знак"/>
    <w:basedOn w:val="a0"/>
    <w:link w:val="3"/>
    <w:rsid w:val="0030675A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rsid w:val="0002527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025276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025276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02527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025276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025276"/>
    <w:rPr>
      <w:rFonts w:ascii="Arial" w:eastAsia="Times New Roman" w:hAnsi="Arial" w:cs="Arial"/>
      <w:lang w:eastAsia="ru-RU"/>
    </w:rPr>
  </w:style>
  <w:style w:type="paragraph" w:customStyle="1" w:styleId="11">
    <w:name w:val="1"/>
    <w:basedOn w:val="a"/>
    <w:next w:val="a3"/>
    <w:qFormat/>
    <w:rsid w:val="00025276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3">
    <w:name w:val="Title"/>
    <w:basedOn w:val="a"/>
    <w:next w:val="a"/>
    <w:link w:val="a4"/>
    <w:uiPriority w:val="10"/>
    <w:qFormat/>
    <w:rsid w:val="0002527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025276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5">
    <w:name w:val="header"/>
    <w:basedOn w:val="a"/>
    <w:link w:val="a6"/>
    <w:uiPriority w:val="99"/>
    <w:unhideWhenUsed/>
    <w:rsid w:val="0002527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02527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02527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02527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TOC Heading"/>
    <w:basedOn w:val="1"/>
    <w:next w:val="a"/>
    <w:uiPriority w:val="39"/>
    <w:unhideWhenUsed/>
    <w:qFormat/>
    <w:rsid w:val="00025276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2">
    <w:name w:val="toc 2"/>
    <w:basedOn w:val="a"/>
    <w:next w:val="a"/>
    <w:autoRedefine/>
    <w:uiPriority w:val="39"/>
    <w:unhideWhenUsed/>
    <w:rsid w:val="0002527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2">
    <w:name w:val="toc 1"/>
    <w:basedOn w:val="a"/>
    <w:next w:val="a"/>
    <w:autoRedefine/>
    <w:uiPriority w:val="39"/>
    <w:unhideWhenUsed/>
    <w:rsid w:val="00025276"/>
    <w:pPr>
      <w:spacing w:after="100" w:line="259" w:lineRule="auto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02527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table" w:styleId="aa">
    <w:name w:val="Table Grid"/>
    <w:basedOn w:val="a1"/>
    <w:uiPriority w:val="39"/>
    <w:rsid w:val="00025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02527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DE2315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DE2315"/>
    <w:rPr>
      <w:rFonts w:ascii="Segoe UI" w:eastAsia="Times New Roman" w:hAnsi="Segoe UI" w:cs="Segoe UI"/>
      <w:sz w:val="18"/>
      <w:szCs w:val="18"/>
      <w:lang w:eastAsia="ru-RU"/>
    </w:rPr>
  </w:style>
  <w:style w:type="character" w:styleId="ae">
    <w:name w:val="Hyperlink"/>
    <w:basedOn w:val="a0"/>
    <w:uiPriority w:val="99"/>
    <w:unhideWhenUsed/>
    <w:rsid w:val="00DE2315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A43AE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A43AE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">
    <w:name w:val="Placeholder Text"/>
    <w:basedOn w:val="a0"/>
    <w:uiPriority w:val="99"/>
    <w:semiHidden/>
    <w:rsid w:val="00894F96"/>
    <w:rPr>
      <w:color w:val="808080"/>
    </w:rPr>
  </w:style>
  <w:style w:type="paragraph" w:customStyle="1" w:styleId="msonormal0">
    <w:name w:val="msonormal"/>
    <w:basedOn w:val="a"/>
    <w:rsid w:val="00894F9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863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137" Type="http://schemas.openxmlformats.org/officeDocument/2006/relationships/image" Target="media/image66.jp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png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jpg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6A1E69-F54B-4D1E-AACC-66F7A2C76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</Pages>
  <Words>6974</Words>
  <Characters>39753</Characters>
  <Application>Microsoft Office Word</Application>
  <DocSecurity>0</DocSecurity>
  <Lines>331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ija</dc:creator>
  <cp:keywords/>
  <dc:description/>
  <cp:lastModifiedBy>Jiija</cp:lastModifiedBy>
  <cp:revision>10</cp:revision>
  <dcterms:created xsi:type="dcterms:W3CDTF">2018-12-26T14:23:00Z</dcterms:created>
  <dcterms:modified xsi:type="dcterms:W3CDTF">2018-12-26T22:51:00Z</dcterms:modified>
</cp:coreProperties>
</file>